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35ADFB" w14:textId="77777777" w:rsidR="00ED34F1" w:rsidRDefault="00ED34F1" w:rsidP="001C0AF2">
      <w:pPr>
        <w:spacing w:before="120" w:after="120"/>
        <w:ind w:firstLineChars="0" w:firstLine="0"/>
        <w:jc w:val="center"/>
        <w:rPr>
          <w:b/>
          <w:bCs/>
          <w:sz w:val="36"/>
          <w:szCs w:val="36"/>
        </w:rPr>
      </w:pPr>
    </w:p>
    <w:p w14:paraId="4F075B0C" w14:textId="77777777" w:rsidR="00ED34F1" w:rsidRDefault="00ED34F1" w:rsidP="001C0AF2">
      <w:pPr>
        <w:spacing w:before="120" w:after="120"/>
        <w:ind w:firstLineChars="0" w:firstLine="0"/>
        <w:jc w:val="center"/>
        <w:rPr>
          <w:b/>
          <w:bCs/>
          <w:sz w:val="36"/>
          <w:szCs w:val="36"/>
        </w:rPr>
      </w:pPr>
    </w:p>
    <w:p w14:paraId="58163C9F" w14:textId="14605772" w:rsidR="001C0AF2" w:rsidRDefault="00497A91" w:rsidP="001C0AF2">
      <w:pPr>
        <w:spacing w:before="120" w:after="120"/>
        <w:ind w:firstLineChars="0" w:firstLine="0"/>
        <w:jc w:val="center"/>
        <w:rPr>
          <w:b/>
          <w:bCs/>
          <w:sz w:val="36"/>
          <w:szCs w:val="36"/>
        </w:rPr>
      </w:pPr>
      <w:r w:rsidRPr="001C0AF2">
        <w:rPr>
          <w:b/>
          <w:bCs/>
          <w:sz w:val="36"/>
          <w:szCs w:val="36"/>
        </w:rPr>
        <w:t>Supplementary Information</w:t>
      </w:r>
    </w:p>
    <w:p w14:paraId="003779CC" w14:textId="534D91CB" w:rsidR="00CF494A" w:rsidRDefault="00BF30AD" w:rsidP="001C0AF2">
      <w:pPr>
        <w:spacing w:before="120" w:after="120"/>
        <w:ind w:firstLineChars="0" w:firstLine="0"/>
        <w:jc w:val="center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>F</w:t>
      </w:r>
      <w:r w:rsidR="00CF494A">
        <w:rPr>
          <w:b/>
          <w:bCs/>
          <w:sz w:val="36"/>
          <w:szCs w:val="36"/>
        </w:rPr>
        <w:t>or</w:t>
      </w:r>
    </w:p>
    <w:p w14:paraId="2B5E8534" w14:textId="311C0930" w:rsidR="00E159D3" w:rsidRPr="00F729F0" w:rsidRDefault="00E159D3" w:rsidP="00E159D3">
      <w:pPr>
        <w:ind w:firstLineChars="0" w:firstLine="0"/>
        <w:jc w:val="center"/>
        <w:rPr>
          <w:rFonts w:eastAsia="Yu Mincho"/>
          <w:b/>
          <w:bCs/>
          <w:sz w:val="36"/>
          <w:szCs w:val="28"/>
          <w:lang w:eastAsia="ja-JP"/>
        </w:rPr>
      </w:pPr>
      <w:bookmarkStart w:id="0" w:name="OLE_LINK16"/>
      <w:bookmarkStart w:id="1" w:name="OLE_LINK17"/>
      <w:bookmarkStart w:id="2" w:name="OLE_LINK18"/>
      <w:bookmarkStart w:id="3" w:name="OLE_LINK19"/>
      <w:bookmarkStart w:id="4" w:name="_Hlk44592572"/>
      <w:r w:rsidRPr="00E159D3">
        <w:rPr>
          <w:rFonts w:eastAsia="Yu Mincho"/>
          <w:b/>
          <w:bCs/>
          <w:sz w:val="36"/>
          <w:szCs w:val="28"/>
          <w:lang w:eastAsia="ja-JP"/>
        </w:rPr>
        <w:t xml:space="preserve">Unique </w:t>
      </w:r>
      <w:bookmarkEnd w:id="0"/>
      <w:bookmarkEnd w:id="1"/>
      <w:proofErr w:type="spellStart"/>
      <w:r w:rsidR="00F729F0" w:rsidRPr="00F729F0">
        <w:rPr>
          <w:rFonts w:eastAsia="Yu Mincho"/>
          <w:b/>
          <w:bCs/>
          <w:sz w:val="36"/>
          <w:szCs w:val="28"/>
          <w:lang w:eastAsia="ja-JP"/>
        </w:rPr>
        <w:t>Digoldgermanes</w:t>
      </w:r>
      <w:proofErr w:type="spellEnd"/>
      <w:r w:rsidR="00F729F0" w:rsidRPr="00F729F0">
        <w:rPr>
          <w:rFonts w:eastAsia="Yu Mincho"/>
          <w:b/>
          <w:bCs/>
          <w:sz w:val="36"/>
          <w:szCs w:val="28"/>
          <w:lang w:eastAsia="ja-JP"/>
        </w:rPr>
        <w:t>: Structural Characteristics, Dynamic Behaviour and Distinctive Reactions</w:t>
      </w:r>
    </w:p>
    <w:bookmarkEnd w:id="2"/>
    <w:bookmarkEnd w:id="3"/>
    <w:p w14:paraId="50C186D5" w14:textId="77777777" w:rsidR="00E159D3" w:rsidRPr="00CF494A" w:rsidRDefault="00E159D3" w:rsidP="00CF494A">
      <w:pPr>
        <w:tabs>
          <w:tab w:val="left" w:pos="5954"/>
        </w:tabs>
        <w:ind w:firstLineChars="0" w:firstLine="0"/>
        <w:jc w:val="center"/>
        <w:rPr>
          <w:b/>
          <w:bCs/>
          <w:sz w:val="28"/>
          <w:szCs w:val="21"/>
        </w:rPr>
      </w:pPr>
    </w:p>
    <w:p w14:paraId="2D6F65C9" w14:textId="32D1F123" w:rsidR="002C4DA6" w:rsidRDefault="00CF494A" w:rsidP="0045659F">
      <w:pPr>
        <w:ind w:firstLineChars="0" w:firstLine="0"/>
      </w:pPr>
      <w:r w:rsidRPr="00CF494A">
        <w:t xml:space="preserve">Liliang Wang, </w:t>
      </w:r>
      <w:proofErr w:type="spellStart"/>
      <w:r w:rsidRPr="00CF494A">
        <w:t>Guorong</w:t>
      </w:r>
      <w:proofErr w:type="spellEnd"/>
      <w:r w:rsidRPr="00CF494A">
        <w:t xml:space="preserve"> Zhen, </w:t>
      </w:r>
      <w:proofErr w:type="spellStart"/>
      <w:r w:rsidRPr="00CF494A">
        <w:t>Yinhuan</w:t>
      </w:r>
      <w:proofErr w:type="spellEnd"/>
      <w:r w:rsidRPr="00CF494A">
        <w:t xml:space="preserve"> Li, Mitsuo Kira*, Xiao-Yong Chang*, </w:t>
      </w:r>
      <w:proofErr w:type="spellStart"/>
      <w:r w:rsidRPr="00CF494A">
        <w:t>Liping</w:t>
      </w:r>
      <w:proofErr w:type="spellEnd"/>
      <w:r w:rsidRPr="00CF494A">
        <w:t xml:space="preserve"> Yan, </w:t>
      </w:r>
      <w:r w:rsidR="000325CA">
        <w:t xml:space="preserve">Lu Huang, </w:t>
      </w:r>
      <w:bookmarkStart w:id="5" w:name="_GoBack"/>
      <w:bookmarkEnd w:id="5"/>
      <w:r w:rsidRPr="00CF494A">
        <w:t xml:space="preserve">and </w:t>
      </w:r>
      <w:proofErr w:type="spellStart"/>
      <w:r w:rsidRPr="00CF494A">
        <w:t>Zhifang</w:t>
      </w:r>
      <w:proofErr w:type="spellEnd"/>
      <w:r w:rsidRPr="00CF494A">
        <w:t xml:space="preserve"> Li*</w:t>
      </w:r>
    </w:p>
    <w:p w14:paraId="50AE2E43" w14:textId="77777777" w:rsidR="00BF30AD" w:rsidRDefault="00BF30AD" w:rsidP="0045659F">
      <w:pPr>
        <w:ind w:firstLineChars="0" w:firstLine="0"/>
      </w:pPr>
    </w:p>
    <w:bookmarkEnd w:id="4" w:displacedByCustomXml="next"/>
    <w:sdt>
      <w:sdtPr>
        <w:rPr>
          <w:rFonts w:ascii="Times New Roman" w:eastAsiaTheme="minorEastAsia" w:hAnsi="Times New Roman" w:cs="Times New Roman"/>
          <w:color w:val="auto"/>
          <w:sz w:val="24"/>
          <w:szCs w:val="20"/>
          <w:lang w:val="zh-CN" w:eastAsia="en-US"/>
        </w:rPr>
        <w:id w:val="169534142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40105A19" w14:textId="4E3BC243" w:rsidR="00CA39DC" w:rsidRPr="00EB353B" w:rsidRDefault="00EB353B" w:rsidP="00EB353B">
          <w:pPr>
            <w:pStyle w:val="TOC"/>
            <w:spacing w:before="100" w:beforeAutospacing="1" w:after="100" w:afterAutospacing="1" w:line="480" w:lineRule="auto"/>
            <w:jc w:val="center"/>
            <w:rPr>
              <w:rFonts w:ascii="Times New Roman" w:hAnsi="Times New Roman" w:cs="Times New Roman"/>
              <w:b/>
              <w:bCs/>
              <w:color w:val="auto"/>
              <w:sz w:val="24"/>
              <w:szCs w:val="24"/>
            </w:rPr>
          </w:pPr>
          <w:r w:rsidRPr="00EB353B">
            <w:rPr>
              <w:rFonts w:ascii="Times New Roman" w:hAnsi="Times New Roman" w:cs="Times New Roman"/>
              <w:b/>
              <w:bCs/>
              <w:color w:val="auto"/>
              <w:sz w:val="24"/>
              <w:szCs w:val="24"/>
              <w:lang w:val="zh-CN"/>
            </w:rPr>
            <w:t>Table of Contents</w:t>
          </w:r>
        </w:p>
        <w:p w14:paraId="2A4A37B7" w14:textId="40CEB945" w:rsidR="00A95570" w:rsidRDefault="00CA39DC">
          <w:pPr>
            <w:pStyle w:val="11"/>
            <w:rPr>
              <w:rFonts w:asciiTheme="minorHAnsi" w:hAnsiTheme="minorHAnsi" w:cstheme="minorBidi"/>
              <w:noProof/>
              <w:kern w:val="2"/>
              <w:sz w:val="21"/>
              <w:szCs w:val="22"/>
              <w:lang w:eastAsia="zh-CN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82680849" w:history="1">
            <w:r w:rsidR="00A95570" w:rsidRPr="002E0AE8">
              <w:rPr>
                <w:rStyle w:val="ab"/>
                <w:noProof/>
              </w:rPr>
              <w:t>Experimental Section</w:t>
            </w:r>
            <w:r w:rsidR="00A95570">
              <w:rPr>
                <w:noProof/>
                <w:webHidden/>
              </w:rPr>
              <w:tab/>
            </w:r>
            <w:r w:rsidR="00A95570">
              <w:rPr>
                <w:noProof/>
                <w:webHidden/>
              </w:rPr>
              <w:fldChar w:fldCharType="begin"/>
            </w:r>
            <w:r w:rsidR="00A95570">
              <w:rPr>
                <w:noProof/>
                <w:webHidden/>
              </w:rPr>
              <w:instrText xml:space="preserve"> PAGEREF _Toc82680849 \h </w:instrText>
            </w:r>
            <w:r w:rsidR="00A95570">
              <w:rPr>
                <w:noProof/>
                <w:webHidden/>
              </w:rPr>
            </w:r>
            <w:r w:rsidR="00A95570">
              <w:rPr>
                <w:noProof/>
                <w:webHidden/>
              </w:rPr>
              <w:fldChar w:fldCharType="separate"/>
            </w:r>
            <w:r w:rsidR="00940EB3">
              <w:rPr>
                <w:noProof/>
                <w:webHidden/>
              </w:rPr>
              <w:t>2</w:t>
            </w:r>
            <w:r w:rsidR="00A95570">
              <w:rPr>
                <w:noProof/>
                <w:webHidden/>
              </w:rPr>
              <w:fldChar w:fldCharType="end"/>
            </w:r>
          </w:hyperlink>
        </w:p>
        <w:p w14:paraId="7C483A33" w14:textId="6E0D2B04" w:rsidR="00A95570" w:rsidRDefault="00834884">
          <w:pPr>
            <w:pStyle w:val="21"/>
            <w:rPr>
              <w:rFonts w:asciiTheme="minorHAnsi" w:hAnsiTheme="minorHAnsi" w:cstheme="minorBidi"/>
              <w:noProof/>
              <w:kern w:val="2"/>
              <w:sz w:val="21"/>
              <w:szCs w:val="22"/>
              <w:lang w:eastAsia="zh-CN"/>
            </w:rPr>
          </w:pPr>
          <w:hyperlink w:anchor="_Toc82680850" w:history="1">
            <w:r w:rsidR="00A95570" w:rsidRPr="002E0AE8">
              <w:rPr>
                <w:rStyle w:val="ab"/>
                <w:b/>
                <w:noProof/>
                <w:lang w:eastAsia="zh-CN"/>
              </w:rPr>
              <w:t>a)</w:t>
            </w:r>
            <w:r w:rsidR="00A95570">
              <w:rPr>
                <w:rFonts w:asciiTheme="minorHAnsi" w:hAnsiTheme="minorHAnsi" w:cstheme="minorBidi"/>
                <w:noProof/>
                <w:kern w:val="2"/>
                <w:sz w:val="21"/>
                <w:szCs w:val="22"/>
                <w:lang w:eastAsia="zh-CN"/>
              </w:rPr>
              <w:tab/>
            </w:r>
            <w:r w:rsidR="00A95570" w:rsidRPr="002E0AE8">
              <w:rPr>
                <w:rStyle w:val="ab"/>
                <w:noProof/>
                <w:lang w:eastAsia="zh-CN"/>
              </w:rPr>
              <w:t xml:space="preserve">VT NMR spectra and chemical shift of </w:t>
            </w:r>
            <w:r w:rsidR="00A95570" w:rsidRPr="002E0AE8">
              <w:rPr>
                <w:rStyle w:val="ab"/>
                <w:b/>
                <w:noProof/>
                <w:lang w:eastAsia="zh-CN"/>
              </w:rPr>
              <w:t>3b</w:t>
            </w:r>
            <w:r w:rsidR="00A95570">
              <w:rPr>
                <w:noProof/>
                <w:webHidden/>
              </w:rPr>
              <w:tab/>
            </w:r>
            <w:r w:rsidR="00A95570">
              <w:rPr>
                <w:noProof/>
                <w:webHidden/>
              </w:rPr>
              <w:fldChar w:fldCharType="begin"/>
            </w:r>
            <w:r w:rsidR="00A95570">
              <w:rPr>
                <w:noProof/>
                <w:webHidden/>
              </w:rPr>
              <w:instrText xml:space="preserve"> PAGEREF _Toc82680850 \h </w:instrText>
            </w:r>
            <w:r w:rsidR="00A95570">
              <w:rPr>
                <w:noProof/>
                <w:webHidden/>
              </w:rPr>
            </w:r>
            <w:r w:rsidR="00A95570">
              <w:rPr>
                <w:noProof/>
                <w:webHidden/>
              </w:rPr>
              <w:fldChar w:fldCharType="separate"/>
            </w:r>
            <w:r w:rsidR="00940EB3">
              <w:rPr>
                <w:noProof/>
                <w:webHidden/>
              </w:rPr>
              <w:t>2</w:t>
            </w:r>
            <w:r w:rsidR="00A95570">
              <w:rPr>
                <w:noProof/>
                <w:webHidden/>
              </w:rPr>
              <w:fldChar w:fldCharType="end"/>
            </w:r>
          </w:hyperlink>
        </w:p>
        <w:p w14:paraId="79EDA4BE" w14:textId="28A62501" w:rsidR="00A95570" w:rsidRDefault="00834884">
          <w:pPr>
            <w:pStyle w:val="21"/>
            <w:rPr>
              <w:rFonts w:asciiTheme="minorHAnsi" w:hAnsiTheme="minorHAnsi" w:cstheme="minorBidi"/>
              <w:noProof/>
              <w:kern w:val="2"/>
              <w:sz w:val="21"/>
              <w:szCs w:val="22"/>
              <w:lang w:eastAsia="zh-CN"/>
            </w:rPr>
          </w:pPr>
          <w:hyperlink w:anchor="_Toc82680851" w:history="1">
            <w:r w:rsidR="00A95570" w:rsidRPr="002E0AE8">
              <w:rPr>
                <w:rStyle w:val="ab"/>
                <w:b/>
                <w:noProof/>
                <w:lang w:eastAsia="zh-CN"/>
              </w:rPr>
              <w:t>b)</w:t>
            </w:r>
            <w:r w:rsidR="00A95570">
              <w:rPr>
                <w:rFonts w:asciiTheme="minorHAnsi" w:hAnsiTheme="minorHAnsi" w:cstheme="minorBidi"/>
                <w:noProof/>
                <w:kern w:val="2"/>
                <w:sz w:val="21"/>
                <w:szCs w:val="22"/>
                <w:lang w:eastAsia="zh-CN"/>
              </w:rPr>
              <w:tab/>
            </w:r>
            <w:r w:rsidR="00A95570" w:rsidRPr="002E0AE8">
              <w:rPr>
                <w:rStyle w:val="ab"/>
                <w:noProof/>
                <w:lang w:eastAsia="zh-CN"/>
              </w:rPr>
              <w:t>Crystallographic details</w:t>
            </w:r>
            <w:r w:rsidR="00A95570">
              <w:rPr>
                <w:noProof/>
                <w:webHidden/>
              </w:rPr>
              <w:tab/>
            </w:r>
            <w:r w:rsidR="00A95570">
              <w:rPr>
                <w:noProof/>
                <w:webHidden/>
              </w:rPr>
              <w:fldChar w:fldCharType="begin"/>
            </w:r>
            <w:r w:rsidR="00A95570">
              <w:rPr>
                <w:noProof/>
                <w:webHidden/>
              </w:rPr>
              <w:instrText xml:space="preserve"> PAGEREF _Toc82680851 \h </w:instrText>
            </w:r>
            <w:r w:rsidR="00A95570">
              <w:rPr>
                <w:noProof/>
                <w:webHidden/>
              </w:rPr>
            </w:r>
            <w:r w:rsidR="00A95570">
              <w:rPr>
                <w:noProof/>
                <w:webHidden/>
              </w:rPr>
              <w:fldChar w:fldCharType="separate"/>
            </w:r>
            <w:r w:rsidR="00940EB3">
              <w:rPr>
                <w:noProof/>
                <w:webHidden/>
              </w:rPr>
              <w:t>4</w:t>
            </w:r>
            <w:r w:rsidR="00A95570">
              <w:rPr>
                <w:noProof/>
                <w:webHidden/>
              </w:rPr>
              <w:fldChar w:fldCharType="end"/>
            </w:r>
          </w:hyperlink>
        </w:p>
        <w:p w14:paraId="2CD614B8" w14:textId="0B7D8A79" w:rsidR="00A95570" w:rsidRDefault="00834884">
          <w:pPr>
            <w:pStyle w:val="21"/>
            <w:rPr>
              <w:rFonts w:asciiTheme="minorHAnsi" w:hAnsiTheme="minorHAnsi" w:cstheme="minorBidi"/>
              <w:noProof/>
              <w:kern w:val="2"/>
              <w:sz w:val="21"/>
              <w:szCs w:val="22"/>
              <w:lang w:eastAsia="zh-CN"/>
            </w:rPr>
          </w:pPr>
          <w:hyperlink w:anchor="_Toc82680852" w:history="1">
            <w:r w:rsidR="00A95570" w:rsidRPr="002E0AE8">
              <w:rPr>
                <w:rStyle w:val="ab"/>
                <w:b/>
                <w:noProof/>
              </w:rPr>
              <w:t>c)</w:t>
            </w:r>
            <w:r w:rsidR="00A95570">
              <w:rPr>
                <w:rFonts w:asciiTheme="minorHAnsi" w:hAnsiTheme="minorHAnsi" w:cstheme="minorBidi"/>
                <w:noProof/>
                <w:kern w:val="2"/>
                <w:sz w:val="21"/>
                <w:szCs w:val="22"/>
                <w:lang w:eastAsia="zh-CN"/>
              </w:rPr>
              <w:tab/>
            </w:r>
            <w:r w:rsidR="00A95570" w:rsidRPr="002E0AE8">
              <w:rPr>
                <w:rStyle w:val="ab"/>
                <w:noProof/>
              </w:rPr>
              <w:t>UV-visible spectroscopy</w:t>
            </w:r>
            <w:r w:rsidR="00A95570">
              <w:rPr>
                <w:noProof/>
                <w:webHidden/>
              </w:rPr>
              <w:tab/>
            </w:r>
            <w:r w:rsidR="00A95570">
              <w:rPr>
                <w:noProof/>
                <w:webHidden/>
              </w:rPr>
              <w:fldChar w:fldCharType="begin"/>
            </w:r>
            <w:r w:rsidR="00A95570">
              <w:rPr>
                <w:noProof/>
                <w:webHidden/>
              </w:rPr>
              <w:instrText xml:space="preserve"> PAGEREF _Toc82680852 \h </w:instrText>
            </w:r>
            <w:r w:rsidR="00A95570">
              <w:rPr>
                <w:noProof/>
                <w:webHidden/>
              </w:rPr>
            </w:r>
            <w:r w:rsidR="00A95570">
              <w:rPr>
                <w:noProof/>
                <w:webHidden/>
              </w:rPr>
              <w:fldChar w:fldCharType="separate"/>
            </w:r>
            <w:r w:rsidR="00940EB3">
              <w:rPr>
                <w:noProof/>
                <w:webHidden/>
              </w:rPr>
              <w:t>10</w:t>
            </w:r>
            <w:r w:rsidR="00A95570">
              <w:rPr>
                <w:noProof/>
                <w:webHidden/>
              </w:rPr>
              <w:fldChar w:fldCharType="end"/>
            </w:r>
          </w:hyperlink>
        </w:p>
        <w:p w14:paraId="2BE5AEE3" w14:textId="31E3E033" w:rsidR="00A95570" w:rsidRDefault="00834884">
          <w:pPr>
            <w:pStyle w:val="21"/>
            <w:rPr>
              <w:rFonts w:asciiTheme="minorHAnsi" w:hAnsiTheme="minorHAnsi" w:cstheme="minorBidi"/>
              <w:noProof/>
              <w:kern w:val="2"/>
              <w:sz w:val="21"/>
              <w:szCs w:val="22"/>
              <w:lang w:eastAsia="zh-CN"/>
            </w:rPr>
          </w:pPr>
          <w:hyperlink w:anchor="_Toc82680853" w:history="1">
            <w:r w:rsidR="00A95570" w:rsidRPr="002E0AE8">
              <w:rPr>
                <w:rStyle w:val="ab"/>
                <w:b/>
                <w:noProof/>
                <w:lang w:eastAsia="zh-CN"/>
              </w:rPr>
              <w:t>d)</w:t>
            </w:r>
            <w:r w:rsidR="00A95570">
              <w:rPr>
                <w:rFonts w:asciiTheme="minorHAnsi" w:hAnsiTheme="minorHAnsi" w:cstheme="minorBidi"/>
                <w:noProof/>
                <w:kern w:val="2"/>
                <w:sz w:val="21"/>
                <w:szCs w:val="22"/>
                <w:lang w:eastAsia="zh-CN"/>
              </w:rPr>
              <w:tab/>
            </w:r>
            <w:r w:rsidR="00A95570" w:rsidRPr="002E0AE8">
              <w:rPr>
                <w:rStyle w:val="ab"/>
                <w:noProof/>
                <w:vertAlign w:val="superscript"/>
                <w:lang w:eastAsia="zh-CN"/>
              </w:rPr>
              <w:t>1</w:t>
            </w:r>
            <w:r w:rsidR="00A95570" w:rsidRPr="002E0AE8">
              <w:rPr>
                <w:rStyle w:val="ab"/>
                <w:noProof/>
                <w:lang w:eastAsia="zh-CN"/>
              </w:rPr>
              <w:t xml:space="preserve">H, </w:t>
            </w:r>
            <w:r w:rsidR="00A95570" w:rsidRPr="002E0AE8">
              <w:rPr>
                <w:rStyle w:val="ab"/>
                <w:noProof/>
                <w:vertAlign w:val="superscript"/>
                <w:lang w:eastAsia="zh-CN"/>
              </w:rPr>
              <w:t>13</w:t>
            </w:r>
            <w:r w:rsidR="00A95570" w:rsidRPr="002E0AE8">
              <w:rPr>
                <w:rStyle w:val="ab"/>
                <w:noProof/>
                <w:lang w:eastAsia="zh-CN"/>
              </w:rPr>
              <w:t xml:space="preserve">C, </w:t>
            </w:r>
            <w:r w:rsidR="00A95570" w:rsidRPr="002E0AE8">
              <w:rPr>
                <w:rStyle w:val="ab"/>
                <w:noProof/>
                <w:vertAlign w:val="superscript"/>
                <w:lang w:eastAsia="zh-CN"/>
              </w:rPr>
              <w:t>29</w:t>
            </w:r>
            <w:r w:rsidR="00A95570" w:rsidRPr="002E0AE8">
              <w:rPr>
                <w:rStyle w:val="ab"/>
                <w:noProof/>
                <w:lang w:eastAsia="zh-CN"/>
              </w:rPr>
              <w:t xml:space="preserve">Si and </w:t>
            </w:r>
            <w:r w:rsidR="00A95570" w:rsidRPr="002E0AE8">
              <w:rPr>
                <w:rStyle w:val="ab"/>
                <w:noProof/>
                <w:vertAlign w:val="superscript"/>
                <w:lang w:eastAsia="zh-CN"/>
              </w:rPr>
              <w:t>31</w:t>
            </w:r>
            <w:r w:rsidR="00A95570" w:rsidRPr="002E0AE8">
              <w:rPr>
                <w:rStyle w:val="ab"/>
                <w:noProof/>
                <w:lang w:eastAsia="zh-CN"/>
              </w:rPr>
              <w:t>P Spectra of products</w:t>
            </w:r>
            <w:r w:rsidR="00A95570">
              <w:rPr>
                <w:noProof/>
                <w:webHidden/>
              </w:rPr>
              <w:tab/>
            </w:r>
            <w:r w:rsidR="00A95570">
              <w:rPr>
                <w:noProof/>
                <w:webHidden/>
              </w:rPr>
              <w:fldChar w:fldCharType="begin"/>
            </w:r>
            <w:r w:rsidR="00A95570">
              <w:rPr>
                <w:noProof/>
                <w:webHidden/>
              </w:rPr>
              <w:instrText xml:space="preserve"> PAGEREF _Toc82680853 \h </w:instrText>
            </w:r>
            <w:r w:rsidR="00A95570">
              <w:rPr>
                <w:noProof/>
                <w:webHidden/>
              </w:rPr>
            </w:r>
            <w:r w:rsidR="00A95570">
              <w:rPr>
                <w:noProof/>
                <w:webHidden/>
              </w:rPr>
              <w:fldChar w:fldCharType="separate"/>
            </w:r>
            <w:r w:rsidR="00940EB3">
              <w:rPr>
                <w:noProof/>
                <w:webHidden/>
              </w:rPr>
              <w:t>11</w:t>
            </w:r>
            <w:r w:rsidR="00A95570">
              <w:rPr>
                <w:noProof/>
                <w:webHidden/>
              </w:rPr>
              <w:fldChar w:fldCharType="end"/>
            </w:r>
          </w:hyperlink>
        </w:p>
        <w:p w14:paraId="2572FE5A" w14:textId="00611DCE" w:rsidR="00A95570" w:rsidRDefault="00834884">
          <w:pPr>
            <w:pStyle w:val="11"/>
            <w:rPr>
              <w:rFonts w:asciiTheme="minorHAnsi" w:hAnsiTheme="minorHAnsi" w:cstheme="minorBidi"/>
              <w:noProof/>
              <w:kern w:val="2"/>
              <w:sz w:val="21"/>
              <w:szCs w:val="22"/>
              <w:lang w:eastAsia="zh-CN"/>
            </w:rPr>
          </w:pPr>
          <w:hyperlink w:anchor="_Toc82680854" w:history="1">
            <w:r w:rsidR="00A95570" w:rsidRPr="002E0AE8">
              <w:rPr>
                <w:rStyle w:val="ab"/>
                <w:noProof/>
              </w:rPr>
              <w:t>Theoretical calculations</w:t>
            </w:r>
            <w:r w:rsidR="00A95570">
              <w:rPr>
                <w:noProof/>
                <w:webHidden/>
              </w:rPr>
              <w:tab/>
            </w:r>
            <w:r w:rsidR="00A95570">
              <w:rPr>
                <w:noProof/>
                <w:webHidden/>
              </w:rPr>
              <w:fldChar w:fldCharType="begin"/>
            </w:r>
            <w:r w:rsidR="00A95570">
              <w:rPr>
                <w:noProof/>
                <w:webHidden/>
              </w:rPr>
              <w:instrText xml:space="preserve"> PAGEREF _Toc82680854 \h </w:instrText>
            </w:r>
            <w:r w:rsidR="00A95570">
              <w:rPr>
                <w:noProof/>
                <w:webHidden/>
              </w:rPr>
            </w:r>
            <w:r w:rsidR="00A95570">
              <w:rPr>
                <w:noProof/>
                <w:webHidden/>
              </w:rPr>
              <w:fldChar w:fldCharType="separate"/>
            </w:r>
            <w:r w:rsidR="00940EB3">
              <w:rPr>
                <w:noProof/>
                <w:webHidden/>
              </w:rPr>
              <w:t>34</w:t>
            </w:r>
            <w:r w:rsidR="00A95570">
              <w:rPr>
                <w:noProof/>
                <w:webHidden/>
              </w:rPr>
              <w:fldChar w:fldCharType="end"/>
            </w:r>
          </w:hyperlink>
        </w:p>
        <w:p w14:paraId="4E5D4FA4" w14:textId="1DF06472" w:rsidR="00CA39DC" w:rsidRDefault="00CA39DC" w:rsidP="00E86241">
          <w:pPr>
            <w:tabs>
              <w:tab w:val="right" w:leader="dot" w:pos="9356"/>
            </w:tabs>
            <w:spacing w:beforeLines="50" w:before="120" w:beforeAutospacing="0" w:after="0" w:afterAutospacing="0" w:line="240" w:lineRule="auto"/>
            <w:ind w:firstLine="480"/>
          </w:pPr>
          <w:r>
            <w:rPr>
              <w:b/>
              <w:bCs/>
              <w:lang w:val="zh-CN"/>
            </w:rPr>
            <w:fldChar w:fldCharType="end"/>
          </w:r>
        </w:p>
      </w:sdtContent>
    </w:sdt>
    <w:p w14:paraId="1DE72B18" w14:textId="486CE80C" w:rsidR="001B331F" w:rsidRDefault="001B331F" w:rsidP="00E531FE">
      <w:pPr>
        <w:ind w:firstLine="640"/>
        <w:rPr>
          <w:b/>
          <w:bCs/>
          <w:sz w:val="32"/>
          <w:szCs w:val="32"/>
        </w:rPr>
        <w:sectPr w:rsidR="001B331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03C8E16F" w14:textId="15AFC60F" w:rsidR="00497A91" w:rsidRDefault="00497A91" w:rsidP="00706DC9">
      <w:pPr>
        <w:pStyle w:val="1"/>
      </w:pPr>
      <w:bookmarkStart w:id="6" w:name="_Toc12904718"/>
      <w:bookmarkStart w:id="7" w:name="_Toc12884948"/>
      <w:bookmarkStart w:id="8" w:name="_Toc14879205"/>
      <w:bookmarkStart w:id="9" w:name="_Toc82680849"/>
      <w:r>
        <w:lastRenderedPageBreak/>
        <w:t>Experimental Section</w:t>
      </w:r>
      <w:bookmarkEnd w:id="6"/>
      <w:bookmarkEnd w:id="7"/>
      <w:bookmarkEnd w:id="8"/>
      <w:bookmarkEnd w:id="9"/>
    </w:p>
    <w:p w14:paraId="6957DF20" w14:textId="6E040E93" w:rsidR="000C77B8" w:rsidRDefault="00E42B0C" w:rsidP="00E42B0C">
      <w:pPr>
        <w:ind w:firstLineChars="0" w:firstLine="0"/>
        <w:jc w:val="center"/>
        <w:rPr>
          <w:lang w:eastAsia="zh-CN"/>
        </w:rPr>
      </w:pPr>
      <w:bookmarkStart w:id="10" w:name="_Hlk45637182"/>
      <w:r>
        <w:rPr>
          <w:noProof/>
          <w:lang w:eastAsia="zh-CN"/>
        </w:rPr>
        <w:drawing>
          <wp:inline distT="0" distB="0" distL="0" distR="0" wp14:anchorId="3DA22829" wp14:editId="12FDA959">
            <wp:extent cx="5785308" cy="4448604"/>
            <wp:effectExtent l="0" t="0" r="6350" b="952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6873" cy="446518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2370AEF" w14:textId="182190E4" w:rsidR="00E42B0C" w:rsidRPr="00502F1C" w:rsidRDefault="00E42B0C" w:rsidP="00E42B0C">
      <w:pPr>
        <w:spacing w:before="0" w:beforeAutospacing="0" w:after="0" w:afterAutospacing="0"/>
        <w:ind w:firstLine="480"/>
      </w:pPr>
      <w:r w:rsidRPr="00AD176E">
        <w:rPr>
          <w:rFonts w:hint="eastAsia"/>
          <w:b/>
          <w:bCs/>
        </w:rPr>
        <w:t>F</w:t>
      </w:r>
      <w:r w:rsidRPr="00AD176E">
        <w:rPr>
          <w:b/>
          <w:bCs/>
        </w:rPr>
        <w:t>igure</w:t>
      </w:r>
      <w:r w:rsidRPr="00C645A8">
        <w:rPr>
          <w:b/>
          <w:bCs/>
        </w:rPr>
        <w:t xml:space="preserve"> S</w:t>
      </w:r>
      <w:r>
        <w:rPr>
          <w:b/>
          <w:bCs/>
        </w:rPr>
        <w:t>1</w:t>
      </w:r>
      <w:r w:rsidRPr="00C645A8">
        <w:rPr>
          <w:b/>
          <w:bCs/>
        </w:rPr>
        <w:t>.</w:t>
      </w:r>
      <w:r w:rsidRPr="00AD176E">
        <w:t xml:space="preserve"> </w:t>
      </w:r>
      <w:r w:rsidRPr="00AD176E">
        <w:rPr>
          <w:vertAlign w:val="superscript"/>
        </w:rPr>
        <w:t>1</w:t>
      </w:r>
      <w:r w:rsidRPr="00AD176E">
        <w:t xml:space="preserve">H </w:t>
      </w:r>
      <w:r w:rsidRPr="00164B1B">
        <w:t xml:space="preserve">NMR spectra of </w:t>
      </w:r>
      <w:r w:rsidRPr="00164B1B">
        <w:rPr>
          <w:b/>
          <w:bCs/>
        </w:rPr>
        <w:t>3</w:t>
      </w:r>
      <w:r>
        <w:rPr>
          <w:b/>
          <w:bCs/>
        </w:rPr>
        <w:t>a</w:t>
      </w:r>
      <w:r w:rsidRPr="00E42B0C">
        <w:rPr>
          <w:bCs/>
        </w:rPr>
        <w:t xml:space="preserve"> (top) and </w:t>
      </w:r>
      <w:r>
        <w:rPr>
          <w:b/>
          <w:bCs/>
        </w:rPr>
        <w:t>3b</w:t>
      </w:r>
      <w:r w:rsidRPr="00E42B0C">
        <w:rPr>
          <w:bCs/>
        </w:rPr>
        <w:t xml:space="preserve"> (bottom)</w:t>
      </w:r>
      <w:r w:rsidRPr="00E42B0C">
        <w:t xml:space="preserve"> </w:t>
      </w:r>
      <w:r w:rsidR="00A32133" w:rsidRPr="00A32133">
        <w:t xml:space="preserve">in </w:t>
      </w:r>
      <w:r w:rsidR="00A32133">
        <w:t>THF</w:t>
      </w:r>
      <w:r w:rsidR="00A32133" w:rsidRPr="00A32133">
        <w:t>-</w:t>
      </w:r>
      <w:r w:rsidR="00A32133" w:rsidRPr="00A32133">
        <w:rPr>
          <w:i/>
        </w:rPr>
        <w:t>d</w:t>
      </w:r>
      <w:r w:rsidR="00A32133" w:rsidRPr="00A32133">
        <w:rPr>
          <w:i/>
          <w:vertAlign w:val="subscript"/>
        </w:rPr>
        <w:t>8</w:t>
      </w:r>
      <w:r w:rsidR="00A32133">
        <w:t xml:space="preserve"> </w:t>
      </w:r>
      <w:r w:rsidRPr="00164B1B">
        <w:t xml:space="preserve">at </w:t>
      </w:r>
      <w:r>
        <w:t>room</w:t>
      </w:r>
      <w:r w:rsidRPr="00164B1B">
        <w:t xml:space="preserve"> temperature</w:t>
      </w:r>
      <w:r>
        <w:t>.</w:t>
      </w:r>
    </w:p>
    <w:p w14:paraId="22EFFEB2" w14:textId="3269BFEF" w:rsidR="009706B8" w:rsidRDefault="009706B8" w:rsidP="009706B8">
      <w:pPr>
        <w:pStyle w:val="2"/>
        <w:numPr>
          <w:ilvl w:val="0"/>
          <w:numId w:val="9"/>
        </w:numPr>
        <w:rPr>
          <w:lang w:eastAsia="zh-CN"/>
        </w:rPr>
      </w:pPr>
      <w:bookmarkStart w:id="11" w:name="_Toc82680850"/>
      <w:r w:rsidRPr="009706B8">
        <w:rPr>
          <w:lang w:eastAsia="zh-CN"/>
        </w:rPr>
        <w:t xml:space="preserve">VT NMR spectra and chemical shift of </w:t>
      </w:r>
      <w:r w:rsidRPr="009706B8">
        <w:rPr>
          <w:b/>
          <w:bCs w:val="0"/>
          <w:lang w:eastAsia="zh-CN"/>
        </w:rPr>
        <w:t>3b</w:t>
      </w:r>
      <w:bookmarkEnd w:id="11"/>
      <w:r w:rsidRPr="009706B8">
        <w:rPr>
          <w:lang w:eastAsia="zh-CN"/>
        </w:rPr>
        <w:t xml:space="preserve"> </w:t>
      </w:r>
    </w:p>
    <w:p w14:paraId="70CE7EB2" w14:textId="4F1C8C42" w:rsidR="00741607" w:rsidRPr="008F7AAE" w:rsidRDefault="009706B8" w:rsidP="00706DC9">
      <w:pPr>
        <w:ind w:firstLine="480"/>
        <w:rPr>
          <w:lang w:eastAsia="zh-CN"/>
        </w:rPr>
      </w:pPr>
      <w:r w:rsidRPr="008F7AAE">
        <w:rPr>
          <w:lang w:eastAsia="zh-CN"/>
        </w:rPr>
        <w:t xml:space="preserve">The </w:t>
      </w:r>
      <w:r w:rsidRPr="008F7AAE">
        <w:rPr>
          <w:vertAlign w:val="superscript"/>
          <w:lang w:eastAsia="zh-CN"/>
        </w:rPr>
        <w:t>1</w:t>
      </w:r>
      <w:r w:rsidRPr="008F7AAE">
        <w:rPr>
          <w:lang w:eastAsia="zh-CN"/>
        </w:rPr>
        <w:t>H NMR spectra</w:t>
      </w:r>
      <w:r w:rsidR="00C645A8" w:rsidRPr="008F7AAE">
        <w:rPr>
          <w:lang w:eastAsia="zh-CN"/>
        </w:rPr>
        <w:t xml:space="preserve"> of </w:t>
      </w:r>
      <w:r w:rsidR="00C645A8" w:rsidRPr="008F7AAE">
        <w:rPr>
          <w:b/>
          <w:bCs/>
          <w:lang w:eastAsia="zh-CN"/>
        </w:rPr>
        <w:t>3b</w:t>
      </w:r>
      <w:r w:rsidRPr="008F7AAE">
        <w:rPr>
          <w:lang w:eastAsia="zh-CN"/>
        </w:rPr>
        <w:t xml:space="preserve"> were recorded in THF-</w:t>
      </w:r>
      <w:r w:rsidRPr="008F7AAE">
        <w:rPr>
          <w:i/>
          <w:iCs/>
          <w:lang w:eastAsia="zh-CN"/>
        </w:rPr>
        <w:t>d</w:t>
      </w:r>
      <w:r w:rsidRPr="008F7AAE">
        <w:rPr>
          <w:vertAlign w:val="subscript"/>
          <w:lang w:eastAsia="zh-CN"/>
        </w:rPr>
        <w:t>8</w:t>
      </w:r>
      <w:r w:rsidR="00C645A8" w:rsidRPr="008F7AAE">
        <w:rPr>
          <w:vertAlign w:val="subscript"/>
          <w:lang w:eastAsia="zh-CN"/>
        </w:rPr>
        <w:t xml:space="preserve"> </w:t>
      </w:r>
      <w:r w:rsidR="00C645A8" w:rsidRPr="008F7AAE">
        <w:t>(0.018 M)</w:t>
      </w:r>
      <w:r w:rsidRPr="008F7AAE">
        <w:rPr>
          <w:lang w:eastAsia="zh-CN"/>
        </w:rPr>
        <w:t xml:space="preserve">. Peak positions were picked by fitting in </w:t>
      </w:r>
      <w:proofErr w:type="spellStart"/>
      <w:r w:rsidRPr="008F7AAE">
        <w:rPr>
          <w:lang w:eastAsia="zh-CN"/>
        </w:rPr>
        <w:t>MestReNova</w:t>
      </w:r>
      <w:proofErr w:type="spellEnd"/>
      <w:r w:rsidRPr="008F7AAE">
        <w:rPr>
          <w:lang w:eastAsia="zh-CN"/>
        </w:rPr>
        <w:t xml:space="preserve"> software.</w:t>
      </w:r>
    </w:p>
    <w:p w14:paraId="52D838C6" w14:textId="6A4C3454" w:rsidR="002E4D12" w:rsidRPr="00AD176E" w:rsidRDefault="0017729D" w:rsidP="0017729D">
      <w:pPr>
        <w:spacing w:before="0" w:beforeAutospacing="0" w:after="0" w:afterAutospacing="0"/>
        <w:ind w:firstLineChars="0" w:firstLine="0"/>
        <w:jc w:val="center"/>
        <w:rPr>
          <w:b/>
          <w:bCs/>
          <w:lang w:eastAsia="zh-CN"/>
        </w:rPr>
      </w:pPr>
      <w:r>
        <w:rPr>
          <w:noProof/>
          <w:lang w:eastAsia="zh-CN"/>
        </w:rPr>
        <w:lastRenderedPageBreak/>
        <w:drawing>
          <wp:inline distT="0" distB="0" distL="0" distR="0" wp14:anchorId="0D483DA3" wp14:editId="27AB11CB">
            <wp:extent cx="5851461" cy="4257822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38" t="1555"/>
                    <a:stretch/>
                  </pic:blipFill>
                  <pic:spPr bwMode="auto">
                    <a:xfrm>
                      <a:off x="0" y="0"/>
                      <a:ext cx="5870777" cy="4271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06E32A" w14:textId="721DDF89" w:rsidR="002E4D12" w:rsidRPr="00502F1C" w:rsidRDefault="002E4D12" w:rsidP="00A95570">
      <w:pPr>
        <w:spacing w:before="0" w:beforeAutospacing="0" w:after="0" w:afterAutospacing="0"/>
        <w:ind w:firstLine="480"/>
      </w:pPr>
      <w:bookmarkStart w:id="12" w:name="_Hlk75784372"/>
      <w:r w:rsidRPr="00AD176E">
        <w:rPr>
          <w:rFonts w:hint="eastAsia"/>
          <w:b/>
          <w:bCs/>
        </w:rPr>
        <w:t>F</w:t>
      </w:r>
      <w:r w:rsidRPr="00AD176E">
        <w:rPr>
          <w:b/>
          <w:bCs/>
        </w:rPr>
        <w:t>igure</w:t>
      </w:r>
      <w:r w:rsidRPr="00C645A8">
        <w:rPr>
          <w:b/>
          <w:bCs/>
        </w:rPr>
        <w:t xml:space="preserve"> S</w:t>
      </w:r>
      <w:r w:rsidR="00E42B0C">
        <w:rPr>
          <w:b/>
          <w:bCs/>
        </w:rPr>
        <w:t>2</w:t>
      </w:r>
      <w:r w:rsidRPr="00C645A8">
        <w:rPr>
          <w:b/>
          <w:bCs/>
        </w:rPr>
        <w:t>.</w:t>
      </w:r>
      <w:r w:rsidRPr="00AD176E">
        <w:t xml:space="preserve"> </w:t>
      </w:r>
      <w:r w:rsidRPr="00AD176E">
        <w:rPr>
          <w:vertAlign w:val="superscript"/>
        </w:rPr>
        <w:t>1</w:t>
      </w:r>
      <w:r w:rsidRPr="00AD176E">
        <w:t xml:space="preserve">H </w:t>
      </w:r>
      <w:r w:rsidR="00164B1B" w:rsidRPr="00164B1B">
        <w:t xml:space="preserve">NMR spectra of </w:t>
      </w:r>
      <w:r w:rsidR="00164B1B" w:rsidRPr="00164B1B">
        <w:rPr>
          <w:b/>
          <w:bCs/>
        </w:rPr>
        <w:t>3b</w:t>
      </w:r>
      <w:r w:rsidR="00164B1B" w:rsidRPr="00164B1B">
        <w:t xml:space="preserve"> at variable temperatures</w:t>
      </w:r>
      <w:r>
        <w:t xml:space="preserve"> </w:t>
      </w:r>
      <w:r w:rsidR="00164B1B">
        <w:t xml:space="preserve">from </w:t>
      </w:r>
      <w:r>
        <w:t>20 ºC to –30 ºC.</w:t>
      </w:r>
    </w:p>
    <w:bookmarkStart w:id="13" w:name="_Hlk82613542"/>
    <w:bookmarkEnd w:id="12"/>
    <w:p w14:paraId="57F6D186" w14:textId="36A65DDB" w:rsidR="00772A9D" w:rsidRDefault="00981BD1" w:rsidP="009E3E63">
      <w:pPr>
        <w:spacing w:before="0" w:beforeAutospacing="0" w:after="0" w:afterAutospacing="0"/>
        <w:ind w:firstLineChars="0" w:firstLine="0"/>
        <w:jc w:val="center"/>
      </w:pPr>
      <w:r>
        <w:object w:dxaOrig="4729" w:dyaOrig="1460" w14:anchorId="6A02F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9.6pt;height:93.6pt" o:ole="">
            <v:imagedata r:id="rId16" o:title=""/>
          </v:shape>
          <o:OLEObject Type="Embed" ProgID="ChemDraw.Document.6.0" ShapeID="_x0000_i1025" DrawAspect="Content" ObjectID="_1693845131" r:id="rId17"/>
        </w:object>
      </w:r>
    </w:p>
    <w:p w14:paraId="65DBB386" w14:textId="15811C87" w:rsidR="00772A9D" w:rsidRPr="00D12F47" w:rsidRDefault="00D12F47" w:rsidP="00A95570">
      <w:pPr>
        <w:spacing w:before="0" w:beforeAutospacing="0" w:after="0" w:afterAutospacing="0"/>
        <w:ind w:firstLine="480"/>
        <w:jc w:val="left"/>
        <w:rPr>
          <w:b/>
          <w:lang w:eastAsia="zh-CN"/>
        </w:rPr>
      </w:pPr>
      <w:r w:rsidRPr="00D12F47">
        <w:rPr>
          <w:b/>
          <w:lang w:eastAsia="zh-CN"/>
        </w:rPr>
        <w:t>Scheme S</w:t>
      </w:r>
      <w:r w:rsidR="00B17645">
        <w:rPr>
          <w:b/>
          <w:lang w:eastAsia="zh-CN"/>
        </w:rPr>
        <w:t>1</w:t>
      </w:r>
      <w:r w:rsidRPr="00D12F47">
        <w:rPr>
          <w:b/>
          <w:lang w:eastAsia="zh-CN"/>
        </w:rPr>
        <w:t xml:space="preserve">.  </w:t>
      </w:r>
      <w:r w:rsidRPr="00D12F47">
        <w:rPr>
          <w:lang w:eastAsia="zh-CN"/>
        </w:rPr>
        <w:t xml:space="preserve">Reaction of dialkylgermylene </w:t>
      </w:r>
      <w:r w:rsidRPr="00D12F47">
        <w:rPr>
          <w:b/>
          <w:lang w:eastAsia="zh-CN"/>
        </w:rPr>
        <w:t xml:space="preserve">1 </w:t>
      </w:r>
      <w:r w:rsidRPr="00D12F47">
        <w:rPr>
          <w:lang w:eastAsia="zh-CN"/>
        </w:rPr>
        <w:t>with Ph</w:t>
      </w:r>
      <w:r w:rsidRPr="00D12F47">
        <w:rPr>
          <w:vertAlign w:val="subscript"/>
          <w:lang w:eastAsia="zh-CN"/>
        </w:rPr>
        <w:t>4</w:t>
      </w:r>
      <w:r w:rsidRPr="00D12F47">
        <w:rPr>
          <w:lang w:eastAsia="zh-CN"/>
        </w:rPr>
        <w:t>PCl</w:t>
      </w:r>
      <w:r>
        <w:rPr>
          <w:lang w:eastAsia="zh-CN"/>
        </w:rPr>
        <w:t>.</w:t>
      </w:r>
    </w:p>
    <w:p w14:paraId="3BF98A3E" w14:textId="64B6BCFB" w:rsidR="00011190" w:rsidRDefault="00A40FFD" w:rsidP="00A95570">
      <w:pPr>
        <w:spacing w:before="0" w:beforeAutospacing="0" w:after="0" w:afterAutospacing="0"/>
        <w:ind w:firstLineChars="0" w:firstLine="0"/>
        <w:jc w:val="center"/>
        <w:rPr>
          <w:highlight w:val="yellow"/>
          <w:lang w:eastAsia="zh-CN"/>
        </w:rPr>
      </w:pPr>
      <w:r>
        <w:object w:dxaOrig="6759" w:dyaOrig="1419" w14:anchorId="0442B0C8">
          <v:shape id="_x0000_i1026" type="#_x0000_t75" style="width:410.4pt;height:86.4pt" o:ole="">
            <v:imagedata r:id="rId18" o:title=""/>
          </v:shape>
          <o:OLEObject Type="Embed" ProgID="ChemDraw.Document.6.0" ShapeID="_x0000_i1026" DrawAspect="Content" ObjectID="_1693845132" r:id="rId19"/>
        </w:object>
      </w:r>
    </w:p>
    <w:p w14:paraId="73286522" w14:textId="71D50DB8" w:rsidR="00D7285A" w:rsidRDefault="00D7285A" w:rsidP="00A95570">
      <w:pPr>
        <w:spacing w:before="0" w:beforeAutospacing="0" w:after="0" w:afterAutospacing="0"/>
        <w:ind w:firstLine="480"/>
        <w:rPr>
          <w:lang w:eastAsia="zh-CN"/>
        </w:rPr>
      </w:pPr>
      <w:r w:rsidRPr="00D7285A">
        <w:rPr>
          <w:b/>
          <w:lang w:eastAsia="zh-CN"/>
        </w:rPr>
        <w:t>Scheme S</w:t>
      </w:r>
      <w:r w:rsidR="00B17645">
        <w:rPr>
          <w:b/>
          <w:lang w:eastAsia="zh-CN"/>
        </w:rPr>
        <w:t>2</w:t>
      </w:r>
      <w:r w:rsidRPr="00D7285A">
        <w:rPr>
          <w:b/>
          <w:lang w:eastAsia="zh-CN"/>
        </w:rPr>
        <w:t>.</w:t>
      </w:r>
      <w:r w:rsidRPr="00D7285A">
        <w:rPr>
          <w:lang w:eastAsia="zh-CN"/>
        </w:rPr>
        <w:t xml:space="preserve">  </w:t>
      </w:r>
      <w:r w:rsidR="00E965EC">
        <w:rPr>
          <w:lang w:eastAsia="zh-CN"/>
        </w:rPr>
        <w:t>P</w:t>
      </w:r>
      <w:r w:rsidR="00E965EC" w:rsidRPr="00E965EC">
        <w:rPr>
          <w:lang w:eastAsia="zh-CN"/>
        </w:rPr>
        <w:t xml:space="preserve">roposed reaction pathway for </w:t>
      </w:r>
      <w:r w:rsidR="00E965EC">
        <w:rPr>
          <w:lang w:eastAsia="zh-CN"/>
        </w:rPr>
        <w:t xml:space="preserve">the </w:t>
      </w:r>
      <w:r w:rsidR="00E965EC" w:rsidRPr="00E965EC">
        <w:rPr>
          <w:lang w:eastAsia="zh-CN"/>
        </w:rPr>
        <w:t>formation</w:t>
      </w:r>
      <w:r>
        <w:rPr>
          <w:lang w:eastAsia="zh-CN"/>
        </w:rPr>
        <w:t xml:space="preserve"> of </w:t>
      </w:r>
      <w:r w:rsidRPr="00D7285A">
        <w:rPr>
          <w:b/>
          <w:lang w:eastAsia="zh-CN"/>
        </w:rPr>
        <w:t>9</w:t>
      </w:r>
      <w:r w:rsidRPr="00D7285A">
        <w:rPr>
          <w:lang w:eastAsia="zh-CN"/>
        </w:rPr>
        <w:t>.</w:t>
      </w:r>
    </w:p>
    <w:bookmarkEnd w:id="13"/>
    <w:p w14:paraId="14F4D50B" w14:textId="033AEBC5" w:rsidR="002C26CF" w:rsidRDefault="008F6819" w:rsidP="00EF6C52">
      <w:pPr>
        <w:ind w:firstLineChars="0" w:firstLine="0"/>
        <w:jc w:val="center"/>
        <w:rPr>
          <w:lang w:eastAsia="zh-CN"/>
        </w:rPr>
      </w:pPr>
      <w:r>
        <w:object w:dxaOrig="3704" w:dyaOrig="2003" w14:anchorId="47A03588">
          <v:shape id="_x0000_i1027" type="#_x0000_t75" style="width:266.4pt;height:2in" o:ole="">
            <v:imagedata r:id="rId20" o:title=""/>
          </v:shape>
          <o:OLEObject Type="Embed" ProgID="ChemDraw.Document.6.0" ShapeID="_x0000_i1027" DrawAspect="Content" ObjectID="_1693845133" r:id="rId21"/>
        </w:object>
      </w:r>
    </w:p>
    <w:p w14:paraId="761CB5D6" w14:textId="594AFF0A" w:rsidR="00182AF1" w:rsidRPr="00D12F47" w:rsidRDefault="00182AF1" w:rsidP="00182AF1">
      <w:pPr>
        <w:ind w:firstLine="480"/>
        <w:jc w:val="left"/>
        <w:rPr>
          <w:b/>
          <w:lang w:eastAsia="zh-CN"/>
        </w:rPr>
      </w:pPr>
      <w:r w:rsidRPr="00D12F47">
        <w:rPr>
          <w:b/>
          <w:lang w:eastAsia="zh-CN"/>
        </w:rPr>
        <w:t>Scheme S</w:t>
      </w:r>
      <w:r w:rsidR="00B17645">
        <w:rPr>
          <w:b/>
          <w:lang w:eastAsia="zh-CN"/>
        </w:rPr>
        <w:t>3</w:t>
      </w:r>
      <w:r w:rsidRPr="00D12F47">
        <w:rPr>
          <w:b/>
          <w:lang w:eastAsia="zh-CN"/>
        </w:rPr>
        <w:t>.</w:t>
      </w:r>
      <w:bookmarkStart w:id="14" w:name="OLE_LINK109"/>
      <w:r w:rsidR="00E60263">
        <w:rPr>
          <w:b/>
          <w:lang w:eastAsia="zh-CN"/>
        </w:rPr>
        <w:t xml:space="preserve">  </w:t>
      </w:r>
      <w:r w:rsidR="00E60263" w:rsidRPr="00E60263">
        <w:rPr>
          <w:lang w:eastAsia="zh-CN"/>
        </w:rPr>
        <w:t>Cyclic trimerization of aryl isocyanates</w:t>
      </w:r>
      <w:r w:rsidR="00E60263">
        <w:rPr>
          <w:lang w:eastAsia="zh-CN"/>
        </w:rPr>
        <w:t xml:space="preserve"> </w:t>
      </w:r>
      <w:r w:rsidR="00E60263" w:rsidRPr="00E60263">
        <w:rPr>
          <w:b/>
          <w:lang w:eastAsia="zh-CN"/>
        </w:rPr>
        <w:t>10</w:t>
      </w:r>
      <w:r w:rsidR="00C80B6D" w:rsidRPr="00C80B6D">
        <w:rPr>
          <w:lang w:eastAsia="zh-CN"/>
        </w:rPr>
        <w:t xml:space="preserve"> catalyzed by </w:t>
      </w:r>
      <w:r w:rsidR="00E57AD1">
        <w:rPr>
          <w:rFonts w:hint="eastAsia"/>
          <w:lang w:eastAsia="zh-CN"/>
        </w:rPr>
        <w:t>di</w:t>
      </w:r>
      <w:r w:rsidR="00E57AD1">
        <w:rPr>
          <w:lang w:eastAsia="zh-CN"/>
        </w:rPr>
        <w:t>goldgermane</w:t>
      </w:r>
      <w:r w:rsidR="00C80B6D" w:rsidRPr="00C80B6D">
        <w:rPr>
          <w:lang w:eastAsia="zh-CN"/>
        </w:rPr>
        <w:t xml:space="preserve"> </w:t>
      </w:r>
      <w:r w:rsidR="00C80B6D" w:rsidRPr="00C80B6D">
        <w:rPr>
          <w:b/>
          <w:lang w:eastAsia="zh-CN"/>
        </w:rPr>
        <w:t>3</w:t>
      </w:r>
      <w:bookmarkEnd w:id="14"/>
      <w:r w:rsidR="00C80B6D" w:rsidRPr="00C80B6D">
        <w:rPr>
          <w:b/>
          <w:lang w:eastAsia="zh-CN"/>
        </w:rPr>
        <w:t>a</w:t>
      </w:r>
      <w:r w:rsidR="00C80B6D" w:rsidRPr="00C80B6D">
        <w:rPr>
          <w:lang w:eastAsia="zh-CN"/>
        </w:rPr>
        <w:t>.</w:t>
      </w:r>
    </w:p>
    <w:p w14:paraId="660E7567" w14:textId="02009B12" w:rsidR="002C26CF" w:rsidRPr="003F5B14" w:rsidRDefault="002C26CF" w:rsidP="00A95570">
      <w:pPr>
        <w:ind w:firstLineChars="0" w:firstLine="0"/>
        <w:jc w:val="left"/>
        <w:rPr>
          <w:rFonts w:eastAsia="Yu Mincho"/>
          <w:b/>
          <w:bCs/>
          <w:lang w:eastAsia="ja-JP"/>
        </w:rPr>
      </w:pPr>
      <w:r w:rsidRPr="003F5B14">
        <w:rPr>
          <w:rFonts w:eastAsia="Yu Mincho"/>
          <w:b/>
          <w:bCs/>
          <w:lang w:eastAsia="ja-JP"/>
        </w:rPr>
        <w:t>Mechanistic proposal for the cyclotrimerization of aryl isocyanates</w:t>
      </w:r>
    </w:p>
    <w:p w14:paraId="53BAECCC" w14:textId="6CF524BE" w:rsidR="002C26CF" w:rsidRDefault="001A41BE" w:rsidP="001A41BE">
      <w:pPr>
        <w:ind w:firstLineChars="0" w:firstLine="0"/>
        <w:jc w:val="center"/>
      </w:pPr>
      <w:r>
        <w:object w:dxaOrig="4467" w:dyaOrig="3742" w14:anchorId="6C49B5FD">
          <v:shape id="_x0000_i1028" type="#_x0000_t75" style="width:266.4pt;height:223.2pt" o:ole="">
            <v:imagedata r:id="rId22" o:title=""/>
          </v:shape>
          <o:OLEObject Type="Embed" ProgID="ChemDraw.Document.6.0" ShapeID="_x0000_i1028" DrawAspect="Content" ObjectID="_1693845134" r:id="rId23"/>
        </w:object>
      </w:r>
    </w:p>
    <w:p w14:paraId="451B3C07" w14:textId="1484AD6D" w:rsidR="002C26CF" w:rsidRDefault="002C26CF" w:rsidP="001046E0">
      <w:pPr>
        <w:ind w:firstLineChars="0" w:firstLine="0"/>
        <w:rPr>
          <w:rFonts w:eastAsia="Yu Mincho"/>
          <w:lang w:eastAsia="ja-JP"/>
        </w:rPr>
      </w:pPr>
      <w:r w:rsidRPr="00E72A34">
        <w:rPr>
          <w:rFonts w:eastAsia="Yu Mincho"/>
          <w:b/>
          <w:bCs/>
          <w:lang w:eastAsia="ja-JP"/>
        </w:rPr>
        <w:t>Figure S</w:t>
      </w:r>
      <w:r w:rsidR="005B2FE9">
        <w:rPr>
          <w:rFonts w:eastAsia="Yu Mincho"/>
          <w:b/>
          <w:bCs/>
          <w:lang w:eastAsia="ja-JP"/>
        </w:rPr>
        <w:t>3</w:t>
      </w:r>
      <w:r w:rsidRPr="00E72A34">
        <w:rPr>
          <w:rFonts w:eastAsia="Yu Mincho"/>
          <w:b/>
          <w:bCs/>
          <w:lang w:eastAsia="ja-JP"/>
        </w:rPr>
        <w:t>.</w:t>
      </w:r>
      <w:r>
        <w:rPr>
          <w:rFonts w:eastAsia="Yu Mincho"/>
          <w:lang w:eastAsia="ja-JP"/>
        </w:rPr>
        <w:t xml:space="preserve"> A catalytic cycle proposed for a cyclic trimerization of aryl isocyanates catalyzed by </w:t>
      </w:r>
      <w:r w:rsidRPr="00E72A34">
        <w:rPr>
          <w:rFonts w:eastAsia="Yu Mincho"/>
          <w:b/>
          <w:bCs/>
          <w:lang w:eastAsia="ja-JP"/>
        </w:rPr>
        <w:t>3a</w:t>
      </w:r>
      <w:r>
        <w:rPr>
          <w:rFonts w:eastAsia="Yu Mincho"/>
          <w:lang w:eastAsia="ja-JP"/>
        </w:rPr>
        <w:t xml:space="preserve">. </w:t>
      </w:r>
    </w:p>
    <w:p w14:paraId="195A3A31" w14:textId="6D849988" w:rsidR="00DC5124" w:rsidRPr="00CF3BBE" w:rsidRDefault="00DC5124" w:rsidP="001B12EF">
      <w:pPr>
        <w:pStyle w:val="2"/>
        <w:numPr>
          <w:ilvl w:val="0"/>
          <w:numId w:val="9"/>
        </w:numPr>
        <w:rPr>
          <w:lang w:eastAsia="zh-CN"/>
        </w:rPr>
      </w:pPr>
      <w:bookmarkStart w:id="15" w:name="_Toc11249722"/>
      <w:bookmarkStart w:id="16" w:name="_Toc82680851"/>
      <w:bookmarkStart w:id="17" w:name="_Hlk82614051"/>
      <w:bookmarkEnd w:id="10"/>
      <w:r w:rsidRPr="00CF3BBE">
        <w:rPr>
          <w:lang w:eastAsia="zh-CN"/>
        </w:rPr>
        <w:t>Crystallographic details</w:t>
      </w:r>
      <w:bookmarkEnd w:id="15"/>
      <w:bookmarkEnd w:id="16"/>
    </w:p>
    <w:p w14:paraId="35772153" w14:textId="5C46BBE2" w:rsidR="00DC5124" w:rsidRPr="00DC5124" w:rsidRDefault="00DC5124" w:rsidP="00DC5124">
      <w:pPr>
        <w:spacing w:beforeLines="50" w:before="120" w:afterLines="50" w:after="120"/>
        <w:ind w:firstLine="480"/>
        <w:rPr>
          <w:kern w:val="2"/>
          <w:szCs w:val="24"/>
          <w:lang w:eastAsia="zh-CN"/>
        </w:rPr>
      </w:pPr>
      <w:r w:rsidRPr="00DC5124">
        <w:rPr>
          <w:kern w:val="2"/>
          <w:szCs w:val="24"/>
          <w:lang w:eastAsia="zh-CN"/>
        </w:rPr>
        <w:t xml:space="preserve">X-ray data collection and structural refinement. Intensity data for compounds </w:t>
      </w:r>
      <w:r w:rsidRPr="00DC5124">
        <w:rPr>
          <w:b/>
          <w:bCs/>
          <w:kern w:val="2"/>
          <w:szCs w:val="24"/>
          <w:lang w:eastAsia="zh-CN"/>
        </w:rPr>
        <w:t>2</w:t>
      </w:r>
      <w:r w:rsidR="00344AFC">
        <w:rPr>
          <w:b/>
          <w:bCs/>
          <w:kern w:val="2"/>
          <w:szCs w:val="24"/>
          <w:lang w:eastAsia="zh-CN"/>
        </w:rPr>
        <w:t>b</w:t>
      </w:r>
      <w:r w:rsidRPr="00DC5124">
        <w:rPr>
          <w:kern w:val="2"/>
          <w:szCs w:val="24"/>
          <w:lang w:eastAsia="zh-CN"/>
        </w:rPr>
        <w:t xml:space="preserve">, </w:t>
      </w:r>
      <w:r w:rsidRPr="00DC5124">
        <w:rPr>
          <w:b/>
          <w:kern w:val="2"/>
          <w:szCs w:val="24"/>
          <w:lang w:eastAsia="zh-CN"/>
        </w:rPr>
        <w:t>3</w:t>
      </w:r>
      <w:r w:rsidR="004B591A">
        <w:rPr>
          <w:b/>
          <w:kern w:val="2"/>
          <w:szCs w:val="24"/>
          <w:lang w:eastAsia="zh-CN"/>
        </w:rPr>
        <w:t>a</w:t>
      </w:r>
      <w:r w:rsidR="00ED5A0E">
        <w:rPr>
          <w:b/>
          <w:kern w:val="2"/>
          <w:szCs w:val="24"/>
          <w:lang w:eastAsia="zh-CN"/>
        </w:rPr>
        <w:t>,</w:t>
      </w:r>
      <w:r w:rsidR="004B591A">
        <w:rPr>
          <w:b/>
          <w:kern w:val="2"/>
          <w:szCs w:val="24"/>
          <w:lang w:eastAsia="zh-CN"/>
        </w:rPr>
        <w:t xml:space="preserve"> 3b</w:t>
      </w:r>
      <w:r w:rsidRPr="00DC5124">
        <w:rPr>
          <w:kern w:val="2"/>
          <w:szCs w:val="24"/>
          <w:lang w:eastAsia="zh-CN"/>
        </w:rPr>
        <w:t>,</w:t>
      </w:r>
      <w:r w:rsidR="002C007E">
        <w:rPr>
          <w:kern w:val="2"/>
          <w:szCs w:val="24"/>
          <w:lang w:eastAsia="zh-CN"/>
        </w:rPr>
        <w:t xml:space="preserve"> </w:t>
      </w:r>
      <w:r w:rsidR="002C007E" w:rsidRPr="002C007E">
        <w:rPr>
          <w:b/>
          <w:bCs/>
          <w:kern w:val="2"/>
          <w:szCs w:val="24"/>
          <w:lang w:eastAsia="zh-CN"/>
        </w:rPr>
        <w:t>4</w:t>
      </w:r>
      <w:r w:rsidR="00ED5A0E">
        <w:rPr>
          <w:b/>
          <w:bCs/>
          <w:kern w:val="2"/>
          <w:szCs w:val="24"/>
          <w:lang w:eastAsia="zh-CN"/>
        </w:rPr>
        <w:t>, 5,</w:t>
      </w:r>
      <w:r w:rsidRPr="00DC5124">
        <w:rPr>
          <w:kern w:val="2"/>
          <w:szCs w:val="24"/>
          <w:lang w:eastAsia="zh-CN"/>
        </w:rPr>
        <w:t xml:space="preserve"> </w:t>
      </w:r>
      <w:r w:rsidR="00ED5A0E" w:rsidRPr="00ED5A0E">
        <w:rPr>
          <w:b/>
          <w:kern w:val="2"/>
          <w:szCs w:val="24"/>
          <w:lang w:eastAsia="zh-CN"/>
        </w:rPr>
        <w:t xml:space="preserve">7 </w:t>
      </w:r>
      <w:r w:rsidR="00ED5A0E">
        <w:rPr>
          <w:kern w:val="2"/>
          <w:szCs w:val="24"/>
          <w:lang w:eastAsia="zh-CN"/>
        </w:rPr>
        <w:t>and</w:t>
      </w:r>
      <w:r w:rsidR="00ED5A0E" w:rsidRPr="00ED5A0E">
        <w:rPr>
          <w:b/>
          <w:kern w:val="2"/>
          <w:szCs w:val="24"/>
          <w:lang w:eastAsia="zh-CN"/>
        </w:rPr>
        <w:t xml:space="preserve"> 9</w:t>
      </w:r>
      <w:r w:rsidRPr="00ED5A0E">
        <w:rPr>
          <w:b/>
          <w:kern w:val="2"/>
          <w:szCs w:val="24"/>
          <w:lang w:eastAsia="zh-CN"/>
        </w:rPr>
        <w:t xml:space="preserve"> </w:t>
      </w:r>
      <w:r w:rsidRPr="00DC5124">
        <w:rPr>
          <w:kern w:val="2"/>
          <w:szCs w:val="24"/>
          <w:lang w:eastAsia="zh-CN"/>
        </w:rPr>
        <w:t xml:space="preserve">were collected using a Bruker APEX II diffractometer. The structure was solved by direct phase determination (SHELX-2014) and refined for all data by full-matrix least-squares methods on </w:t>
      </w:r>
      <w:r w:rsidRPr="00DC5124">
        <w:rPr>
          <w:i/>
          <w:kern w:val="2"/>
          <w:szCs w:val="24"/>
          <w:lang w:eastAsia="zh-CN"/>
        </w:rPr>
        <w:t>F</w:t>
      </w:r>
      <w:r w:rsidRPr="00DC5124">
        <w:rPr>
          <w:i/>
          <w:kern w:val="2"/>
          <w:szCs w:val="24"/>
          <w:vertAlign w:val="superscript"/>
          <w:lang w:eastAsia="zh-CN"/>
        </w:rPr>
        <w:t>2</w:t>
      </w:r>
      <w:r w:rsidRPr="00DC5124">
        <w:rPr>
          <w:kern w:val="2"/>
          <w:szCs w:val="24"/>
          <w:lang w:eastAsia="zh-CN"/>
        </w:rPr>
        <w:t>.</w:t>
      </w:r>
      <w:r w:rsidR="006F5A3A">
        <w:rPr>
          <w:kern w:val="2"/>
          <w:szCs w:val="24"/>
          <w:lang w:eastAsia="zh-CN"/>
        </w:rPr>
        <w:t xml:space="preserve"> </w:t>
      </w:r>
      <w:r w:rsidR="006F5A3A" w:rsidRPr="006F5A3A">
        <w:rPr>
          <w:kern w:val="2"/>
          <w:szCs w:val="24"/>
          <w:vertAlign w:val="superscript"/>
          <w:lang w:eastAsia="zh-CN"/>
        </w:rPr>
        <w:t>S</w:t>
      </w:r>
      <w:proofErr w:type="gramStart"/>
      <w:r w:rsidR="006F5A3A" w:rsidRPr="006F5A3A">
        <w:rPr>
          <w:kern w:val="2"/>
          <w:szCs w:val="24"/>
          <w:vertAlign w:val="superscript"/>
          <w:lang w:eastAsia="zh-CN"/>
        </w:rPr>
        <w:t>1,</w:t>
      </w:r>
      <w:r w:rsidR="00F616A6" w:rsidRPr="00F616A6">
        <w:rPr>
          <w:kern w:val="2"/>
          <w:szCs w:val="24"/>
          <w:vertAlign w:val="superscript"/>
          <w:lang w:eastAsia="zh-CN"/>
        </w:rPr>
        <w:t>S</w:t>
      </w:r>
      <w:proofErr w:type="gramEnd"/>
      <w:r w:rsidRPr="00DC5124">
        <w:rPr>
          <w:iCs/>
          <w:kern w:val="2"/>
          <w:szCs w:val="24"/>
          <w:vertAlign w:val="superscript"/>
          <w:lang w:eastAsia="zh-CN"/>
        </w:rPr>
        <w:t>2</w:t>
      </w:r>
      <w:r w:rsidRPr="00DC5124">
        <w:rPr>
          <w:kern w:val="2"/>
          <w:szCs w:val="24"/>
          <w:lang w:eastAsia="zh-CN"/>
        </w:rPr>
        <w:t xml:space="preserve">  All non-hydrogen atoms were subjected to anisotropic refinement. The </w:t>
      </w:r>
      <w:r w:rsidRPr="00DC5124">
        <w:rPr>
          <w:kern w:val="2"/>
          <w:szCs w:val="24"/>
          <w:lang w:eastAsia="zh-CN"/>
        </w:rPr>
        <w:lastRenderedPageBreak/>
        <w:t xml:space="preserve">hydrogen atoms were located at calculated positions or found in the </w:t>
      </w:r>
      <w:proofErr w:type="spellStart"/>
      <w:r w:rsidRPr="00DC5124">
        <w:rPr>
          <w:i/>
          <w:kern w:val="2"/>
          <w:szCs w:val="24"/>
          <w:lang w:eastAsia="zh-CN"/>
        </w:rPr>
        <w:t>F</w:t>
      </w:r>
      <w:r w:rsidRPr="00DC5124">
        <w:rPr>
          <w:kern w:val="2"/>
          <w:szCs w:val="24"/>
          <w:lang w:eastAsia="zh-CN"/>
        </w:rPr>
        <w:t>map</w:t>
      </w:r>
      <w:proofErr w:type="spellEnd"/>
      <w:r w:rsidRPr="00DC5124">
        <w:rPr>
          <w:kern w:val="2"/>
          <w:szCs w:val="24"/>
          <w:lang w:eastAsia="zh-CN"/>
        </w:rPr>
        <w:t>. CCDC</w:t>
      </w:r>
      <w:r w:rsidRPr="005163D1">
        <w:rPr>
          <w:kern w:val="2"/>
          <w:szCs w:val="24"/>
          <w:lang w:eastAsia="zh-CN"/>
        </w:rPr>
        <w:t xml:space="preserve">: </w:t>
      </w:r>
      <w:r w:rsidR="00E04453" w:rsidRPr="005163D1">
        <w:rPr>
          <w:kern w:val="2"/>
          <w:szCs w:val="24"/>
          <w:lang w:eastAsia="zh-CN"/>
        </w:rPr>
        <w:t>2040233</w:t>
      </w:r>
      <w:r w:rsidRPr="005163D1">
        <w:rPr>
          <w:kern w:val="2"/>
          <w:szCs w:val="24"/>
          <w:lang w:eastAsia="zh-CN"/>
        </w:rPr>
        <w:t xml:space="preserve">, </w:t>
      </w:r>
      <w:r w:rsidR="00E04453" w:rsidRPr="005163D1">
        <w:rPr>
          <w:kern w:val="2"/>
          <w:szCs w:val="24"/>
          <w:lang w:eastAsia="zh-CN"/>
        </w:rPr>
        <w:t>2040232</w:t>
      </w:r>
      <w:r w:rsidRPr="005163D1">
        <w:rPr>
          <w:kern w:val="2"/>
          <w:szCs w:val="24"/>
          <w:lang w:eastAsia="zh-CN"/>
        </w:rPr>
        <w:t xml:space="preserve">, </w:t>
      </w:r>
      <w:r w:rsidR="00E04453" w:rsidRPr="005163D1">
        <w:rPr>
          <w:kern w:val="2"/>
          <w:szCs w:val="24"/>
          <w:lang w:eastAsia="zh-CN"/>
        </w:rPr>
        <w:t>2040235,</w:t>
      </w:r>
      <w:r w:rsidRPr="005163D1">
        <w:rPr>
          <w:kern w:val="2"/>
          <w:szCs w:val="24"/>
          <w:lang w:eastAsia="zh-CN"/>
        </w:rPr>
        <w:t xml:space="preserve"> </w:t>
      </w:r>
      <w:r w:rsidR="00E04453" w:rsidRPr="004033DB">
        <w:rPr>
          <w:kern w:val="2"/>
          <w:szCs w:val="24"/>
          <w:lang w:eastAsia="zh-CN"/>
        </w:rPr>
        <w:t>2040234</w:t>
      </w:r>
      <w:r w:rsidR="00892462" w:rsidRPr="004033DB">
        <w:rPr>
          <w:kern w:val="2"/>
          <w:szCs w:val="24"/>
          <w:lang w:eastAsia="zh-CN"/>
        </w:rPr>
        <w:t xml:space="preserve">, </w:t>
      </w:r>
      <w:r w:rsidR="004033DB" w:rsidRPr="004033DB">
        <w:rPr>
          <w:kern w:val="2"/>
          <w:szCs w:val="24"/>
          <w:lang w:eastAsia="zh-CN"/>
        </w:rPr>
        <w:t>2093574</w:t>
      </w:r>
      <w:r w:rsidR="005163D1" w:rsidRPr="004033DB">
        <w:rPr>
          <w:kern w:val="2"/>
          <w:szCs w:val="24"/>
          <w:lang w:eastAsia="zh-CN"/>
        </w:rPr>
        <w:t>,</w:t>
      </w:r>
      <w:r w:rsidR="00E04453" w:rsidRPr="004033DB">
        <w:rPr>
          <w:kern w:val="2"/>
          <w:szCs w:val="24"/>
          <w:lang w:eastAsia="zh-CN"/>
        </w:rPr>
        <w:t xml:space="preserve"> 2040236</w:t>
      </w:r>
      <w:r w:rsidR="005163D1" w:rsidRPr="004033DB">
        <w:rPr>
          <w:kern w:val="2"/>
          <w:szCs w:val="24"/>
          <w:lang w:eastAsia="zh-CN"/>
        </w:rPr>
        <w:t xml:space="preserve"> and </w:t>
      </w:r>
      <w:r w:rsidR="004033DB" w:rsidRPr="004033DB">
        <w:rPr>
          <w:kern w:val="2"/>
          <w:szCs w:val="24"/>
          <w:lang w:eastAsia="zh-CN"/>
        </w:rPr>
        <w:t>2093575</w:t>
      </w:r>
      <w:r w:rsidR="00E04453" w:rsidRPr="004033DB">
        <w:rPr>
          <w:kern w:val="2"/>
          <w:szCs w:val="24"/>
          <w:lang w:eastAsia="zh-CN"/>
        </w:rPr>
        <w:t xml:space="preserve"> </w:t>
      </w:r>
      <w:r w:rsidRPr="004033DB">
        <w:rPr>
          <w:kern w:val="2"/>
          <w:szCs w:val="24"/>
          <w:lang w:eastAsia="zh-CN"/>
        </w:rPr>
        <w:t>con</w:t>
      </w:r>
      <w:r w:rsidRPr="00E04453">
        <w:rPr>
          <w:kern w:val="2"/>
          <w:szCs w:val="24"/>
          <w:lang w:eastAsia="zh-CN"/>
        </w:rPr>
        <w:t>tains the supplementary crystallograph</w:t>
      </w:r>
      <w:r w:rsidRPr="00DC5124">
        <w:rPr>
          <w:kern w:val="2"/>
          <w:szCs w:val="24"/>
          <w:lang w:eastAsia="zh-CN"/>
        </w:rPr>
        <w:t xml:space="preserve">ic data for this paper. The data can be obtained free of charge from the Cambridge Crystallography Data Center via </w:t>
      </w:r>
      <w:hyperlink r:id="rId24" w:history="1">
        <w:r w:rsidRPr="00DC5124">
          <w:rPr>
            <w:rStyle w:val="ab"/>
            <w:kern w:val="2"/>
            <w:szCs w:val="24"/>
            <w:lang w:eastAsia="zh-CN"/>
          </w:rPr>
          <w:t>www.ccdc.cam.ac.uk/data_reCquest/cif</w:t>
        </w:r>
      </w:hyperlink>
      <w:r w:rsidRPr="00DC5124">
        <w:rPr>
          <w:kern w:val="2"/>
          <w:szCs w:val="24"/>
          <w:lang w:eastAsia="zh-CN"/>
        </w:rPr>
        <w:t>.</w:t>
      </w:r>
    </w:p>
    <w:bookmarkEnd w:id="17"/>
    <w:p w14:paraId="4FC9E7C6" w14:textId="5F477770" w:rsidR="001B5D59" w:rsidRDefault="001B5D59" w:rsidP="00666FB7">
      <w:pPr>
        <w:spacing w:beforeLines="50" w:before="120" w:afterLines="50" w:after="120"/>
        <w:ind w:firstLine="480"/>
        <w:rPr>
          <w:kern w:val="2"/>
          <w:szCs w:val="24"/>
          <w:lang w:eastAsia="zh-CN"/>
        </w:rPr>
      </w:pPr>
      <w:r>
        <w:rPr>
          <w:kern w:val="2"/>
          <w:szCs w:val="24"/>
          <w:lang w:eastAsia="zh-CN"/>
        </w:rPr>
        <w:br w:type="page"/>
      </w:r>
    </w:p>
    <w:p w14:paraId="779E734A" w14:textId="3C31195B" w:rsidR="00DC5124" w:rsidRPr="00DC5124" w:rsidRDefault="00DC5124" w:rsidP="00DC5124">
      <w:pPr>
        <w:spacing w:before="120" w:beforeAutospacing="0" w:after="120" w:afterAutospacing="0"/>
        <w:ind w:firstLineChars="0" w:firstLine="238"/>
        <w:rPr>
          <w:rFonts w:ascii="Times" w:eastAsia="Arial Unicode MS" w:hAnsi="Times"/>
          <w:color w:val="000000"/>
          <w:szCs w:val="24"/>
          <w:u w:color="000000"/>
          <w:lang w:eastAsia="zh-CN"/>
        </w:rPr>
      </w:pPr>
      <w:r w:rsidRPr="00DC5124">
        <w:rPr>
          <w:rFonts w:ascii="Times" w:eastAsia="Arial Unicode MS" w:hAnsi="Times"/>
          <w:b/>
          <w:color w:val="000000"/>
          <w:szCs w:val="24"/>
          <w:u w:color="000000"/>
          <w:lang w:eastAsia="zh-CN"/>
        </w:rPr>
        <w:lastRenderedPageBreak/>
        <w:t>Table S1.</w:t>
      </w:r>
      <w:r w:rsidRPr="00DC5124">
        <w:rPr>
          <w:rFonts w:ascii="宋体" w:eastAsia="宋体" w:hAnsi="宋体" w:cs="宋体" w:hint="eastAsia"/>
          <w:color w:val="000000"/>
          <w:szCs w:val="24"/>
          <w:u w:color="000000"/>
          <w:lang w:eastAsia="zh-CN"/>
        </w:rPr>
        <w:t xml:space="preserve"> </w:t>
      </w:r>
      <w:r w:rsidRPr="00DC5124">
        <w:rPr>
          <w:rFonts w:ascii="Times" w:eastAsia="Arial Unicode MS" w:hAnsi="Times"/>
          <w:color w:val="000000"/>
          <w:szCs w:val="24"/>
          <w:u w:color="000000"/>
          <w:lang w:eastAsia="zh-CN"/>
        </w:rPr>
        <w:t xml:space="preserve">X-ray data for </w:t>
      </w:r>
      <w:r w:rsidRPr="00DC5124">
        <w:rPr>
          <w:rFonts w:ascii="Times" w:eastAsia="Arial Unicode MS" w:hAnsi="Times"/>
          <w:b/>
          <w:color w:val="000000"/>
          <w:szCs w:val="24"/>
          <w:u w:color="000000"/>
          <w:lang w:eastAsia="zh-CN"/>
        </w:rPr>
        <w:t>2</w:t>
      </w:r>
      <w:r w:rsidR="00344AFC">
        <w:rPr>
          <w:rFonts w:ascii="Times" w:eastAsia="Arial Unicode MS" w:hAnsi="Times"/>
          <w:b/>
          <w:color w:val="000000"/>
          <w:szCs w:val="24"/>
          <w:u w:color="000000"/>
          <w:lang w:eastAsia="zh-CN"/>
        </w:rPr>
        <w:t>b</w:t>
      </w:r>
      <w:r w:rsidRPr="00DC5124">
        <w:rPr>
          <w:rFonts w:ascii="Times" w:eastAsia="Arial Unicode MS" w:hAnsi="Times"/>
          <w:color w:val="000000"/>
          <w:szCs w:val="24"/>
          <w:u w:color="000000"/>
          <w:lang w:eastAsia="zh-CN"/>
        </w:rPr>
        <w:t xml:space="preserve">, </w:t>
      </w:r>
      <w:r w:rsidRPr="00DC5124">
        <w:rPr>
          <w:rFonts w:ascii="Times" w:eastAsia="Arial Unicode MS" w:hAnsi="Times"/>
          <w:b/>
          <w:color w:val="000000"/>
          <w:szCs w:val="24"/>
          <w:u w:color="000000"/>
          <w:lang w:eastAsia="zh-CN"/>
        </w:rPr>
        <w:t>3</w:t>
      </w:r>
      <w:r w:rsidR="00AC5E4D">
        <w:rPr>
          <w:rFonts w:ascii="Times" w:eastAsia="Arial Unicode MS" w:hAnsi="Times"/>
          <w:b/>
          <w:color w:val="000000"/>
          <w:szCs w:val="24"/>
          <w:u w:color="000000"/>
          <w:lang w:eastAsia="zh-CN"/>
        </w:rPr>
        <w:t>a</w:t>
      </w:r>
      <w:r w:rsidR="00AC5E4D" w:rsidRPr="00AC5E4D">
        <w:rPr>
          <w:rFonts w:ascii="Times" w:eastAsia="Arial Unicode MS" w:hAnsi="Times"/>
          <w:bCs/>
          <w:color w:val="000000"/>
          <w:szCs w:val="24"/>
          <w:u w:color="000000"/>
          <w:lang w:eastAsia="zh-CN"/>
        </w:rPr>
        <w:t xml:space="preserve">, </w:t>
      </w:r>
      <w:r w:rsidR="00AC5E4D">
        <w:rPr>
          <w:rFonts w:ascii="Times" w:eastAsia="Arial Unicode MS" w:hAnsi="Times"/>
          <w:b/>
          <w:color w:val="000000"/>
          <w:szCs w:val="24"/>
          <w:u w:color="000000"/>
          <w:lang w:eastAsia="zh-CN"/>
        </w:rPr>
        <w:t>3b</w:t>
      </w:r>
      <w:r w:rsidR="00613249">
        <w:rPr>
          <w:rFonts w:ascii="Times" w:eastAsia="Arial Unicode MS" w:hAnsi="Times"/>
          <w:b/>
          <w:color w:val="000000"/>
          <w:szCs w:val="24"/>
          <w:u w:color="000000"/>
          <w:lang w:eastAsia="zh-CN"/>
        </w:rPr>
        <w:t>, 4</w:t>
      </w:r>
      <w:r w:rsidR="00D0101E">
        <w:rPr>
          <w:rFonts w:ascii="Times" w:eastAsia="Arial Unicode MS" w:hAnsi="Times"/>
          <w:b/>
          <w:color w:val="000000"/>
          <w:szCs w:val="24"/>
          <w:u w:color="000000"/>
          <w:lang w:eastAsia="zh-CN"/>
        </w:rPr>
        <w:t>,</w:t>
      </w:r>
      <w:r w:rsidRPr="00DC5124">
        <w:rPr>
          <w:rFonts w:ascii="Times" w:eastAsia="Arial Unicode MS" w:hAnsi="Times"/>
          <w:color w:val="000000"/>
          <w:szCs w:val="24"/>
          <w:u w:color="000000"/>
          <w:lang w:eastAsia="zh-CN"/>
        </w:rPr>
        <w:t xml:space="preserve"> </w:t>
      </w:r>
      <w:r w:rsidR="00D0101E">
        <w:rPr>
          <w:rFonts w:ascii="Times" w:eastAsia="Arial Unicode MS" w:hAnsi="Times"/>
          <w:b/>
          <w:color w:val="000000"/>
          <w:szCs w:val="24"/>
          <w:u w:color="000000"/>
          <w:lang w:eastAsia="zh-CN"/>
        </w:rPr>
        <w:t>5, 7</w:t>
      </w:r>
      <w:r w:rsidR="00D0101E" w:rsidRPr="00D0101E">
        <w:rPr>
          <w:rFonts w:ascii="Times" w:eastAsia="Arial Unicode MS" w:hAnsi="Times"/>
          <w:color w:val="000000"/>
          <w:szCs w:val="24"/>
          <w:u w:color="000000"/>
          <w:lang w:eastAsia="zh-CN"/>
        </w:rPr>
        <w:t xml:space="preserve"> and </w:t>
      </w:r>
      <w:r w:rsidR="00D0101E">
        <w:rPr>
          <w:rFonts w:ascii="Times" w:eastAsia="Arial Unicode MS" w:hAnsi="Times"/>
          <w:b/>
          <w:color w:val="000000"/>
          <w:szCs w:val="24"/>
          <w:u w:color="000000"/>
          <w:lang w:eastAsia="zh-CN"/>
        </w:rPr>
        <w:t>9</w:t>
      </w:r>
      <w:r w:rsidRPr="00DC5124">
        <w:rPr>
          <w:rFonts w:ascii="Times" w:eastAsia="Arial Unicode MS" w:hAnsi="Times"/>
          <w:color w:val="000000"/>
          <w:szCs w:val="24"/>
          <w:u w:color="000000"/>
          <w:lang w:eastAsia="zh-CN"/>
        </w:rPr>
        <w:t>.</w:t>
      </w:r>
    </w:p>
    <w:tbl>
      <w:tblPr>
        <w:tblW w:w="8361" w:type="dxa"/>
        <w:jc w:val="center"/>
        <w:shd w:val="clear" w:color="auto" w:fill="CED7E7"/>
        <w:tblLayout w:type="fixed"/>
        <w:tblLook w:val="04A0" w:firstRow="1" w:lastRow="0" w:firstColumn="1" w:lastColumn="0" w:noHBand="0" w:noVBand="1"/>
      </w:tblPr>
      <w:tblGrid>
        <w:gridCol w:w="2588"/>
        <w:gridCol w:w="1872"/>
        <w:gridCol w:w="1728"/>
        <w:gridCol w:w="2173"/>
      </w:tblGrid>
      <w:tr w:rsidR="00E04453" w:rsidRPr="00BF2CD7" w14:paraId="609AB26B" w14:textId="77777777" w:rsidTr="00E359D2">
        <w:trPr>
          <w:trHeight w:hRule="exact" w:val="497"/>
          <w:jc w:val="center"/>
        </w:trPr>
        <w:tc>
          <w:tcPr>
            <w:tcW w:w="25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29F10EC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Compounds</w:t>
            </w:r>
          </w:p>
        </w:tc>
        <w:tc>
          <w:tcPr>
            <w:tcW w:w="187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B58FD28" w14:textId="0F48EAD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5"/>
              <w:jc w:val="center"/>
              <w:rPr>
                <w:rFonts w:eastAsia="Arial Unicode MS"/>
                <w:b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/>
                <w:b/>
                <w:color w:val="000000"/>
                <w:sz w:val="20"/>
                <w:u w:color="000000"/>
                <w:lang w:eastAsia="zh-CN"/>
              </w:rPr>
              <w:t>2</w:t>
            </w:r>
            <w:r>
              <w:rPr>
                <w:rFonts w:eastAsia="Arial Unicode MS"/>
                <w:b/>
                <w:color w:val="000000"/>
                <w:sz w:val="20"/>
                <w:u w:color="000000"/>
                <w:lang w:eastAsia="zh-CN"/>
              </w:rPr>
              <w:t>b</w:t>
            </w:r>
          </w:p>
        </w:tc>
        <w:tc>
          <w:tcPr>
            <w:tcW w:w="172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FF4D60D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Arial Unicode MS"/>
                <w:b/>
                <w:color w:val="000000"/>
                <w:sz w:val="20"/>
                <w:szCs w:val="18"/>
                <w:u w:color="000000"/>
                <w:lang w:eastAsia="zh-CN"/>
              </w:rPr>
            </w:pPr>
            <w:r w:rsidRPr="00BF2CD7">
              <w:rPr>
                <w:rFonts w:eastAsia="等线"/>
                <w:b/>
                <w:kern w:val="2"/>
                <w:sz w:val="20"/>
                <w:szCs w:val="18"/>
                <w:lang w:eastAsia="zh-CN"/>
              </w:rPr>
              <w:t>3</w:t>
            </w:r>
            <w:r w:rsidRPr="00344AFC">
              <w:rPr>
                <w:rFonts w:eastAsia="等线"/>
                <w:b/>
                <w:bCs/>
                <w:kern w:val="2"/>
                <w:sz w:val="20"/>
                <w:szCs w:val="18"/>
                <w:lang w:eastAsia="zh-CN"/>
              </w:rPr>
              <w:t>a</w:t>
            </w:r>
          </w:p>
        </w:tc>
        <w:tc>
          <w:tcPr>
            <w:tcW w:w="217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EC4877D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Arial Unicode MS"/>
                <w:b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/>
                <w:b/>
                <w:color w:val="000000"/>
                <w:sz w:val="20"/>
                <w:u w:color="000000"/>
                <w:lang w:eastAsia="zh-CN"/>
              </w:rPr>
              <w:t>3b</w:t>
            </w:r>
          </w:p>
        </w:tc>
      </w:tr>
      <w:tr w:rsidR="00E04453" w:rsidRPr="00BF2CD7" w14:paraId="11BE9B47" w14:textId="77777777" w:rsidTr="00E359D2">
        <w:trPr>
          <w:trHeight w:hRule="exact" w:val="464"/>
          <w:jc w:val="center"/>
        </w:trPr>
        <w:tc>
          <w:tcPr>
            <w:tcW w:w="2588" w:type="dxa"/>
            <w:tcBorders>
              <w:top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9BB981A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Formula</w:t>
            </w:r>
          </w:p>
        </w:tc>
        <w:tc>
          <w:tcPr>
            <w:tcW w:w="1872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1CC6E022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2"/>
              <w:jc w:val="center"/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C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22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H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55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AuClGePSi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4</w:t>
            </w:r>
          </w:p>
        </w:tc>
        <w:tc>
          <w:tcPr>
            <w:tcW w:w="1728" w:type="dxa"/>
            <w:tcBorders>
              <w:top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4914528" w14:textId="10F743CF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C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35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H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89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Au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2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Ge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2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P</w:t>
            </w:r>
            <w:r w:rsidR="00E359D2">
              <w:rPr>
                <w:rFonts w:eastAsia="等线" w:hint="eastAsia"/>
                <w:color w:val="000000"/>
                <w:sz w:val="18"/>
                <w:szCs w:val="18"/>
                <w:u w:color="000000"/>
                <w:lang w:eastAsia="zh-CN"/>
              </w:rPr>
              <w:t>S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i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8</w:t>
            </w:r>
          </w:p>
        </w:tc>
        <w:tc>
          <w:tcPr>
            <w:tcW w:w="2173" w:type="dxa"/>
            <w:tcBorders>
              <w:top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416C9FA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C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38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H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95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Au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2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Ge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2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PSi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8</w:t>
            </w:r>
          </w:p>
        </w:tc>
      </w:tr>
      <w:tr w:rsidR="00E04453" w:rsidRPr="00BF2CD7" w14:paraId="385693E2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857BD7F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proofErr w:type="spellStart"/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Fw</w:t>
            </w:r>
            <w:proofErr w:type="spellEnd"/>
          </w:p>
        </w:tc>
        <w:tc>
          <w:tcPr>
            <w:tcW w:w="1872" w:type="dxa"/>
            <w:shd w:val="clear" w:color="auto" w:fill="FFFFFF"/>
            <w:vAlign w:val="center"/>
          </w:tcPr>
          <w:p w14:paraId="390D8EA6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767.99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8264427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1304.86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F1181CE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1346.94</w:t>
            </w:r>
          </w:p>
        </w:tc>
      </w:tr>
      <w:tr w:rsidR="00E04453" w:rsidRPr="00BF2CD7" w14:paraId="5FF94328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  <w:vAlign w:val="center"/>
          </w:tcPr>
          <w:p w14:paraId="6C7404DD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proofErr w:type="spellStart"/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Crystsyst</w:t>
            </w:r>
            <w:proofErr w:type="spellEnd"/>
          </w:p>
        </w:tc>
        <w:tc>
          <w:tcPr>
            <w:tcW w:w="1872" w:type="dxa"/>
            <w:shd w:val="clear" w:color="auto" w:fill="FFFFFF"/>
            <w:vAlign w:val="center"/>
          </w:tcPr>
          <w:p w14:paraId="39EB823B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Triclinic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AEFD34C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Triclinic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D89D77B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Monoclinic</w:t>
            </w:r>
          </w:p>
        </w:tc>
      </w:tr>
      <w:tr w:rsidR="00E04453" w:rsidRPr="00BF2CD7" w14:paraId="1B193E15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  <w:vAlign w:val="center"/>
          </w:tcPr>
          <w:p w14:paraId="789236A3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Space group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1C46F4A4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P-1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92400EE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P-1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544A3FF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kern w:val="2"/>
                <w:sz w:val="20"/>
                <w:lang w:eastAsia="zh-CN"/>
              </w:rPr>
              <w:t>P2</w:t>
            </w:r>
            <w:r w:rsidRPr="00BF2CD7">
              <w:rPr>
                <w:rFonts w:eastAsia="等线"/>
                <w:kern w:val="2"/>
                <w:sz w:val="20"/>
                <w:vertAlign w:val="subscript"/>
                <w:lang w:eastAsia="zh-CN"/>
              </w:rPr>
              <w:t>1</w:t>
            </w:r>
            <w:r w:rsidRPr="00BF2CD7">
              <w:rPr>
                <w:rFonts w:eastAsia="等线"/>
                <w:kern w:val="2"/>
                <w:sz w:val="20"/>
                <w:lang w:eastAsia="zh-CN"/>
              </w:rPr>
              <w:t>/n</w:t>
            </w:r>
          </w:p>
        </w:tc>
      </w:tr>
      <w:tr w:rsidR="00E04453" w:rsidRPr="00BF2CD7" w14:paraId="2F4E0F39" w14:textId="77777777" w:rsidTr="00E359D2">
        <w:trPr>
          <w:trHeight w:hRule="exact" w:val="435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  <w:vAlign w:val="center"/>
          </w:tcPr>
          <w:p w14:paraId="326F7EE0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Size (mm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perscript"/>
                <w:lang w:eastAsia="zh-CN"/>
              </w:rPr>
              <w:t>3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) space group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7A6329A5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0.21 x 0.15 x 0.15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94189B7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0.36×0.35×0.29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24D052C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0.25 × 0.25 × 0.20</w:t>
            </w:r>
          </w:p>
        </w:tc>
      </w:tr>
      <w:tr w:rsidR="00E04453" w:rsidRPr="00BF2CD7" w14:paraId="61CC7792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0AAD393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T/K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14838E63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296(2)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5FA3998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100.04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B803697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140(2)</w:t>
            </w:r>
          </w:p>
        </w:tc>
      </w:tr>
      <w:tr w:rsidR="00E04453" w:rsidRPr="00BF2CD7" w14:paraId="6977D90C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C140CBA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i/>
                <w:iCs/>
                <w:color w:val="000000"/>
                <w:sz w:val="20"/>
                <w:u w:color="000000"/>
                <w:lang w:eastAsia="zh-CN"/>
              </w:rPr>
              <w:t xml:space="preserve">a, 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Å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283942F8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9.9896(5)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7CAE043" w14:textId="77777777" w:rsidR="00E04453" w:rsidRPr="00BF2CD7" w:rsidRDefault="00E04453" w:rsidP="00E359D2">
            <w:pPr>
              <w:widowControl w:val="0"/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Times New Roman"/>
                <w:kern w:val="2"/>
                <w:sz w:val="20"/>
                <w:lang w:eastAsia="zh-CN"/>
              </w:rPr>
            </w:pPr>
            <w:r w:rsidRPr="00BF2CD7">
              <w:rPr>
                <w:rFonts w:eastAsia="Times New Roman"/>
                <w:kern w:val="2"/>
                <w:sz w:val="20"/>
                <w:lang w:eastAsia="zh-CN"/>
              </w:rPr>
              <w:t>11.3169(6)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D0A3EB5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16.7554(8)</w:t>
            </w:r>
          </w:p>
        </w:tc>
      </w:tr>
      <w:tr w:rsidR="00E04453" w:rsidRPr="00BF2CD7" w14:paraId="099BAE45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5CE8191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i/>
                <w:iCs/>
                <w:color w:val="000000"/>
                <w:sz w:val="20"/>
                <w:u w:color="000000"/>
                <w:lang w:eastAsia="zh-CN"/>
              </w:rPr>
              <w:t>b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, Å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4E4D7A35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11.5379(6)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D5617A0" w14:textId="77777777" w:rsidR="00E04453" w:rsidRPr="00BF2CD7" w:rsidRDefault="00E04453" w:rsidP="00E359D2">
            <w:pPr>
              <w:widowControl w:val="0"/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Times New Roman"/>
                <w:kern w:val="2"/>
                <w:sz w:val="20"/>
                <w:lang w:eastAsia="zh-CN"/>
              </w:rPr>
            </w:pPr>
            <w:r w:rsidRPr="00BF2CD7">
              <w:rPr>
                <w:rFonts w:eastAsia="Times New Roman"/>
                <w:kern w:val="2"/>
                <w:sz w:val="20"/>
                <w:lang w:eastAsia="zh-CN"/>
              </w:rPr>
              <w:t>13.4458(10)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AD51CD5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18.3718(9)</w:t>
            </w:r>
          </w:p>
        </w:tc>
      </w:tr>
      <w:tr w:rsidR="00E04453" w:rsidRPr="00BF2CD7" w14:paraId="02CB7AB2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4794D5B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i/>
                <w:iCs/>
                <w:color w:val="000000"/>
                <w:sz w:val="20"/>
                <w:u w:color="000000"/>
                <w:lang w:eastAsia="zh-CN"/>
              </w:rPr>
              <w:t>c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, Å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2C99700E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16.6794(9)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56C9451" w14:textId="77777777" w:rsidR="00E04453" w:rsidRPr="00BF2CD7" w:rsidRDefault="00E04453" w:rsidP="00E359D2">
            <w:pPr>
              <w:widowControl w:val="0"/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Times New Roman"/>
                <w:kern w:val="2"/>
                <w:sz w:val="20"/>
                <w:lang w:eastAsia="zh-CN"/>
              </w:rPr>
            </w:pPr>
            <w:r w:rsidRPr="00BF2CD7">
              <w:rPr>
                <w:rFonts w:eastAsia="Times New Roman"/>
                <w:kern w:val="2"/>
                <w:sz w:val="20"/>
                <w:lang w:eastAsia="zh-CN"/>
              </w:rPr>
              <w:t>19.2778(14)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182A8FE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18.6768(8)</w:t>
            </w:r>
          </w:p>
        </w:tc>
      </w:tr>
      <w:tr w:rsidR="00E04453" w:rsidRPr="00BF2CD7" w14:paraId="6797FDFA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  <w:vAlign w:val="center"/>
          </w:tcPr>
          <w:p w14:paraId="532EABBC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α, deg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407F1BCF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5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71.5790(10)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75AB874" w14:textId="77777777" w:rsidR="00E04453" w:rsidRPr="00BF2CD7" w:rsidRDefault="00E04453" w:rsidP="00E359D2">
            <w:pPr>
              <w:widowControl w:val="0"/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Times New Roman"/>
                <w:kern w:val="2"/>
                <w:sz w:val="20"/>
                <w:lang w:eastAsia="zh-CN"/>
              </w:rPr>
            </w:pPr>
            <w:r w:rsidRPr="00BF2CD7">
              <w:rPr>
                <w:rFonts w:eastAsia="Times New Roman"/>
                <w:kern w:val="2"/>
                <w:sz w:val="20"/>
                <w:lang w:eastAsia="zh-CN"/>
              </w:rPr>
              <w:t>83.444(2)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E631555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90</w:t>
            </w:r>
          </w:p>
        </w:tc>
      </w:tr>
      <w:tr w:rsidR="00E04453" w:rsidRPr="00BF2CD7" w14:paraId="310145A4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  <w:vAlign w:val="center"/>
          </w:tcPr>
          <w:p w14:paraId="4CF75B27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β, deg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4870C042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84.8400(10)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88C7CB2" w14:textId="77777777" w:rsidR="00E04453" w:rsidRPr="00BF2CD7" w:rsidRDefault="00E04453" w:rsidP="00E359D2">
            <w:pPr>
              <w:widowControl w:val="0"/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Times New Roman"/>
                <w:kern w:val="2"/>
                <w:sz w:val="20"/>
                <w:lang w:eastAsia="zh-CN"/>
              </w:rPr>
            </w:pPr>
            <w:r w:rsidRPr="00BF2CD7">
              <w:rPr>
                <w:rFonts w:eastAsia="Times New Roman"/>
                <w:kern w:val="2"/>
                <w:sz w:val="20"/>
                <w:lang w:eastAsia="zh-CN"/>
              </w:rPr>
              <w:t>79.181(2)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0986E8A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98.4697(12)</w:t>
            </w:r>
          </w:p>
        </w:tc>
      </w:tr>
      <w:tr w:rsidR="00E04453" w:rsidRPr="00BF2CD7" w14:paraId="75D5943F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  <w:vAlign w:val="center"/>
          </w:tcPr>
          <w:p w14:paraId="18D97ECB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γ, deg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6AE1FFE5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5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67.2130(10)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B22DF56" w14:textId="77777777" w:rsidR="00E04453" w:rsidRPr="00BF2CD7" w:rsidRDefault="00E04453" w:rsidP="00E359D2">
            <w:pPr>
              <w:widowControl w:val="0"/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Times New Roman"/>
                <w:kern w:val="2"/>
                <w:sz w:val="20"/>
                <w:lang w:eastAsia="zh-CN"/>
              </w:rPr>
            </w:pPr>
            <w:r w:rsidRPr="00BF2CD7">
              <w:rPr>
                <w:rFonts w:eastAsia="Times New Roman"/>
                <w:kern w:val="2"/>
                <w:sz w:val="20"/>
                <w:lang w:eastAsia="zh-CN"/>
              </w:rPr>
              <w:t>70.518(2)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3DEDCDC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90</w:t>
            </w:r>
          </w:p>
        </w:tc>
      </w:tr>
      <w:tr w:rsidR="00E04453" w:rsidRPr="00BF2CD7" w14:paraId="7E898049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DA51BC4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V, A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perscript"/>
                <w:lang w:eastAsia="zh-CN"/>
              </w:rPr>
              <w:t>3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6226F0D0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1680.43(15)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AF147C3" w14:textId="77777777" w:rsidR="00E04453" w:rsidRPr="00BF2CD7" w:rsidRDefault="00E04453" w:rsidP="00E359D2">
            <w:pPr>
              <w:widowControl w:val="0"/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Times New Roman"/>
                <w:kern w:val="2"/>
                <w:sz w:val="20"/>
                <w:lang w:eastAsia="zh-CN"/>
              </w:rPr>
            </w:pPr>
            <w:r w:rsidRPr="00BF2CD7">
              <w:rPr>
                <w:rFonts w:eastAsia="Times New Roman"/>
                <w:kern w:val="2"/>
                <w:sz w:val="20"/>
                <w:lang w:eastAsia="zh-CN"/>
              </w:rPr>
              <w:t>2712.1(3)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55AC267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5686.5(5)</w:t>
            </w:r>
          </w:p>
        </w:tc>
      </w:tr>
      <w:tr w:rsidR="00E04453" w:rsidRPr="00BF2CD7" w14:paraId="59EE90A5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C0B7630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Z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5EC21170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5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2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623D538" w14:textId="77777777" w:rsidR="00E04453" w:rsidRPr="00BF2CD7" w:rsidRDefault="00E04453" w:rsidP="00E359D2">
            <w:pPr>
              <w:widowControl w:val="0"/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Times New Roman"/>
                <w:kern w:val="2"/>
                <w:sz w:val="20"/>
                <w:lang w:eastAsia="zh-CN"/>
              </w:rPr>
            </w:pPr>
            <w:r w:rsidRPr="00BF2CD7">
              <w:rPr>
                <w:rFonts w:eastAsia="Times New Roman"/>
                <w:kern w:val="2"/>
                <w:sz w:val="20"/>
                <w:lang w:eastAsia="zh-CN"/>
              </w:rPr>
              <w:t>2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7B7B5E3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4</w:t>
            </w:r>
          </w:p>
        </w:tc>
      </w:tr>
      <w:tr w:rsidR="00E04453" w:rsidRPr="00BF2CD7" w14:paraId="452085BA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02FFCF5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i/>
                <w:iCs/>
                <w:color w:val="000000"/>
                <w:sz w:val="20"/>
                <w:u w:color="000000"/>
                <w:lang w:eastAsia="zh-CN"/>
              </w:rPr>
              <w:t xml:space="preserve">d 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bscript"/>
                <w:lang w:eastAsia="zh-CN"/>
              </w:rPr>
              <w:t>calcd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g·cm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perscript"/>
                <w:lang w:eastAsia="zh-CN"/>
              </w:rPr>
              <w:t>-3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3C0815E0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1.518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D3C082C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1.598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31232A3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1.573</w:t>
            </w:r>
          </w:p>
        </w:tc>
      </w:tr>
      <w:tr w:rsidR="00E04453" w:rsidRPr="00BF2CD7" w14:paraId="79F0D1DB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BB6FAAE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μ, mm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perscript"/>
                <w:lang w:eastAsia="zh-CN"/>
              </w:rPr>
              <w:t>-1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05BB8AFB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5.534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6CF6148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6.719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CD3AD12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6.411</w:t>
            </w:r>
          </w:p>
        </w:tc>
      </w:tr>
      <w:tr w:rsidR="00E04453" w:rsidRPr="00BF2CD7" w14:paraId="41F03245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6AFBC11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proofErr w:type="spellStart"/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Refl</w:t>
            </w:r>
            <w:proofErr w:type="spellEnd"/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 xml:space="preserve"> collected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3ECE953E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34666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64046CA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48541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AE87000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65807</w:t>
            </w:r>
          </w:p>
        </w:tc>
      </w:tr>
      <w:tr w:rsidR="00E04453" w:rsidRPr="00BF2CD7" w14:paraId="06A0DE67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6C556A3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proofErr w:type="spellStart"/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N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bscript"/>
                <w:lang w:eastAsia="zh-CN"/>
              </w:rPr>
              <w:t>measd</w:t>
            </w:r>
            <w:proofErr w:type="spellEnd"/>
          </w:p>
        </w:tc>
        <w:tc>
          <w:tcPr>
            <w:tcW w:w="1872" w:type="dxa"/>
            <w:shd w:val="clear" w:color="auto" w:fill="FFFFFF"/>
            <w:vAlign w:val="center"/>
          </w:tcPr>
          <w:p w14:paraId="4B998654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sz w:val="20"/>
                <w:u w:color="000000"/>
                <w:lang w:eastAsia="zh-CN"/>
              </w:rPr>
              <w:t>8364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BC3198F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sz w:val="20"/>
                <w:u w:color="000000"/>
                <w:lang w:eastAsia="zh-CN"/>
              </w:rPr>
              <w:t>16706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6B86301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/>
                <w:sz w:val="20"/>
                <w:u w:color="000000"/>
                <w:lang w:eastAsia="zh-CN"/>
              </w:rPr>
              <w:t>13544</w:t>
            </w:r>
          </w:p>
        </w:tc>
      </w:tr>
      <w:tr w:rsidR="00E04453" w:rsidRPr="00BF2CD7" w14:paraId="34A010AF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480DC60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[R int]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3E93293D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0.0346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EA1E540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0.0612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3E484CC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0.0602</w:t>
            </w:r>
          </w:p>
        </w:tc>
      </w:tr>
      <w:tr w:rsidR="00E04453" w:rsidRPr="00BF2CD7" w14:paraId="46B42203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BACDEC4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val="pt-PT" w:eastAsia="zh-CN"/>
              </w:rPr>
              <w:t>R [I&gt;2sigma(I)]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31EAF333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0.0336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D80B7E2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0.0386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E1B1019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0.0489</w:t>
            </w:r>
          </w:p>
        </w:tc>
      </w:tr>
      <w:tr w:rsidR="00E04453" w:rsidRPr="00BF2CD7" w14:paraId="3F417E28" w14:textId="77777777" w:rsidTr="00E359D2">
        <w:trPr>
          <w:trHeight w:hRule="exact" w:val="381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789B3E5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val="pt-PT" w:eastAsia="zh-CN"/>
              </w:rPr>
              <w:t>R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bscript"/>
                <w:lang w:val="pt-PT" w:eastAsia="zh-CN"/>
              </w:rPr>
              <w:t>w</w:t>
            </w:r>
            <w:r w:rsidRPr="00BF2CD7">
              <w:rPr>
                <w:rFonts w:eastAsia="等线"/>
                <w:color w:val="000000"/>
                <w:sz w:val="20"/>
                <w:u w:color="000000"/>
                <w:lang w:val="pt-PT" w:eastAsia="zh-CN"/>
              </w:rPr>
              <w:t xml:space="preserve"> [I&gt;2sigma(I)]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48C713C2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0.0925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84DE2D4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0.0951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F03A153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0.1106</w:t>
            </w:r>
          </w:p>
        </w:tc>
      </w:tr>
      <w:tr w:rsidR="00E04453" w:rsidRPr="00BF2CD7" w14:paraId="5A8BF1A3" w14:textId="77777777" w:rsidTr="00E359D2">
        <w:trPr>
          <w:trHeight w:hRule="exact" w:val="469"/>
          <w:jc w:val="center"/>
        </w:trPr>
        <w:tc>
          <w:tcPr>
            <w:tcW w:w="258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E919035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val="pt-PT" w:eastAsia="zh-CN"/>
              </w:rPr>
              <w:t>GOF</w:t>
            </w:r>
          </w:p>
        </w:tc>
        <w:tc>
          <w:tcPr>
            <w:tcW w:w="1872" w:type="dxa"/>
            <w:shd w:val="clear" w:color="auto" w:fill="FFFFFF"/>
            <w:vAlign w:val="center"/>
          </w:tcPr>
          <w:p w14:paraId="41562CA0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1.032</w:t>
            </w:r>
          </w:p>
        </w:tc>
        <w:tc>
          <w:tcPr>
            <w:tcW w:w="1728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1FADB21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1.013</w:t>
            </w:r>
          </w:p>
        </w:tc>
        <w:tc>
          <w:tcPr>
            <w:tcW w:w="2173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FB55522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1.034</w:t>
            </w:r>
          </w:p>
        </w:tc>
      </w:tr>
      <w:tr w:rsidR="00E04453" w:rsidRPr="00BF2CD7" w14:paraId="77DB8B1D" w14:textId="77777777" w:rsidTr="00E359D2">
        <w:trPr>
          <w:trHeight w:hRule="exact" w:val="445"/>
          <w:jc w:val="center"/>
        </w:trPr>
        <w:tc>
          <w:tcPr>
            <w:tcW w:w="2588" w:type="dxa"/>
            <w:tcBorders>
              <w:bottom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5C1D255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Largest diff. peak/ hole [e. Å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perscript"/>
                <w:lang w:eastAsia="zh-CN"/>
              </w:rPr>
              <w:t>-3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]</w:t>
            </w:r>
          </w:p>
        </w:tc>
        <w:tc>
          <w:tcPr>
            <w:tcW w:w="187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37AED1BC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13" w:left="-271" w:firstLineChars="12" w:firstLine="2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0.957 and -1.529</w:t>
            </w:r>
          </w:p>
        </w:tc>
        <w:tc>
          <w:tcPr>
            <w:tcW w:w="1728" w:type="dxa"/>
            <w:tcBorders>
              <w:bottom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8B0DE61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2.71 and -1.87</w:t>
            </w:r>
          </w:p>
        </w:tc>
        <w:tc>
          <w:tcPr>
            <w:tcW w:w="2173" w:type="dxa"/>
            <w:tcBorders>
              <w:bottom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4501B36" w14:textId="77777777" w:rsidR="00E04453" w:rsidRPr="00BF2CD7" w:rsidRDefault="00E04453" w:rsidP="00E359D2">
            <w:pPr>
              <w:spacing w:before="0" w:beforeAutospacing="0" w:after="0" w:afterAutospacing="0" w:line="240" w:lineRule="auto"/>
              <w:ind w:leftChars="-129" w:left="-310" w:firstLineChars="0" w:firstLine="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9.306 and -1.674</w:t>
            </w:r>
          </w:p>
        </w:tc>
      </w:tr>
    </w:tbl>
    <w:p w14:paraId="007381B5" w14:textId="347F2E9F" w:rsidR="00DC5124" w:rsidRDefault="00DC5124" w:rsidP="00DC5124">
      <w:pPr>
        <w:spacing w:before="120" w:beforeAutospacing="0" w:after="120" w:afterAutospacing="0"/>
        <w:ind w:leftChars="-44" w:left="204" w:hangingChars="155" w:hanging="310"/>
        <w:jc w:val="center"/>
        <w:rPr>
          <w:rFonts w:eastAsia="等线"/>
          <w:color w:val="000000"/>
          <w:sz w:val="20"/>
          <w:u w:color="000000"/>
          <w:lang w:eastAsia="zh-CN"/>
        </w:rPr>
      </w:pPr>
    </w:p>
    <w:tbl>
      <w:tblPr>
        <w:tblW w:w="7797" w:type="dxa"/>
        <w:jc w:val="center"/>
        <w:shd w:val="clear" w:color="auto" w:fill="CED7E7"/>
        <w:tblLayout w:type="fixed"/>
        <w:tblLook w:val="04A0" w:firstRow="1" w:lastRow="0" w:firstColumn="1" w:lastColumn="0" w:noHBand="0" w:noVBand="1"/>
      </w:tblPr>
      <w:tblGrid>
        <w:gridCol w:w="2706"/>
        <w:gridCol w:w="2539"/>
        <w:gridCol w:w="2552"/>
      </w:tblGrid>
      <w:tr w:rsidR="00D0101E" w:rsidRPr="00BF2CD7" w14:paraId="77DB584E" w14:textId="77777777" w:rsidTr="00D0101E">
        <w:trPr>
          <w:trHeight w:hRule="exact" w:val="524"/>
          <w:jc w:val="center"/>
        </w:trPr>
        <w:tc>
          <w:tcPr>
            <w:tcW w:w="270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C09F332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lastRenderedPageBreak/>
              <w:t>Compounds</w:t>
            </w:r>
          </w:p>
        </w:tc>
        <w:tc>
          <w:tcPr>
            <w:tcW w:w="25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93EE55E" w14:textId="5AD34927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9"/>
              <w:jc w:val="center"/>
              <w:rPr>
                <w:rFonts w:eastAsia="Arial Unicode MS"/>
                <w:b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Arial Unicode MS"/>
                <w:b/>
                <w:color w:val="000000"/>
                <w:sz w:val="20"/>
                <w:u w:color="000000"/>
                <w:lang w:eastAsia="zh-CN"/>
              </w:rPr>
              <w:t>4</w:t>
            </w: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</w:tcPr>
          <w:p w14:paraId="2F77D6A8" w14:textId="1985F070" w:rsidR="00D0101E" w:rsidRDefault="00D0101E" w:rsidP="00D0101E">
            <w:pPr>
              <w:spacing w:before="120" w:beforeAutospacing="0" w:after="120" w:afterAutospacing="0"/>
              <w:ind w:leftChars="85" w:left="204" w:firstLineChars="16" w:firstLine="34"/>
              <w:jc w:val="center"/>
              <w:rPr>
                <w:rFonts w:eastAsia="Arial Unicode MS"/>
                <w:b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Arial Unicode MS" w:hint="eastAsia"/>
                <w:b/>
                <w:color w:val="000000"/>
                <w:sz w:val="20"/>
                <w:u w:color="000000"/>
                <w:lang w:eastAsia="zh-CN"/>
              </w:rPr>
              <w:t>5</w:t>
            </w:r>
          </w:p>
        </w:tc>
      </w:tr>
      <w:tr w:rsidR="00D0101E" w:rsidRPr="00BF2CD7" w14:paraId="2A93A34C" w14:textId="77777777" w:rsidTr="00D0101E">
        <w:trPr>
          <w:trHeight w:hRule="exact" w:val="490"/>
          <w:jc w:val="center"/>
        </w:trPr>
        <w:tc>
          <w:tcPr>
            <w:tcW w:w="2706" w:type="dxa"/>
            <w:tcBorders>
              <w:top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4D7A8EA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Formula</w:t>
            </w:r>
          </w:p>
        </w:tc>
        <w:tc>
          <w:tcPr>
            <w:tcW w:w="2539" w:type="dxa"/>
            <w:tcBorders>
              <w:top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C4AE74F" w14:textId="4FEF421E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0"/>
              <w:jc w:val="center"/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</w:pPr>
            <w:r w:rsidRPr="00803420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Au</w:t>
            </w:r>
            <w:r w:rsidRPr="00803420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2</w:t>
            </w:r>
            <w:r w:rsidRPr="00803420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C</w:t>
            </w:r>
            <w:r w:rsidR="00E359D2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22</w:t>
            </w:r>
            <w:r w:rsidRPr="00803420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GeH</w:t>
            </w:r>
            <w:r w:rsidR="00E359D2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58</w:t>
            </w:r>
            <w:r w:rsidRPr="00803420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P</w:t>
            </w:r>
            <w:r w:rsidRPr="00803420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2</w:t>
            </w:r>
            <w:r w:rsidRPr="00803420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Si4</w:t>
            </w:r>
          </w:p>
        </w:tc>
        <w:tc>
          <w:tcPr>
            <w:tcW w:w="2552" w:type="dxa"/>
            <w:tcBorders>
              <w:top w:val="single" w:sz="4" w:space="0" w:color="auto"/>
            </w:tcBorders>
          </w:tcPr>
          <w:p w14:paraId="05678BA5" w14:textId="7CAD66EA" w:rsidR="00D0101E" w:rsidRPr="00BF2CD7" w:rsidRDefault="00314144" w:rsidP="00D0101E">
            <w:pPr>
              <w:spacing w:before="120" w:beforeAutospacing="0" w:after="120" w:afterAutospacing="0"/>
              <w:ind w:leftChars="85" w:left="204" w:firstLineChars="16" w:firstLine="29"/>
              <w:jc w:val="center"/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</w:pPr>
            <w:r w:rsidRPr="00314144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C</w:t>
            </w:r>
            <w:r w:rsidRPr="00314144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33</w:t>
            </w:r>
            <w:r w:rsidRPr="00314144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H</w:t>
            </w:r>
            <w:r w:rsidRPr="00314144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83</w:t>
            </w:r>
            <w:r w:rsidRPr="00314144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AuGe</w:t>
            </w:r>
            <w:r w:rsidRPr="00314144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2</w:t>
            </w:r>
            <w:r w:rsidRPr="00314144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Si</w:t>
            </w:r>
            <w:r w:rsidRPr="00314144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8</w:t>
            </w:r>
          </w:p>
        </w:tc>
      </w:tr>
      <w:tr w:rsidR="00D0101E" w:rsidRPr="00BF2CD7" w14:paraId="74E68731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CEC5E91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proofErr w:type="spellStart"/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Fw</w:t>
            </w:r>
            <w:proofErr w:type="spellEnd"/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D889E62" w14:textId="20DABFDC" w:rsidR="00D0101E" w:rsidRPr="00BF2CD7" w:rsidRDefault="00E359D2" w:rsidP="00803420">
            <w:pPr>
              <w:spacing w:before="120" w:beforeAutospacing="0" w:after="120" w:afterAutospacing="0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等线"/>
                <w:color w:val="000000"/>
                <w:sz w:val="20"/>
                <w:u w:color="000000"/>
                <w:lang w:eastAsia="zh-CN"/>
              </w:rPr>
              <w:t>946.16</w:t>
            </w:r>
          </w:p>
        </w:tc>
        <w:tc>
          <w:tcPr>
            <w:tcW w:w="2552" w:type="dxa"/>
          </w:tcPr>
          <w:p w14:paraId="69A683DC" w14:textId="197301C3" w:rsidR="00D0101E" w:rsidRPr="00BF2CD7" w:rsidRDefault="00314144" w:rsidP="00D0101E">
            <w:pPr>
              <w:spacing w:before="120" w:beforeAutospacing="0" w:after="120" w:afterAutospacing="0"/>
              <w:ind w:leftChars="85" w:left="204" w:firstLineChars="16" w:firstLine="32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314144">
              <w:rPr>
                <w:rFonts w:eastAsia="等线"/>
                <w:color w:val="000000"/>
                <w:sz w:val="20"/>
                <w:u w:color="000000"/>
                <w:lang w:eastAsia="zh-CN"/>
              </w:rPr>
              <w:t>1046.86</w:t>
            </w:r>
          </w:p>
        </w:tc>
      </w:tr>
      <w:tr w:rsidR="00D0101E" w:rsidRPr="00BF2CD7" w14:paraId="7E99B0A5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</w:tcPr>
          <w:p w14:paraId="4ADD591D" w14:textId="77777777" w:rsidR="00D0101E" w:rsidRPr="00BF2CD7" w:rsidRDefault="00D0101E" w:rsidP="00803420">
            <w:pPr>
              <w:spacing w:before="120" w:beforeAutospacing="0" w:after="120" w:afterAutospacing="0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proofErr w:type="spellStart"/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Crystsyst</w:t>
            </w:r>
            <w:proofErr w:type="spellEnd"/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29901BF" w14:textId="346C8AE1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803420">
              <w:rPr>
                <w:rFonts w:eastAsia="等线"/>
                <w:color w:val="000000"/>
                <w:sz w:val="20"/>
                <w:u w:color="000000"/>
                <w:lang w:eastAsia="zh-CN"/>
              </w:rPr>
              <w:t>tetragonal</w:t>
            </w:r>
          </w:p>
        </w:tc>
        <w:tc>
          <w:tcPr>
            <w:tcW w:w="2552" w:type="dxa"/>
          </w:tcPr>
          <w:p w14:paraId="6D590CAC" w14:textId="28F2DE66" w:rsidR="00D0101E" w:rsidRPr="00BF2CD7" w:rsidRDefault="00314144" w:rsidP="00D0101E">
            <w:pPr>
              <w:spacing w:before="120" w:beforeAutospacing="0" w:after="120" w:afterAutospacing="0"/>
              <w:ind w:leftChars="85" w:left="204" w:firstLineChars="16" w:firstLine="34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314144"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monoclinic</w:t>
            </w:r>
          </w:p>
        </w:tc>
      </w:tr>
      <w:tr w:rsidR="00D0101E" w:rsidRPr="00BF2CD7" w14:paraId="788B3F5B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</w:tcPr>
          <w:p w14:paraId="691AB1DC" w14:textId="77777777" w:rsidR="00D0101E" w:rsidRPr="00BF2CD7" w:rsidRDefault="00D0101E" w:rsidP="00803420">
            <w:pPr>
              <w:spacing w:before="120" w:beforeAutospacing="0" w:after="120" w:afterAutospacing="0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Space group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15F8EFD" w14:textId="654A7974" w:rsidR="00D0101E" w:rsidRPr="00BF2CD7" w:rsidRDefault="00D0101E" w:rsidP="00E359D2">
            <w:pPr>
              <w:spacing w:before="120" w:beforeAutospacing="0" w:after="120" w:afterAutospacing="0"/>
              <w:ind w:leftChars="79" w:left="204" w:hangingChars="7" w:hanging="1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803420">
              <w:rPr>
                <w:rFonts w:eastAsia="等线"/>
                <w:color w:val="000000"/>
                <w:sz w:val="20"/>
                <w:u w:color="000000"/>
                <w:lang w:eastAsia="zh-CN"/>
              </w:rPr>
              <w:t>I4</w:t>
            </w:r>
            <w:r w:rsidRPr="00E359D2">
              <w:rPr>
                <w:rFonts w:eastAsia="等线"/>
                <w:color w:val="000000"/>
                <w:sz w:val="20"/>
                <w:u w:color="000000"/>
                <w:vertAlign w:val="subscript"/>
                <w:lang w:eastAsia="zh-CN"/>
              </w:rPr>
              <w:t>1</w:t>
            </w:r>
            <w:r w:rsidRPr="00803420">
              <w:rPr>
                <w:rFonts w:eastAsia="等线"/>
                <w:color w:val="000000"/>
                <w:sz w:val="20"/>
                <w:u w:color="000000"/>
                <w:lang w:eastAsia="zh-CN"/>
              </w:rPr>
              <w:t>/</w:t>
            </w:r>
            <w:proofErr w:type="spellStart"/>
            <w:r w:rsidRPr="00803420">
              <w:rPr>
                <w:rFonts w:eastAsia="等线"/>
                <w:color w:val="000000"/>
                <w:sz w:val="20"/>
                <w:u w:color="000000"/>
                <w:lang w:eastAsia="zh-CN"/>
              </w:rPr>
              <w:t>acd</w:t>
            </w:r>
            <w:proofErr w:type="spellEnd"/>
          </w:p>
        </w:tc>
        <w:tc>
          <w:tcPr>
            <w:tcW w:w="2552" w:type="dxa"/>
          </w:tcPr>
          <w:p w14:paraId="464ACCFA" w14:textId="67D006E2" w:rsidR="00D0101E" w:rsidRPr="00BF2CD7" w:rsidRDefault="00314144" w:rsidP="00D0101E">
            <w:pPr>
              <w:spacing w:before="120" w:beforeAutospacing="0" w:after="120" w:afterAutospacing="0"/>
              <w:ind w:leftChars="85" w:left="204" w:firstLineChars="16" w:firstLine="32"/>
              <w:jc w:val="center"/>
              <w:rPr>
                <w:rFonts w:eastAsia="等线"/>
                <w:kern w:val="2"/>
                <w:sz w:val="20"/>
                <w:lang w:eastAsia="zh-CN"/>
              </w:rPr>
            </w:pPr>
            <w:r w:rsidRPr="00314144">
              <w:rPr>
                <w:rFonts w:eastAsia="等线"/>
                <w:kern w:val="2"/>
                <w:sz w:val="20"/>
                <w:lang w:eastAsia="zh-CN"/>
              </w:rPr>
              <w:t>Cc</w:t>
            </w:r>
          </w:p>
        </w:tc>
      </w:tr>
      <w:tr w:rsidR="00D0101E" w:rsidRPr="00BF2CD7" w14:paraId="44DBB221" w14:textId="77777777" w:rsidTr="00D0101E">
        <w:trPr>
          <w:trHeight w:hRule="exact" w:val="459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</w:tcPr>
          <w:p w14:paraId="110A8B96" w14:textId="77777777" w:rsidR="00D0101E" w:rsidRPr="00BF2CD7" w:rsidRDefault="00D0101E" w:rsidP="00803420">
            <w:pPr>
              <w:spacing w:before="120" w:beforeAutospacing="0" w:after="120" w:afterAutospacing="0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Size (mm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perscript"/>
                <w:lang w:eastAsia="zh-CN"/>
              </w:rPr>
              <w:t>3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) space group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8364515" w14:textId="4A37D6E9" w:rsidR="00D0101E" w:rsidRPr="00BF2CD7" w:rsidRDefault="00D0101E" w:rsidP="00803420">
            <w:pPr>
              <w:spacing w:before="120" w:beforeAutospacing="0" w:after="120" w:afterAutospacing="0"/>
              <w:ind w:leftChars="20" w:left="206" w:hangingChars="79" w:hanging="158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803420">
              <w:rPr>
                <w:rFonts w:eastAsia="等线"/>
                <w:color w:val="000000"/>
                <w:sz w:val="20"/>
                <w:u w:color="000000"/>
                <w:lang w:eastAsia="zh-CN"/>
              </w:rPr>
              <w:t>0.31 × 0.25 × 0.18</w:t>
            </w:r>
          </w:p>
        </w:tc>
        <w:tc>
          <w:tcPr>
            <w:tcW w:w="2552" w:type="dxa"/>
          </w:tcPr>
          <w:p w14:paraId="130AB0E7" w14:textId="2A98308A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2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2A451B">
              <w:rPr>
                <w:rFonts w:eastAsia="等线"/>
                <w:color w:val="000000"/>
                <w:sz w:val="20"/>
                <w:u w:color="000000"/>
                <w:lang w:eastAsia="zh-CN"/>
              </w:rPr>
              <w:t>0.34 × 0.31 × 0.24</w:t>
            </w:r>
          </w:p>
        </w:tc>
      </w:tr>
      <w:tr w:rsidR="00D0101E" w:rsidRPr="00BF2CD7" w14:paraId="32030393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B4D6592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T/K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4CA2CBE" w14:textId="6902AD79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1</w:t>
            </w:r>
            <w:r>
              <w:rPr>
                <w:rFonts w:eastAsia="等线"/>
                <w:color w:val="000000"/>
                <w:sz w:val="20"/>
                <w:u w:color="000000"/>
                <w:lang w:eastAsia="zh-CN"/>
              </w:rPr>
              <w:t>00</w:t>
            </w:r>
          </w:p>
        </w:tc>
        <w:tc>
          <w:tcPr>
            <w:tcW w:w="2552" w:type="dxa"/>
          </w:tcPr>
          <w:p w14:paraId="2BDF8C40" w14:textId="018BC432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2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1</w:t>
            </w:r>
            <w:r>
              <w:rPr>
                <w:rFonts w:eastAsia="等线"/>
                <w:color w:val="000000"/>
                <w:sz w:val="20"/>
                <w:u w:color="000000"/>
                <w:lang w:eastAsia="zh-CN"/>
              </w:rPr>
              <w:t>00</w:t>
            </w:r>
          </w:p>
        </w:tc>
      </w:tr>
      <w:tr w:rsidR="00D0101E" w:rsidRPr="00BF2CD7" w14:paraId="27A62925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8ACE86F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i/>
                <w:iCs/>
                <w:color w:val="000000"/>
                <w:sz w:val="20"/>
                <w:u w:color="000000"/>
                <w:lang w:eastAsia="zh-CN"/>
              </w:rPr>
              <w:t xml:space="preserve">a, 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Å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EB26A07" w14:textId="0D874ED6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A22D87">
              <w:rPr>
                <w:rFonts w:eastAsia="等线"/>
                <w:color w:val="000000"/>
                <w:sz w:val="20"/>
                <w:u w:color="000000"/>
                <w:lang w:eastAsia="zh-CN"/>
              </w:rPr>
              <w:t>22.2649(7)</w:t>
            </w:r>
          </w:p>
        </w:tc>
        <w:tc>
          <w:tcPr>
            <w:tcW w:w="2552" w:type="dxa"/>
          </w:tcPr>
          <w:p w14:paraId="330754C5" w14:textId="7C3BFA47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2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2A451B">
              <w:rPr>
                <w:rFonts w:eastAsia="等线"/>
                <w:color w:val="000000"/>
                <w:sz w:val="20"/>
                <w:u w:color="000000"/>
                <w:lang w:eastAsia="zh-CN"/>
              </w:rPr>
              <w:t>23.1510(12)</w:t>
            </w:r>
          </w:p>
        </w:tc>
      </w:tr>
      <w:tr w:rsidR="00D0101E" w:rsidRPr="00BF2CD7" w14:paraId="4446EB46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C8545C9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i/>
                <w:iCs/>
                <w:color w:val="000000"/>
                <w:sz w:val="20"/>
                <w:u w:color="000000"/>
                <w:lang w:eastAsia="zh-CN"/>
              </w:rPr>
              <w:t>b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, Å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A4522D8" w14:textId="468F9E9D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A22D87">
              <w:rPr>
                <w:rFonts w:eastAsia="等线"/>
                <w:color w:val="000000"/>
                <w:sz w:val="20"/>
                <w:u w:color="000000"/>
                <w:lang w:eastAsia="zh-CN"/>
              </w:rPr>
              <w:t>22.2649(7)</w:t>
            </w:r>
          </w:p>
        </w:tc>
        <w:tc>
          <w:tcPr>
            <w:tcW w:w="2552" w:type="dxa"/>
          </w:tcPr>
          <w:p w14:paraId="6546ADA8" w14:textId="4EE2D652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2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2A451B">
              <w:rPr>
                <w:rFonts w:eastAsia="等线"/>
                <w:color w:val="000000"/>
                <w:sz w:val="20"/>
                <w:u w:color="000000"/>
                <w:lang w:eastAsia="zh-CN"/>
              </w:rPr>
              <w:t>16.8799(9)</w:t>
            </w:r>
          </w:p>
        </w:tc>
      </w:tr>
      <w:tr w:rsidR="00D0101E" w:rsidRPr="00BF2CD7" w14:paraId="10BF58B9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FBCC002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i/>
                <w:iCs/>
                <w:color w:val="000000"/>
                <w:sz w:val="20"/>
                <w:u w:color="000000"/>
                <w:lang w:eastAsia="zh-CN"/>
              </w:rPr>
              <w:t>c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, Å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6E26D4F" w14:textId="2A27B81C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A22D87">
              <w:rPr>
                <w:rFonts w:eastAsia="等线"/>
                <w:color w:val="000000"/>
                <w:sz w:val="20"/>
                <w:u w:color="000000"/>
                <w:lang w:eastAsia="zh-CN"/>
              </w:rPr>
              <w:t>34.6740(16)</w:t>
            </w:r>
          </w:p>
        </w:tc>
        <w:tc>
          <w:tcPr>
            <w:tcW w:w="2552" w:type="dxa"/>
          </w:tcPr>
          <w:p w14:paraId="633B929F" w14:textId="62CF735E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2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2A451B">
              <w:rPr>
                <w:rFonts w:eastAsia="等线"/>
                <w:color w:val="000000"/>
                <w:sz w:val="20"/>
                <w:u w:color="000000"/>
                <w:lang w:eastAsia="zh-CN"/>
              </w:rPr>
              <w:t>12.6367(7)</w:t>
            </w:r>
          </w:p>
        </w:tc>
      </w:tr>
      <w:tr w:rsidR="00D0101E" w:rsidRPr="00BF2CD7" w14:paraId="3E61C592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</w:tcPr>
          <w:p w14:paraId="17BB7911" w14:textId="77777777" w:rsidR="00D0101E" w:rsidRPr="00BF2CD7" w:rsidRDefault="00D0101E" w:rsidP="00803420">
            <w:pPr>
              <w:spacing w:before="120" w:beforeAutospacing="0" w:after="120" w:afterAutospacing="0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α, deg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4D1222B" w14:textId="29A134B3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9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Arial Unicode MS" w:hint="eastAsia"/>
                <w:color w:val="000000"/>
                <w:sz w:val="20"/>
                <w:u w:color="000000"/>
                <w:lang w:eastAsia="zh-CN"/>
              </w:rPr>
              <w:t>9</w:t>
            </w:r>
            <w:r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0</w:t>
            </w:r>
          </w:p>
        </w:tc>
        <w:tc>
          <w:tcPr>
            <w:tcW w:w="2552" w:type="dxa"/>
          </w:tcPr>
          <w:p w14:paraId="3C807770" w14:textId="654CBDE4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4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Arial Unicode MS" w:hint="eastAsia"/>
                <w:color w:val="000000"/>
                <w:sz w:val="20"/>
                <w:u w:color="000000"/>
                <w:lang w:eastAsia="zh-CN"/>
              </w:rPr>
              <w:t>9</w:t>
            </w:r>
            <w:r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0</w:t>
            </w:r>
          </w:p>
        </w:tc>
      </w:tr>
      <w:tr w:rsidR="00D0101E" w:rsidRPr="00BF2CD7" w14:paraId="06D6D405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</w:tcPr>
          <w:p w14:paraId="47E53759" w14:textId="77777777" w:rsidR="00D0101E" w:rsidRPr="00BF2CD7" w:rsidRDefault="00D0101E" w:rsidP="00803420">
            <w:pPr>
              <w:spacing w:before="120" w:beforeAutospacing="0" w:after="120" w:afterAutospacing="0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β, deg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FB4A76F" w14:textId="566F5BDC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9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Arial Unicode MS" w:hint="eastAsia"/>
                <w:color w:val="000000"/>
                <w:sz w:val="20"/>
                <w:u w:color="000000"/>
                <w:lang w:eastAsia="zh-CN"/>
              </w:rPr>
              <w:t>9</w:t>
            </w:r>
            <w:r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0</w:t>
            </w:r>
          </w:p>
        </w:tc>
        <w:tc>
          <w:tcPr>
            <w:tcW w:w="2552" w:type="dxa"/>
          </w:tcPr>
          <w:p w14:paraId="79003FDF" w14:textId="1D825DEB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4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2A451B"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96.917(2)</w:t>
            </w:r>
          </w:p>
        </w:tc>
      </w:tr>
      <w:tr w:rsidR="00D0101E" w:rsidRPr="00BF2CD7" w14:paraId="5047409D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</w:tcPr>
          <w:p w14:paraId="7A9076C4" w14:textId="77777777" w:rsidR="00D0101E" w:rsidRPr="00BF2CD7" w:rsidRDefault="00D0101E" w:rsidP="00803420">
            <w:pPr>
              <w:spacing w:before="120" w:beforeAutospacing="0" w:after="120" w:afterAutospacing="0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γ, deg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729C4AA" w14:textId="4318CBFE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9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Arial Unicode MS" w:hint="eastAsia"/>
                <w:color w:val="000000"/>
                <w:sz w:val="20"/>
                <w:u w:color="000000"/>
                <w:lang w:eastAsia="zh-CN"/>
              </w:rPr>
              <w:t>9</w:t>
            </w:r>
            <w:r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0</w:t>
            </w:r>
          </w:p>
        </w:tc>
        <w:tc>
          <w:tcPr>
            <w:tcW w:w="2552" w:type="dxa"/>
          </w:tcPr>
          <w:p w14:paraId="0F93E537" w14:textId="2B65563B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4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Arial Unicode MS" w:hint="eastAsia"/>
                <w:color w:val="000000"/>
                <w:sz w:val="20"/>
                <w:u w:color="000000"/>
                <w:lang w:eastAsia="zh-CN"/>
              </w:rPr>
              <w:t>9</w:t>
            </w:r>
            <w:r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0</w:t>
            </w:r>
          </w:p>
        </w:tc>
      </w:tr>
      <w:tr w:rsidR="00D0101E" w:rsidRPr="00BF2CD7" w14:paraId="24014A48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8869E8D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V, A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perscript"/>
                <w:lang w:eastAsia="zh-CN"/>
              </w:rPr>
              <w:t>3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0DFA9B0" w14:textId="2CF93375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A22D87">
              <w:rPr>
                <w:rFonts w:eastAsia="等线"/>
                <w:color w:val="000000"/>
                <w:sz w:val="20"/>
                <w:u w:color="000000"/>
                <w:lang w:eastAsia="zh-CN"/>
              </w:rPr>
              <w:t>17188.8(13)</w:t>
            </w:r>
          </w:p>
        </w:tc>
        <w:tc>
          <w:tcPr>
            <w:tcW w:w="2552" w:type="dxa"/>
          </w:tcPr>
          <w:p w14:paraId="52316560" w14:textId="06D6A8C4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2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2A451B">
              <w:rPr>
                <w:rFonts w:eastAsia="等线"/>
                <w:color w:val="000000"/>
                <w:sz w:val="20"/>
                <w:u w:color="000000"/>
                <w:lang w:eastAsia="zh-CN"/>
              </w:rPr>
              <w:t>4902.3(5)</w:t>
            </w:r>
          </w:p>
        </w:tc>
      </w:tr>
      <w:tr w:rsidR="00D0101E" w:rsidRPr="00BF2CD7" w14:paraId="3BBE1B0A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08B7955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Z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1621F4F" w14:textId="4E394F90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9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Arial Unicode MS" w:hint="eastAsia"/>
                <w:color w:val="000000"/>
                <w:sz w:val="20"/>
                <w:u w:color="000000"/>
                <w:lang w:eastAsia="zh-CN"/>
              </w:rPr>
              <w:t>1</w:t>
            </w:r>
            <w:r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6</w:t>
            </w:r>
          </w:p>
        </w:tc>
        <w:tc>
          <w:tcPr>
            <w:tcW w:w="2552" w:type="dxa"/>
          </w:tcPr>
          <w:p w14:paraId="5BE3A4EA" w14:textId="74151EF2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4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Arial Unicode MS" w:hint="eastAsia"/>
                <w:color w:val="000000"/>
                <w:sz w:val="20"/>
                <w:u w:color="000000"/>
                <w:lang w:eastAsia="zh-CN"/>
              </w:rPr>
              <w:t>4</w:t>
            </w:r>
          </w:p>
        </w:tc>
      </w:tr>
      <w:tr w:rsidR="00D0101E" w:rsidRPr="00BF2CD7" w14:paraId="0369BFE7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72033CA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i/>
                <w:iCs/>
                <w:color w:val="000000"/>
                <w:sz w:val="20"/>
                <w:u w:color="000000"/>
                <w:lang w:eastAsia="zh-CN"/>
              </w:rPr>
              <w:t xml:space="preserve">d 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bscript"/>
                <w:lang w:eastAsia="zh-CN"/>
              </w:rPr>
              <w:t>calcd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g·cm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perscript"/>
                <w:lang w:eastAsia="zh-CN"/>
              </w:rPr>
              <w:t>-3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32ADC96" w14:textId="2AA15E8D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1</w:t>
            </w:r>
            <w:r>
              <w:rPr>
                <w:rFonts w:eastAsia="等线"/>
                <w:color w:val="000000"/>
                <w:sz w:val="20"/>
                <w:u w:color="000000"/>
                <w:lang w:eastAsia="zh-CN"/>
              </w:rPr>
              <w:t>.756</w:t>
            </w:r>
          </w:p>
        </w:tc>
        <w:tc>
          <w:tcPr>
            <w:tcW w:w="2552" w:type="dxa"/>
          </w:tcPr>
          <w:p w14:paraId="2EF804C4" w14:textId="016196B1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2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2A451B">
              <w:rPr>
                <w:rFonts w:eastAsia="等线"/>
                <w:color w:val="000000"/>
                <w:sz w:val="20"/>
                <w:u w:color="000000"/>
                <w:lang w:eastAsia="zh-CN"/>
              </w:rPr>
              <w:t>1.418</w:t>
            </w:r>
          </w:p>
        </w:tc>
      </w:tr>
      <w:tr w:rsidR="00D0101E" w:rsidRPr="00BF2CD7" w14:paraId="50D311BA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AF3A377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μ, mm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perscript"/>
                <w:lang w:eastAsia="zh-CN"/>
              </w:rPr>
              <w:t>-1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3BEDBBF" w14:textId="680367F7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1</w:t>
            </w:r>
            <w:r>
              <w:rPr>
                <w:rFonts w:eastAsia="等线"/>
                <w:color w:val="000000"/>
                <w:sz w:val="20"/>
                <w:u w:color="000000"/>
                <w:lang w:eastAsia="zh-CN"/>
              </w:rPr>
              <w:t>5.335</w:t>
            </w:r>
          </w:p>
        </w:tc>
        <w:tc>
          <w:tcPr>
            <w:tcW w:w="2552" w:type="dxa"/>
          </w:tcPr>
          <w:p w14:paraId="33C1453B" w14:textId="1A6AEDA1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2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4</w:t>
            </w:r>
            <w:r>
              <w:rPr>
                <w:rFonts w:eastAsia="等线"/>
                <w:color w:val="000000"/>
                <w:sz w:val="20"/>
                <w:u w:color="000000"/>
                <w:lang w:eastAsia="zh-CN"/>
              </w:rPr>
              <w:t>.420</w:t>
            </w:r>
          </w:p>
        </w:tc>
      </w:tr>
      <w:tr w:rsidR="00D0101E" w:rsidRPr="00BF2CD7" w14:paraId="52323832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C5BF326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proofErr w:type="spellStart"/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Refl</w:t>
            </w:r>
            <w:proofErr w:type="spellEnd"/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 xml:space="preserve"> collected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5330633" w14:textId="2F4D9F68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5</w:t>
            </w:r>
            <w:r>
              <w:rPr>
                <w:rFonts w:eastAsia="等线"/>
                <w:color w:val="000000"/>
                <w:sz w:val="20"/>
                <w:u w:color="000000"/>
                <w:lang w:eastAsia="zh-CN"/>
              </w:rPr>
              <w:t>2505</w:t>
            </w:r>
          </w:p>
        </w:tc>
        <w:tc>
          <w:tcPr>
            <w:tcW w:w="2552" w:type="dxa"/>
          </w:tcPr>
          <w:p w14:paraId="78564471" w14:textId="495DD1BA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2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2A451B">
              <w:rPr>
                <w:rFonts w:eastAsia="等线"/>
                <w:color w:val="000000"/>
                <w:sz w:val="20"/>
                <w:u w:color="000000"/>
                <w:lang w:eastAsia="zh-CN"/>
              </w:rPr>
              <w:t>66852</w:t>
            </w:r>
          </w:p>
        </w:tc>
      </w:tr>
      <w:tr w:rsidR="00D0101E" w:rsidRPr="00BF2CD7" w14:paraId="6E441176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BA2C2F5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proofErr w:type="spellStart"/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N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bscript"/>
                <w:lang w:eastAsia="zh-CN"/>
              </w:rPr>
              <w:t>measd</w:t>
            </w:r>
            <w:proofErr w:type="spellEnd"/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1C96CA" w14:textId="609A78A6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9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9056</w:t>
            </w:r>
          </w:p>
        </w:tc>
        <w:tc>
          <w:tcPr>
            <w:tcW w:w="2552" w:type="dxa"/>
          </w:tcPr>
          <w:p w14:paraId="4F11FE57" w14:textId="39577A79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4"/>
              <w:jc w:val="center"/>
              <w:rPr>
                <w:rFonts w:eastAsia="Arial Unicode MS"/>
                <w:sz w:val="20"/>
                <w:u w:color="000000"/>
                <w:lang w:eastAsia="zh-CN"/>
              </w:rPr>
            </w:pPr>
            <w:r w:rsidRPr="002A451B">
              <w:rPr>
                <w:rFonts w:eastAsia="Arial Unicode MS"/>
                <w:sz w:val="20"/>
                <w:u w:color="000000"/>
                <w:lang w:eastAsia="zh-CN"/>
              </w:rPr>
              <w:t>15149</w:t>
            </w:r>
          </w:p>
        </w:tc>
      </w:tr>
      <w:tr w:rsidR="00D0101E" w:rsidRPr="00BF2CD7" w14:paraId="31A7FFE8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45EC6CA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[R int]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8690842" w14:textId="350C366C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A22D87">
              <w:rPr>
                <w:rFonts w:eastAsia="等线"/>
                <w:color w:val="000000"/>
                <w:sz w:val="20"/>
                <w:u w:color="000000"/>
                <w:lang w:eastAsia="zh-CN"/>
              </w:rPr>
              <w:t>0.0907</w:t>
            </w:r>
          </w:p>
        </w:tc>
        <w:tc>
          <w:tcPr>
            <w:tcW w:w="2552" w:type="dxa"/>
          </w:tcPr>
          <w:p w14:paraId="2DCC0A55" w14:textId="02FEDCE0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2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2A451B">
              <w:rPr>
                <w:rFonts w:eastAsia="等线"/>
                <w:color w:val="000000"/>
                <w:sz w:val="20"/>
                <w:u w:color="000000"/>
                <w:lang w:eastAsia="zh-CN"/>
              </w:rPr>
              <w:t>0.0587</w:t>
            </w:r>
          </w:p>
        </w:tc>
      </w:tr>
      <w:tr w:rsidR="00D0101E" w:rsidRPr="00BF2CD7" w14:paraId="040FB256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511397B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val="pt-PT" w:eastAsia="zh-CN"/>
              </w:rPr>
              <w:t>R [I&gt;2sigma(I)]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9C142C8" w14:textId="13221D5C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A22D87">
              <w:rPr>
                <w:rFonts w:eastAsia="等线"/>
                <w:color w:val="000000"/>
                <w:sz w:val="20"/>
                <w:u w:color="000000"/>
                <w:lang w:eastAsia="zh-CN"/>
              </w:rPr>
              <w:t>0.0658</w:t>
            </w:r>
          </w:p>
        </w:tc>
        <w:tc>
          <w:tcPr>
            <w:tcW w:w="2552" w:type="dxa"/>
          </w:tcPr>
          <w:p w14:paraId="4E05EE22" w14:textId="13AB2409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2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2A451B">
              <w:rPr>
                <w:rFonts w:eastAsia="等线"/>
                <w:color w:val="000000"/>
                <w:sz w:val="20"/>
                <w:u w:color="000000"/>
                <w:lang w:eastAsia="zh-CN"/>
              </w:rPr>
              <w:t>0.0434</w:t>
            </w:r>
          </w:p>
        </w:tc>
      </w:tr>
      <w:tr w:rsidR="00D0101E" w:rsidRPr="00BF2CD7" w14:paraId="7E478A9F" w14:textId="77777777" w:rsidTr="00D0101E">
        <w:trPr>
          <w:trHeight w:hRule="exact" w:val="402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9394AE8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val="pt-PT" w:eastAsia="zh-CN"/>
              </w:rPr>
              <w:t>R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bscript"/>
                <w:lang w:val="pt-PT" w:eastAsia="zh-CN"/>
              </w:rPr>
              <w:t>w</w:t>
            </w:r>
            <w:r w:rsidRPr="00BF2CD7">
              <w:rPr>
                <w:rFonts w:eastAsia="等线"/>
                <w:color w:val="000000"/>
                <w:sz w:val="20"/>
                <w:u w:color="000000"/>
                <w:lang w:val="pt-PT" w:eastAsia="zh-CN"/>
              </w:rPr>
              <w:t xml:space="preserve"> [I&gt;2sigma(I)]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70DDAC5" w14:textId="7EC8131F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A22D87">
              <w:rPr>
                <w:rFonts w:eastAsia="等线"/>
                <w:color w:val="000000"/>
                <w:sz w:val="20"/>
                <w:u w:color="000000"/>
                <w:lang w:eastAsia="zh-CN"/>
              </w:rPr>
              <w:t>0.06</w:t>
            </w:r>
            <w:r>
              <w:rPr>
                <w:rFonts w:eastAsia="等线"/>
                <w:color w:val="000000"/>
                <w:sz w:val="20"/>
                <w:u w:color="000000"/>
                <w:lang w:eastAsia="zh-CN"/>
              </w:rPr>
              <w:t>69</w:t>
            </w:r>
          </w:p>
        </w:tc>
        <w:tc>
          <w:tcPr>
            <w:tcW w:w="2552" w:type="dxa"/>
          </w:tcPr>
          <w:p w14:paraId="530AAD22" w14:textId="0C63F3B2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2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2A451B">
              <w:rPr>
                <w:rFonts w:eastAsia="等线"/>
                <w:color w:val="000000"/>
                <w:sz w:val="20"/>
                <w:u w:color="000000"/>
                <w:lang w:eastAsia="zh-CN"/>
              </w:rPr>
              <w:t>0.0844</w:t>
            </w:r>
          </w:p>
        </w:tc>
      </w:tr>
      <w:tr w:rsidR="00D0101E" w:rsidRPr="00BF2CD7" w14:paraId="0CC96077" w14:textId="77777777" w:rsidTr="00D0101E">
        <w:trPr>
          <w:trHeight w:hRule="exact" w:val="547"/>
          <w:jc w:val="center"/>
        </w:trPr>
        <w:tc>
          <w:tcPr>
            <w:tcW w:w="2706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99DEF39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val="pt-PT" w:eastAsia="zh-CN"/>
              </w:rPr>
              <w:t>GOF</w:t>
            </w:r>
          </w:p>
        </w:tc>
        <w:tc>
          <w:tcPr>
            <w:tcW w:w="253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2733911" w14:textId="1C24FAE3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1</w:t>
            </w:r>
            <w:r>
              <w:rPr>
                <w:rFonts w:eastAsia="等线"/>
                <w:color w:val="000000"/>
                <w:sz w:val="20"/>
                <w:u w:color="000000"/>
                <w:lang w:eastAsia="zh-CN"/>
              </w:rPr>
              <w:t>.142</w:t>
            </w:r>
          </w:p>
        </w:tc>
        <w:tc>
          <w:tcPr>
            <w:tcW w:w="2552" w:type="dxa"/>
          </w:tcPr>
          <w:p w14:paraId="417D9589" w14:textId="227054B8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2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1</w:t>
            </w:r>
            <w:r>
              <w:rPr>
                <w:rFonts w:eastAsia="等线"/>
                <w:color w:val="000000"/>
                <w:sz w:val="20"/>
                <w:u w:color="000000"/>
                <w:lang w:eastAsia="zh-CN"/>
              </w:rPr>
              <w:t>.053</w:t>
            </w:r>
          </w:p>
        </w:tc>
      </w:tr>
      <w:tr w:rsidR="00D0101E" w:rsidRPr="00BF2CD7" w14:paraId="7E40675F" w14:textId="77777777" w:rsidTr="00D0101E">
        <w:trPr>
          <w:trHeight w:hRule="exact" w:val="485"/>
          <w:jc w:val="center"/>
        </w:trPr>
        <w:tc>
          <w:tcPr>
            <w:tcW w:w="2706" w:type="dxa"/>
            <w:tcBorders>
              <w:bottom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4867260" w14:textId="77777777" w:rsidR="00D0101E" w:rsidRPr="00BF2CD7" w:rsidRDefault="00D0101E" w:rsidP="00803420">
            <w:pPr>
              <w:spacing w:before="120" w:beforeAutospacing="0" w:after="120" w:afterAutospacing="0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Largest diff. peak/ hole [e. Å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perscript"/>
                <w:lang w:eastAsia="zh-CN"/>
              </w:rPr>
              <w:t>-3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]</w:t>
            </w:r>
          </w:p>
        </w:tc>
        <w:tc>
          <w:tcPr>
            <w:tcW w:w="2539" w:type="dxa"/>
            <w:tcBorders>
              <w:bottom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13E194C" w14:textId="71130822" w:rsidR="00D0101E" w:rsidRPr="00BF2CD7" w:rsidRDefault="00D0101E" w:rsidP="00803420">
            <w:pPr>
              <w:spacing w:before="120" w:beforeAutospacing="0" w:after="120" w:afterAutospacing="0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A22D87">
              <w:rPr>
                <w:rFonts w:eastAsia="等线"/>
                <w:color w:val="000000"/>
                <w:sz w:val="20"/>
                <w:u w:color="000000"/>
                <w:lang w:eastAsia="zh-CN"/>
              </w:rPr>
              <w:t>4.63</w:t>
            </w:r>
            <w:r>
              <w:rPr>
                <w:rFonts w:eastAsia="等线"/>
                <w:color w:val="000000"/>
                <w:sz w:val="20"/>
                <w:u w:color="000000"/>
                <w:lang w:eastAsia="zh-CN"/>
              </w:rPr>
              <w:t xml:space="preserve"> and </w:t>
            </w:r>
            <w:r w:rsidRPr="00A22D87">
              <w:rPr>
                <w:rFonts w:eastAsia="等线"/>
                <w:color w:val="000000"/>
                <w:sz w:val="20"/>
                <w:u w:color="000000"/>
                <w:lang w:eastAsia="zh-CN"/>
              </w:rPr>
              <w:t>-1.96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14:paraId="3756D714" w14:textId="45F9B503" w:rsidR="00D0101E" w:rsidRPr="00BF2CD7" w:rsidRDefault="002A451B" w:rsidP="00D0101E">
            <w:pPr>
              <w:spacing w:before="120" w:beforeAutospacing="0" w:after="120" w:afterAutospacing="0"/>
              <w:ind w:leftChars="85" w:left="204" w:firstLineChars="16" w:firstLine="32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2A451B">
              <w:rPr>
                <w:rFonts w:eastAsia="等线"/>
                <w:color w:val="000000"/>
                <w:sz w:val="20"/>
                <w:u w:color="000000"/>
                <w:lang w:eastAsia="zh-CN"/>
              </w:rPr>
              <w:t>1.32</w:t>
            </w:r>
            <w:r>
              <w:rPr>
                <w:rFonts w:eastAsia="等线"/>
                <w:color w:val="000000"/>
                <w:sz w:val="20"/>
                <w:u w:color="000000"/>
                <w:lang w:eastAsia="zh-CN"/>
              </w:rPr>
              <w:t xml:space="preserve"> and </w:t>
            </w:r>
            <w:r w:rsidRPr="002A451B">
              <w:rPr>
                <w:rFonts w:eastAsia="等线"/>
                <w:color w:val="000000"/>
                <w:sz w:val="20"/>
                <w:u w:color="000000"/>
                <w:lang w:eastAsia="zh-CN"/>
              </w:rPr>
              <w:t>-0.81</w:t>
            </w:r>
          </w:p>
        </w:tc>
      </w:tr>
    </w:tbl>
    <w:p w14:paraId="0E2C56DE" w14:textId="46A6BB51" w:rsidR="00E04453" w:rsidRDefault="00E04453" w:rsidP="00DC5124">
      <w:pPr>
        <w:spacing w:before="120" w:beforeAutospacing="0" w:after="120" w:afterAutospacing="0"/>
        <w:ind w:leftChars="-44" w:left="204" w:hangingChars="155" w:hanging="310"/>
        <w:jc w:val="center"/>
        <w:rPr>
          <w:rFonts w:eastAsia="等线"/>
          <w:color w:val="000000"/>
          <w:sz w:val="20"/>
          <w:u w:color="000000"/>
          <w:lang w:eastAsia="zh-CN"/>
        </w:rPr>
      </w:pPr>
    </w:p>
    <w:p w14:paraId="056CEFB7" w14:textId="3F34F86D" w:rsidR="00D0101E" w:rsidRDefault="00D0101E" w:rsidP="00DC5124">
      <w:pPr>
        <w:spacing w:before="120" w:beforeAutospacing="0" w:after="120" w:afterAutospacing="0"/>
        <w:ind w:leftChars="-44" w:left="204" w:hangingChars="155" w:hanging="310"/>
        <w:jc w:val="center"/>
        <w:rPr>
          <w:rFonts w:eastAsia="等线"/>
          <w:color w:val="000000"/>
          <w:sz w:val="20"/>
          <w:u w:color="000000"/>
          <w:lang w:eastAsia="zh-CN"/>
        </w:rPr>
      </w:pPr>
    </w:p>
    <w:tbl>
      <w:tblPr>
        <w:tblW w:w="7855" w:type="dxa"/>
        <w:jc w:val="center"/>
        <w:shd w:val="clear" w:color="auto" w:fill="CED7E7"/>
        <w:tblLayout w:type="fixed"/>
        <w:tblLook w:val="04A0" w:firstRow="1" w:lastRow="0" w:firstColumn="1" w:lastColumn="0" w:noHBand="0" w:noVBand="1"/>
      </w:tblPr>
      <w:tblGrid>
        <w:gridCol w:w="2829"/>
        <w:gridCol w:w="2655"/>
        <w:gridCol w:w="2371"/>
      </w:tblGrid>
      <w:tr w:rsidR="00D0101E" w:rsidRPr="00BF2CD7" w14:paraId="72323DD9" w14:textId="77777777" w:rsidTr="00E359D2">
        <w:trPr>
          <w:trHeight w:hRule="exact" w:val="475"/>
          <w:jc w:val="center"/>
        </w:trPr>
        <w:tc>
          <w:tcPr>
            <w:tcW w:w="282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DA56242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lastRenderedPageBreak/>
              <w:t>Compounds</w:t>
            </w:r>
          </w:p>
        </w:tc>
        <w:tc>
          <w:tcPr>
            <w:tcW w:w="265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60D67E" w14:textId="23D693BF" w:rsidR="00D0101E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9"/>
              <w:jc w:val="center"/>
              <w:rPr>
                <w:rFonts w:eastAsia="Arial Unicode MS"/>
                <w:b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Arial Unicode MS"/>
                <w:b/>
                <w:color w:val="000000"/>
                <w:sz w:val="20"/>
                <w:u w:color="000000"/>
                <w:lang w:eastAsia="zh-CN"/>
              </w:rPr>
              <w:t>7</w:t>
            </w:r>
          </w:p>
        </w:tc>
        <w:tc>
          <w:tcPr>
            <w:tcW w:w="23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CB74157" w14:textId="56F06BB5" w:rsidR="00D0101E" w:rsidRPr="00BF2CD7" w:rsidRDefault="00D0101E" w:rsidP="00B050E9">
            <w:pPr>
              <w:spacing w:before="0" w:beforeAutospacing="0" w:after="0" w:afterAutospacing="0" w:line="240" w:lineRule="auto"/>
              <w:ind w:left="214" w:hangingChars="102" w:hanging="214"/>
              <w:jc w:val="center"/>
              <w:rPr>
                <w:rFonts w:eastAsia="Arial Unicode MS"/>
                <w:b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Arial Unicode MS"/>
                <w:b/>
                <w:color w:val="000000"/>
                <w:sz w:val="20"/>
                <w:u w:color="000000"/>
                <w:lang w:eastAsia="zh-CN"/>
              </w:rPr>
              <w:t>9</w:t>
            </w:r>
          </w:p>
        </w:tc>
      </w:tr>
      <w:tr w:rsidR="00D0101E" w:rsidRPr="00BF2CD7" w14:paraId="7C89672E" w14:textId="77777777" w:rsidTr="00E359D2">
        <w:trPr>
          <w:trHeight w:hRule="exact" w:val="444"/>
          <w:jc w:val="center"/>
        </w:trPr>
        <w:tc>
          <w:tcPr>
            <w:tcW w:w="2829" w:type="dxa"/>
            <w:tcBorders>
              <w:top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C7BB4A2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Formula</w:t>
            </w:r>
          </w:p>
        </w:tc>
        <w:tc>
          <w:tcPr>
            <w:tcW w:w="2655" w:type="dxa"/>
            <w:tcBorders>
              <w:top w:val="single" w:sz="4" w:space="0" w:color="auto"/>
            </w:tcBorders>
            <w:vAlign w:val="center"/>
          </w:tcPr>
          <w:p w14:paraId="037B3F48" w14:textId="79EECD7E" w:rsidR="00D0101E" w:rsidRPr="00803420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0"/>
              <w:jc w:val="center"/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</w:pPr>
            <w:r w:rsidRPr="00BF2CD7">
              <w:rPr>
                <w:rFonts w:eastAsia="等线" w:hint="eastAsia"/>
                <w:color w:val="000000"/>
                <w:sz w:val="18"/>
                <w:szCs w:val="18"/>
                <w:u w:color="000000"/>
                <w:lang w:eastAsia="zh-CN"/>
              </w:rPr>
              <w:t>C</w:t>
            </w:r>
            <w:r w:rsidRPr="00BF2CD7">
              <w:rPr>
                <w:rFonts w:eastAsia="等线" w:hint="eastAsia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59</w:t>
            </w:r>
            <w:r w:rsidRPr="00BF2CD7">
              <w:rPr>
                <w:rFonts w:eastAsia="等线" w:hint="eastAsia"/>
                <w:color w:val="000000"/>
                <w:sz w:val="18"/>
                <w:szCs w:val="18"/>
                <w:u w:color="000000"/>
                <w:lang w:eastAsia="zh-CN"/>
              </w:rPr>
              <w:t>H</w:t>
            </w:r>
            <w:r w:rsidRPr="00BF2CD7">
              <w:rPr>
                <w:rFonts w:eastAsia="等线" w:hint="eastAsia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109</w:t>
            </w:r>
            <w:r w:rsidRPr="00BF2CD7">
              <w:rPr>
                <w:rFonts w:eastAsia="等线" w:hint="eastAsia"/>
                <w:color w:val="000000"/>
                <w:sz w:val="18"/>
                <w:szCs w:val="18"/>
                <w:u w:color="000000"/>
                <w:lang w:eastAsia="zh-CN"/>
              </w:rPr>
              <w:t>Au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2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ClGe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2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P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2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Si</w:t>
            </w:r>
            <w:r w:rsidRPr="00BF2CD7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8</w:t>
            </w:r>
          </w:p>
        </w:tc>
        <w:tc>
          <w:tcPr>
            <w:tcW w:w="2371" w:type="dxa"/>
            <w:tcBorders>
              <w:top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0CD55A4" w14:textId="6274B4FE" w:rsidR="00D0101E" w:rsidRPr="00BF2CD7" w:rsidRDefault="002618C7" w:rsidP="00B050E9">
            <w:pPr>
              <w:spacing w:before="0" w:beforeAutospacing="0" w:after="0" w:afterAutospacing="0" w:line="240" w:lineRule="auto"/>
              <w:ind w:left="184" w:hangingChars="102" w:hanging="184"/>
              <w:jc w:val="center"/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</w:pPr>
            <w:r w:rsidRPr="002618C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C</w:t>
            </w:r>
            <w:r w:rsidRPr="00985969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32</w:t>
            </w:r>
            <w:r w:rsidRPr="002618C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H</w:t>
            </w:r>
            <w:r w:rsidRPr="00985969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80</w:t>
            </w:r>
            <w:r w:rsidRPr="002618C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AuClGe</w:t>
            </w:r>
            <w:r w:rsidRPr="00985969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2</w:t>
            </w:r>
            <w:r w:rsidRPr="002618C7">
              <w:rPr>
                <w:rFonts w:eastAsia="等线"/>
                <w:color w:val="000000"/>
                <w:sz w:val="18"/>
                <w:szCs w:val="18"/>
                <w:u w:color="000000"/>
                <w:lang w:eastAsia="zh-CN"/>
              </w:rPr>
              <w:t>Si</w:t>
            </w:r>
            <w:r w:rsidRPr="00985969">
              <w:rPr>
                <w:rFonts w:eastAsia="等线"/>
                <w:color w:val="000000"/>
                <w:sz w:val="18"/>
                <w:szCs w:val="18"/>
                <w:u w:color="000000"/>
                <w:vertAlign w:val="subscript"/>
                <w:lang w:eastAsia="zh-CN"/>
              </w:rPr>
              <w:t>8</w:t>
            </w:r>
          </w:p>
        </w:tc>
      </w:tr>
      <w:tr w:rsidR="00D0101E" w:rsidRPr="00BF2CD7" w14:paraId="69099321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E4852B0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proofErr w:type="spellStart"/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Fw</w:t>
            </w:r>
            <w:proofErr w:type="spellEnd"/>
          </w:p>
        </w:tc>
        <w:tc>
          <w:tcPr>
            <w:tcW w:w="2655" w:type="dxa"/>
            <w:vAlign w:val="center"/>
          </w:tcPr>
          <w:p w14:paraId="2BF59C55" w14:textId="594E4313" w:rsidR="00D0101E" w:rsidRPr="00803420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1679.68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798F0E4" w14:textId="355920FD" w:rsidR="00D0101E" w:rsidRPr="00BF2CD7" w:rsidRDefault="00985969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985969">
              <w:rPr>
                <w:rFonts w:eastAsia="等线"/>
                <w:color w:val="000000"/>
                <w:sz w:val="20"/>
                <w:u w:color="000000"/>
                <w:lang w:eastAsia="zh-CN"/>
              </w:rPr>
              <w:t>1067.27</w:t>
            </w:r>
          </w:p>
        </w:tc>
      </w:tr>
      <w:tr w:rsidR="00D0101E" w:rsidRPr="00BF2CD7" w14:paraId="245C57D6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  <w:vAlign w:val="center"/>
          </w:tcPr>
          <w:p w14:paraId="2F5E47F5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proofErr w:type="spellStart"/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Crystsyst</w:t>
            </w:r>
            <w:proofErr w:type="spellEnd"/>
          </w:p>
        </w:tc>
        <w:tc>
          <w:tcPr>
            <w:tcW w:w="2655" w:type="dxa"/>
            <w:vAlign w:val="center"/>
          </w:tcPr>
          <w:p w14:paraId="7942FAF7" w14:textId="2A7003C0" w:rsidR="00D0101E" w:rsidRPr="00803420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9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Monoclinic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EFB5C38" w14:textId="5D99FE9D" w:rsidR="00D0101E" w:rsidRPr="00BF2CD7" w:rsidRDefault="00985969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985969">
              <w:rPr>
                <w:rFonts w:eastAsia="等线"/>
                <w:color w:val="000000"/>
                <w:sz w:val="20"/>
                <w:u w:color="000000"/>
                <w:lang w:eastAsia="zh-CN"/>
              </w:rPr>
              <w:t>monoclinic</w:t>
            </w:r>
          </w:p>
        </w:tc>
      </w:tr>
      <w:tr w:rsidR="00D0101E" w:rsidRPr="00BF2CD7" w14:paraId="3F864442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  <w:vAlign w:val="center"/>
          </w:tcPr>
          <w:p w14:paraId="05A266E4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Space group</w:t>
            </w:r>
          </w:p>
        </w:tc>
        <w:tc>
          <w:tcPr>
            <w:tcW w:w="2655" w:type="dxa"/>
            <w:vAlign w:val="center"/>
          </w:tcPr>
          <w:p w14:paraId="14C85CAA" w14:textId="264C9A0B" w:rsidR="00D0101E" w:rsidRPr="00803420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kern w:val="2"/>
                <w:sz w:val="20"/>
                <w:lang w:eastAsia="zh-CN"/>
              </w:rPr>
              <w:t>P2</w:t>
            </w:r>
            <w:r w:rsidRPr="00BF2CD7">
              <w:rPr>
                <w:rFonts w:eastAsia="等线"/>
                <w:kern w:val="2"/>
                <w:sz w:val="20"/>
                <w:vertAlign w:val="subscript"/>
                <w:lang w:eastAsia="zh-CN"/>
              </w:rPr>
              <w:t>1</w:t>
            </w:r>
            <w:r w:rsidRPr="00BF2CD7">
              <w:rPr>
                <w:rFonts w:eastAsia="等线"/>
                <w:kern w:val="2"/>
                <w:sz w:val="20"/>
                <w:lang w:eastAsia="zh-CN"/>
              </w:rPr>
              <w:t>/n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251EA81" w14:textId="5DD98D6C" w:rsidR="00D0101E" w:rsidRPr="00BF2CD7" w:rsidRDefault="00985969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985969">
              <w:rPr>
                <w:rFonts w:eastAsia="等线"/>
                <w:color w:val="000000"/>
                <w:sz w:val="20"/>
                <w:u w:color="000000"/>
                <w:lang w:eastAsia="zh-CN"/>
              </w:rPr>
              <w:t>P2</w:t>
            </w:r>
            <w:r w:rsidRPr="00985969">
              <w:rPr>
                <w:rFonts w:eastAsia="等线"/>
                <w:color w:val="000000"/>
                <w:sz w:val="20"/>
                <w:u w:color="000000"/>
                <w:vertAlign w:val="subscript"/>
                <w:lang w:eastAsia="zh-CN"/>
              </w:rPr>
              <w:t>1</w:t>
            </w:r>
            <w:r w:rsidRPr="00985969">
              <w:rPr>
                <w:rFonts w:eastAsia="等线"/>
                <w:color w:val="000000"/>
                <w:sz w:val="20"/>
                <w:u w:color="000000"/>
                <w:lang w:eastAsia="zh-CN"/>
              </w:rPr>
              <w:t>/n</w:t>
            </w:r>
          </w:p>
        </w:tc>
      </w:tr>
      <w:tr w:rsidR="00D0101E" w:rsidRPr="00BF2CD7" w14:paraId="135AA656" w14:textId="77777777" w:rsidTr="00E359D2">
        <w:trPr>
          <w:trHeight w:hRule="exact" w:val="416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  <w:vAlign w:val="center"/>
          </w:tcPr>
          <w:p w14:paraId="1CF56B86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Size (mm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perscript"/>
                <w:lang w:eastAsia="zh-CN"/>
              </w:rPr>
              <w:t>3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) space group</w:t>
            </w:r>
          </w:p>
        </w:tc>
        <w:tc>
          <w:tcPr>
            <w:tcW w:w="2655" w:type="dxa"/>
            <w:vAlign w:val="center"/>
          </w:tcPr>
          <w:p w14:paraId="03ECC3D3" w14:textId="63BE61CC" w:rsidR="00D0101E" w:rsidRPr="00803420" w:rsidRDefault="00D0101E" w:rsidP="00B050E9">
            <w:pPr>
              <w:spacing w:before="0" w:beforeAutospacing="0" w:after="0" w:afterAutospacing="0" w:line="240" w:lineRule="auto"/>
              <w:ind w:leftChars="20" w:left="206" w:hangingChars="79" w:hanging="158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0.15 × 0.15 × 0.12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E2ABB77" w14:textId="6EAC8D59" w:rsidR="00D0101E" w:rsidRPr="00BF2CD7" w:rsidRDefault="00985969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985969">
              <w:rPr>
                <w:rFonts w:eastAsia="等线"/>
                <w:color w:val="000000"/>
                <w:sz w:val="20"/>
                <w:u w:color="000000"/>
                <w:lang w:eastAsia="zh-CN"/>
              </w:rPr>
              <w:t>0.14 × 0.12 × 0.08</w:t>
            </w:r>
          </w:p>
        </w:tc>
      </w:tr>
      <w:tr w:rsidR="00D0101E" w:rsidRPr="00BF2CD7" w14:paraId="1326E7CC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7ABDB5B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T/K</w:t>
            </w:r>
          </w:p>
        </w:tc>
        <w:tc>
          <w:tcPr>
            <w:tcW w:w="2655" w:type="dxa"/>
            <w:vAlign w:val="center"/>
          </w:tcPr>
          <w:p w14:paraId="6ECBAAC9" w14:textId="19BACC18" w:rsidR="00D0101E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150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70AE8AF" w14:textId="7B088135" w:rsidR="00D0101E" w:rsidRPr="00BF2CD7" w:rsidRDefault="00C42E75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1</w:t>
            </w:r>
            <w:r>
              <w:rPr>
                <w:rFonts w:eastAsia="等线"/>
                <w:color w:val="000000"/>
                <w:sz w:val="20"/>
                <w:u w:color="000000"/>
                <w:lang w:eastAsia="zh-CN"/>
              </w:rPr>
              <w:t>50</w:t>
            </w:r>
          </w:p>
        </w:tc>
      </w:tr>
      <w:tr w:rsidR="00D0101E" w:rsidRPr="00BF2CD7" w14:paraId="20724AF7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697280B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i/>
                <w:iCs/>
                <w:color w:val="000000"/>
                <w:sz w:val="20"/>
                <w:u w:color="000000"/>
                <w:lang w:eastAsia="zh-CN"/>
              </w:rPr>
              <w:t xml:space="preserve">a, 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Å</w:t>
            </w:r>
          </w:p>
        </w:tc>
        <w:tc>
          <w:tcPr>
            <w:tcW w:w="2655" w:type="dxa"/>
            <w:vAlign w:val="center"/>
          </w:tcPr>
          <w:p w14:paraId="0C043016" w14:textId="2E34674C" w:rsidR="00D0101E" w:rsidRPr="00A22D87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11.4018(10)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FE80AE7" w14:textId="2F77DC89" w:rsidR="00D0101E" w:rsidRPr="00BF2CD7" w:rsidRDefault="00C42E75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C42E75">
              <w:rPr>
                <w:rFonts w:eastAsia="等线"/>
                <w:color w:val="000000"/>
                <w:sz w:val="20"/>
                <w:u w:color="000000"/>
                <w:lang w:eastAsia="zh-CN"/>
              </w:rPr>
              <w:t>15.6807(10)</w:t>
            </w:r>
          </w:p>
        </w:tc>
      </w:tr>
      <w:tr w:rsidR="00D0101E" w:rsidRPr="00BF2CD7" w14:paraId="2AF2AFBF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BB2B66D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i/>
                <w:iCs/>
                <w:color w:val="000000"/>
                <w:sz w:val="20"/>
                <w:u w:color="000000"/>
                <w:lang w:eastAsia="zh-CN"/>
              </w:rPr>
              <w:t>b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, Å</w:t>
            </w:r>
          </w:p>
        </w:tc>
        <w:tc>
          <w:tcPr>
            <w:tcW w:w="2655" w:type="dxa"/>
            <w:vAlign w:val="center"/>
          </w:tcPr>
          <w:p w14:paraId="28F7A3F2" w14:textId="2B6B9964" w:rsidR="00D0101E" w:rsidRPr="00A22D87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28.876(3)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20D657C" w14:textId="7830BB81" w:rsidR="00D0101E" w:rsidRPr="00BF2CD7" w:rsidRDefault="00C42E75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C42E75">
              <w:rPr>
                <w:rFonts w:eastAsia="等线"/>
                <w:color w:val="000000"/>
                <w:sz w:val="20"/>
                <w:u w:color="000000"/>
                <w:lang w:eastAsia="zh-CN"/>
              </w:rPr>
              <w:t>19.0646(15)</w:t>
            </w:r>
          </w:p>
        </w:tc>
      </w:tr>
      <w:tr w:rsidR="00D0101E" w:rsidRPr="00BF2CD7" w14:paraId="72818BDB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B4D0EA0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i/>
                <w:iCs/>
                <w:color w:val="000000"/>
                <w:sz w:val="20"/>
                <w:u w:color="000000"/>
                <w:lang w:eastAsia="zh-CN"/>
              </w:rPr>
              <w:t>c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, Å</w:t>
            </w:r>
          </w:p>
        </w:tc>
        <w:tc>
          <w:tcPr>
            <w:tcW w:w="2655" w:type="dxa"/>
            <w:vAlign w:val="center"/>
          </w:tcPr>
          <w:p w14:paraId="5DFEC559" w14:textId="59E84F71" w:rsidR="00D0101E" w:rsidRPr="00A22D87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22.400(2)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636DA9B" w14:textId="1983D125" w:rsidR="00D0101E" w:rsidRPr="00BF2CD7" w:rsidRDefault="00C42E75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C42E75">
              <w:rPr>
                <w:rFonts w:eastAsia="等线"/>
                <w:color w:val="000000"/>
                <w:sz w:val="20"/>
                <w:u w:color="000000"/>
                <w:lang w:eastAsia="zh-CN"/>
              </w:rPr>
              <w:t>17.9997(11)</w:t>
            </w:r>
          </w:p>
        </w:tc>
      </w:tr>
      <w:tr w:rsidR="00D0101E" w:rsidRPr="00BF2CD7" w14:paraId="6E565681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  <w:vAlign w:val="center"/>
          </w:tcPr>
          <w:p w14:paraId="6EDF3BB4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α, deg</w:t>
            </w:r>
          </w:p>
        </w:tc>
        <w:tc>
          <w:tcPr>
            <w:tcW w:w="2655" w:type="dxa"/>
            <w:vAlign w:val="center"/>
          </w:tcPr>
          <w:p w14:paraId="393B839C" w14:textId="403C9225" w:rsidR="00D0101E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9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 w:hint="eastAsia"/>
                <w:color w:val="000000"/>
                <w:sz w:val="20"/>
                <w:u w:color="000000"/>
                <w:lang w:eastAsia="zh-CN"/>
              </w:rPr>
              <w:t>90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5025F02" w14:textId="6E0D30D6" w:rsidR="00D0101E" w:rsidRPr="00BF2CD7" w:rsidRDefault="00C42E75" w:rsidP="00B050E9">
            <w:pPr>
              <w:spacing w:before="0" w:beforeAutospacing="0" w:after="0" w:afterAutospacing="0" w:line="240" w:lineRule="auto"/>
              <w:ind w:left="214" w:hangingChars="102" w:hanging="214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Arial Unicode MS" w:hint="eastAsia"/>
                <w:color w:val="000000"/>
                <w:sz w:val="20"/>
                <w:u w:color="000000"/>
                <w:lang w:eastAsia="zh-CN"/>
              </w:rPr>
              <w:t>9</w:t>
            </w:r>
            <w:r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0</w:t>
            </w:r>
          </w:p>
        </w:tc>
      </w:tr>
      <w:tr w:rsidR="00D0101E" w:rsidRPr="00BF2CD7" w14:paraId="7FFB5F07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  <w:vAlign w:val="center"/>
          </w:tcPr>
          <w:p w14:paraId="01417BC4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β, deg</w:t>
            </w:r>
          </w:p>
        </w:tc>
        <w:tc>
          <w:tcPr>
            <w:tcW w:w="2655" w:type="dxa"/>
            <w:vAlign w:val="center"/>
          </w:tcPr>
          <w:p w14:paraId="73A14868" w14:textId="6EBF6516" w:rsidR="00D0101E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9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 w:hint="eastAsia"/>
                <w:color w:val="000000"/>
                <w:sz w:val="20"/>
                <w:u w:color="000000"/>
                <w:lang w:eastAsia="zh-CN"/>
              </w:rPr>
              <w:t>92.372(2)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835CD11" w14:textId="61031DBB" w:rsidR="00D0101E" w:rsidRPr="00BF2CD7" w:rsidRDefault="00C42E75" w:rsidP="00B050E9">
            <w:pPr>
              <w:spacing w:before="0" w:beforeAutospacing="0" w:after="0" w:afterAutospacing="0" w:line="240" w:lineRule="auto"/>
              <w:ind w:left="214" w:hangingChars="102" w:hanging="214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C42E75"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114.697(2)</w:t>
            </w:r>
          </w:p>
        </w:tc>
      </w:tr>
      <w:tr w:rsidR="00D0101E" w:rsidRPr="00BF2CD7" w14:paraId="21576B80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506" w:type="dxa"/>
              <w:bottom w:w="80" w:type="dxa"/>
              <w:right w:w="80" w:type="dxa"/>
            </w:tcMar>
            <w:vAlign w:val="center"/>
          </w:tcPr>
          <w:p w14:paraId="6979991C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282" w:left="-677" w:firstLineChars="0" w:firstLine="40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γ, deg</w:t>
            </w:r>
          </w:p>
        </w:tc>
        <w:tc>
          <w:tcPr>
            <w:tcW w:w="2655" w:type="dxa"/>
            <w:vAlign w:val="center"/>
          </w:tcPr>
          <w:p w14:paraId="4514EE89" w14:textId="3F96006B" w:rsidR="00D0101E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9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 w:hint="eastAsia"/>
                <w:color w:val="000000"/>
                <w:sz w:val="20"/>
                <w:u w:color="000000"/>
                <w:lang w:eastAsia="zh-CN"/>
              </w:rPr>
              <w:t>90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8F3B3E4" w14:textId="1BD62138" w:rsidR="00D0101E" w:rsidRPr="00BF2CD7" w:rsidRDefault="00C42E75" w:rsidP="00B050E9">
            <w:pPr>
              <w:spacing w:before="0" w:beforeAutospacing="0" w:after="0" w:afterAutospacing="0" w:line="240" w:lineRule="auto"/>
              <w:ind w:left="214" w:hangingChars="102" w:hanging="214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Arial Unicode MS" w:hint="eastAsia"/>
                <w:color w:val="000000"/>
                <w:sz w:val="20"/>
                <w:u w:color="000000"/>
                <w:lang w:eastAsia="zh-CN"/>
              </w:rPr>
              <w:t>9</w:t>
            </w:r>
            <w:r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0</w:t>
            </w:r>
          </w:p>
        </w:tc>
      </w:tr>
      <w:tr w:rsidR="00D0101E" w:rsidRPr="00BF2CD7" w14:paraId="57C444AC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1C3CBEB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V, A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perscript"/>
                <w:lang w:eastAsia="zh-CN"/>
              </w:rPr>
              <w:t>3</w:t>
            </w:r>
          </w:p>
        </w:tc>
        <w:tc>
          <w:tcPr>
            <w:tcW w:w="2655" w:type="dxa"/>
            <w:vAlign w:val="center"/>
          </w:tcPr>
          <w:p w14:paraId="2C8A7BF6" w14:textId="789AD36C" w:rsidR="00D0101E" w:rsidRPr="00A22D87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7368.7(12)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F72B59C" w14:textId="15BBA198" w:rsidR="00D0101E" w:rsidRPr="00BF2CD7" w:rsidRDefault="00C42E75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C42E75">
              <w:rPr>
                <w:rFonts w:eastAsia="等线"/>
                <w:color w:val="000000"/>
                <w:sz w:val="20"/>
                <w:u w:color="000000"/>
                <w:lang w:eastAsia="zh-CN"/>
              </w:rPr>
              <w:t>4888.7(6)</w:t>
            </w:r>
          </w:p>
        </w:tc>
      </w:tr>
      <w:tr w:rsidR="00D0101E" w:rsidRPr="00BF2CD7" w14:paraId="58E09C28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F8B5CCB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Z</w:t>
            </w:r>
          </w:p>
        </w:tc>
        <w:tc>
          <w:tcPr>
            <w:tcW w:w="2655" w:type="dxa"/>
            <w:vAlign w:val="center"/>
          </w:tcPr>
          <w:p w14:paraId="52D2EABC" w14:textId="66ADCC2B" w:rsidR="00D0101E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9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 w:hint="eastAsia"/>
                <w:color w:val="000000"/>
                <w:sz w:val="20"/>
                <w:u w:color="000000"/>
                <w:lang w:eastAsia="zh-CN"/>
              </w:rPr>
              <w:t>4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0739736" w14:textId="5A32EF14" w:rsidR="00D0101E" w:rsidRPr="00BF2CD7" w:rsidRDefault="00C42E75" w:rsidP="00B050E9">
            <w:pPr>
              <w:spacing w:before="0" w:beforeAutospacing="0" w:after="0" w:afterAutospacing="0" w:line="240" w:lineRule="auto"/>
              <w:ind w:left="214" w:hangingChars="102" w:hanging="214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>
              <w:rPr>
                <w:rFonts w:eastAsia="Arial Unicode MS" w:hint="eastAsia"/>
                <w:color w:val="000000"/>
                <w:sz w:val="20"/>
                <w:u w:color="000000"/>
                <w:lang w:eastAsia="zh-CN"/>
              </w:rPr>
              <w:t>4</w:t>
            </w:r>
          </w:p>
        </w:tc>
      </w:tr>
      <w:tr w:rsidR="00D0101E" w:rsidRPr="00BF2CD7" w14:paraId="7C0E0AEC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BD38246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i/>
                <w:iCs/>
                <w:color w:val="000000"/>
                <w:sz w:val="20"/>
                <w:u w:color="000000"/>
                <w:lang w:eastAsia="zh-CN"/>
              </w:rPr>
              <w:t xml:space="preserve">d 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bscript"/>
                <w:lang w:eastAsia="zh-CN"/>
              </w:rPr>
              <w:t>calcd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g·cm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perscript"/>
                <w:lang w:eastAsia="zh-CN"/>
              </w:rPr>
              <w:t>-3</w:t>
            </w:r>
          </w:p>
        </w:tc>
        <w:tc>
          <w:tcPr>
            <w:tcW w:w="2655" w:type="dxa"/>
            <w:vAlign w:val="center"/>
          </w:tcPr>
          <w:p w14:paraId="644197FF" w14:textId="347E8A3A" w:rsidR="00D0101E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1.514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C3985CE" w14:textId="79A2A6D6" w:rsidR="00D0101E" w:rsidRPr="00BF2CD7" w:rsidRDefault="00C42E75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C42E75">
              <w:rPr>
                <w:rFonts w:eastAsia="等线"/>
                <w:color w:val="000000"/>
                <w:sz w:val="20"/>
                <w:u w:color="000000"/>
                <w:lang w:eastAsia="zh-CN"/>
              </w:rPr>
              <w:t>1.450</w:t>
            </w:r>
          </w:p>
        </w:tc>
      </w:tr>
      <w:tr w:rsidR="00D0101E" w:rsidRPr="00BF2CD7" w14:paraId="37362953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1C5F3A6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μ, mm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perscript"/>
                <w:lang w:eastAsia="zh-CN"/>
              </w:rPr>
              <w:t>-1</w:t>
            </w:r>
          </w:p>
        </w:tc>
        <w:tc>
          <w:tcPr>
            <w:tcW w:w="2655" w:type="dxa"/>
            <w:vAlign w:val="center"/>
          </w:tcPr>
          <w:p w14:paraId="61DAB85B" w14:textId="7589AF87" w:rsidR="00D0101E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5.020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2210124" w14:textId="53DC9AD9" w:rsidR="00D0101E" w:rsidRPr="00BF2CD7" w:rsidRDefault="00C42E75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C42E75">
              <w:rPr>
                <w:rFonts w:eastAsia="等线"/>
                <w:color w:val="000000"/>
                <w:sz w:val="20"/>
                <w:u w:color="000000"/>
                <w:lang w:eastAsia="zh-CN"/>
              </w:rPr>
              <w:t>9.508</w:t>
            </w:r>
          </w:p>
        </w:tc>
      </w:tr>
      <w:tr w:rsidR="00D0101E" w:rsidRPr="00BF2CD7" w14:paraId="5EA0B4B1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3DC20E8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proofErr w:type="spellStart"/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Refl</w:t>
            </w:r>
            <w:proofErr w:type="spellEnd"/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 xml:space="preserve"> collected</w:t>
            </w:r>
          </w:p>
        </w:tc>
        <w:tc>
          <w:tcPr>
            <w:tcW w:w="2655" w:type="dxa"/>
            <w:vAlign w:val="center"/>
          </w:tcPr>
          <w:p w14:paraId="79A34365" w14:textId="3E1FD3CA" w:rsidR="00D0101E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62304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EE73043" w14:textId="0E49EE09" w:rsidR="00D0101E" w:rsidRPr="00BF2CD7" w:rsidRDefault="00C42E75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C42E75">
              <w:rPr>
                <w:rFonts w:eastAsia="等线"/>
                <w:color w:val="000000"/>
                <w:sz w:val="20"/>
                <w:u w:color="000000"/>
                <w:lang w:eastAsia="zh-CN"/>
              </w:rPr>
              <w:t>44666</w:t>
            </w:r>
          </w:p>
        </w:tc>
      </w:tr>
      <w:tr w:rsidR="00D0101E" w:rsidRPr="00BF2CD7" w14:paraId="3887ED53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640DBBE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proofErr w:type="spellStart"/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N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bscript"/>
                <w:lang w:eastAsia="zh-CN"/>
              </w:rPr>
              <w:t>measd</w:t>
            </w:r>
            <w:proofErr w:type="spellEnd"/>
          </w:p>
        </w:tc>
        <w:tc>
          <w:tcPr>
            <w:tcW w:w="2655" w:type="dxa"/>
            <w:vAlign w:val="center"/>
          </w:tcPr>
          <w:p w14:paraId="27176394" w14:textId="660CCF10" w:rsidR="00D0101E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9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Arial Unicode MS" w:hint="eastAsia"/>
                <w:sz w:val="20"/>
                <w:u w:color="000000"/>
                <w:lang w:eastAsia="zh-CN"/>
              </w:rPr>
              <w:t>19836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13AE204" w14:textId="7B62059C" w:rsidR="00D0101E" w:rsidRPr="00BF2CD7" w:rsidRDefault="00C42E75" w:rsidP="00B050E9">
            <w:pPr>
              <w:spacing w:before="0" w:beforeAutospacing="0" w:after="0" w:afterAutospacing="0" w:line="240" w:lineRule="auto"/>
              <w:ind w:left="214" w:hangingChars="102" w:hanging="214"/>
              <w:jc w:val="center"/>
              <w:rPr>
                <w:rFonts w:eastAsia="Arial Unicode MS"/>
                <w:color w:val="000000"/>
                <w:sz w:val="20"/>
                <w:u w:color="000000"/>
                <w:lang w:eastAsia="zh-CN"/>
              </w:rPr>
            </w:pPr>
            <w:r w:rsidRPr="00C42E75">
              <w:rPr>
                <w:rFonts w:eastAsia="Arial Unicode MS"/>
                <w:color w:val="000000"/>
                <w:sz w:val="20"/>
                <w:u w:color="000000"/>
                <w:lang w:eastAsia="zh-CN"/>
              </w:rPr>
              <w:t>8968</w:t>
            </w:r>
          </w:p>
        </w:tc>
      </w:tr>
      <w:tr w:rsidR="00D0101E" w:rsidRPr="00BF2CD7" w14:paraId="6C341401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1A84DDC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[R int]</w:t>
            </w:r>
          </w:p>
        </w:tc>
        <w:tc>
          <w:tcPr>
            <w:tcW w:w="2655" w:type="dxa"/>
            <w:vAlign w:val="center"/>
          </w:tcPr>
          <w:p w14:paraId="7B6CBCB6" w14:textId="14707B1F" w:rsidR="00D0101E" w:rsidRPr="00A22D87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0.0671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0BFE06A" w14:textId="5F98D246" w:rsidR="00D0101E" w:rsidRPr="00BF2CD7" w:rsidRDefault="000A3A39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0A3A39">
              <w:rPr>
                <w:rFonts w:eastAsia="等线"/>
                <w:color w:val="000000"/>
                <w:sz w:val="20"/>
                <w:u w:color="000000"/>
                <w:lang w:eastAsia="zh-CN"/>
              </w:rPr>
              <w:t>0.0830</w:t>
            </w:r>
          </w:p>
        </w:tc>
      </w:tr>
      <w:tr w:rsidR="00D0101E" w:rsidRPr="00BF2CD7" w14:paraId="15683CA3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4F06E8A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val="pt-PT" w:eastAsia="zh-CN"/>
              </w:rPr>
              <w:t>R [I&gt;2sigma(I)]</w:t>
            </w:r>
          </w:p>
        </w:tc>
        <w:tc>
          <w:tcPr>
            <w:tcW w:w="2655" w:type="dxa"/>
            <w:vAlign w:val="center"/>
          </w:tcPr>
          <w:p w14:paraId="65BD4BF2" w14:textId="3A3013BA" w:rsidR="00D0101E" w:rsidRPr="00A22D87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0.0392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6CD677F" w14:textId="543328C9" w:rsidR="00D0101E" w:rsidRPr="00BF2CD7" w:rsidRDefault="000A3A39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0A3A39">
              <w:rPr>
                <w:rFonts w:eastAsia="等线"/>
                <w:color w:val="000000"/>
                <w:sz w:val="20"/>
                <w:u w:color="000000"/>
                <w:lang w:eastAsia="zh-CN"/>
              </w:rPr>
              <w:t>0.0621</w:t>
            </w:r>
          </w:p>
        </w:tc>
      </w:tr>
      <w:tr w:rsidR="00D0101E" w:rsidRPr="00BF2CD7" w14:paraId="6F92B8DE" w14:textId="77777777" w:rsidTr="00E359D2">
        <w:trPr>
          <w:trHeight w:hRule="exact" w:val="36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AEAFEC9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val="pt-PT" w:eastAsia="zh-CN"/>
              </w:rPr>
              <w:t>R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bscript"/>
                <w:lang w:val="pt-PT" w:eastAsia="zh-CN"/>
              </w:rPr>
              <w:t>w</w:t>
            </w:r>
            <w:r w:rsidRPr="00BF2CD7">
              <w:rPr>
                <w:rFonts w:eastAsia="等线"/>
                <w:color w:val="000000"/>
                <w:sz w:val="20"/>
                <w:u w:color="000000"/>
                <w:lang w:val="pt-PT" w:eastAsia="zh-CN"/>
              </w:rPr>
              <w:t xml:space="preserve"> [I&gt;2sigma(I)]</w:t>
            </w:r>
          </w:p>
        </w:tc>
        <w:tc>
          <w:tcPr>
            <w:tcW w:w="2655" w:type="dxa"/>
            <w:vAlign w:val="center"/>
          </w:tcPr>
          <w:p w14:paraId="60D7A10C" w14:textId="61719AA3" w:rsidR="00D0101E" w:rsidRPr="00A22D87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0.0847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43D44BF" w14:textId="3B2E2687" w:rsidR="00D0101E" w:rsidRPr="00BF2CD7" w:rsidRDefault="000A3A39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0A3A39">
              <w:rPr>
                <w:rFonts w:eastAsia="等线"/>
                <w:color w:val="000000"/>
                <w:sz w:val="20"/>
                <w:u w:color="000000"/>
                <w:lang w:eastAsia="zh-CN"/>
              </w:rPr>
              <w:t>0.1547</w:t>
            </w:r>
          </w:p>
        </w:tc>
      </w:tr>
      <w:tr w:rsidR="00D0101E" w:rsidRPr="00BF2CD7" w14:paraId="489C47B2" w14:textId="77777777" w:rsidTr="00E359D2">
        <w:trPr>
          <w:trHeight w:hRule="exact" w:val="444"/>
          <w:jc w:val="center"/>
        </w:trPr>
        <w:tc>
          <w:tcPr>
            <w:tcW w:w="2829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ACB06AB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val="pt-PT" w:eastAsia="zh-CN"/>
              </w:rPr>
              <w:t>GOF</w:t>
            </w:r>
          </w:p>
        </w:tc>
        <w:tc>
          <w:tcPr>
            <w:tcW w:w="2655" w:type="dxa"/>
            <w:vAlign w:val="center"/>
          </w:tcPr>
          <w:p w14:paraId="7712833D" w14:textId="5E4657C6" w:rsidR="00D0101E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 w:hint="eastAsia"/>
                <w:color w:val="000000"/>
                <w:sz w:val="20"/>
                <w:u w:color="000000"/>
                <w:lang w:eastAsia="zh-CN"/>
              </w:rPr>
              <w:t>1.00</w:t>
            </w:r>
          </w:p>
        </w:tc>
        <w:tc>
          <w:tcPr>
            <w:tcW w:w="2371" w:type="dxa"/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9CBCF3A" w14:textId="2A96F7F2" w:rsidR="00D0101E" w:rsidRPr="00BF2CD7" w:rsidRDefault="000A3A39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0A3A39">
              <w:rPr>
                <w:rFonts w:eastAsia="等线"/>
                <w:color w:val="000000"/>
                <w:sz w:val="20"/>
                <w:u w:color="000000"/>
                <w:lang w:eastAsia="zh-CN"/>
              </w:rPr>
              <w:t>1.078</w:t>
            </w:r>
          </w:p>
        </w:tc>
      </w:tr>
      <w:tr w:rsidR="00D0101E" w:rsidRPr="00BF2CD7" w14:paraId="555F86EF" w14:textId="77777777" w:rsidTr="00E359D2">
        <w:trPr>
          <w:trHeight w:hRule="exact" w:val="398"/>
          <w:jc w:val="center"/>
        </w:trPr>
        <w:tc>
          <w:tcPr>
            <w:tcW w:w="2829" w:type="dxa"/>
            <w:tcBorders>
              <w:bottom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E774DD5" w14:textId="77777777" w:rsidR="00D0101E" w:rsidRPr="00BF2CD7" w:rsidRDefault="00D0101E" w:rsidP="00B050E9">
            <w:pPr>
              <w:spacing w:before="0" w:beforeAutospacing="0" w:after="0" w:afterAutospacing="0" w:line="240" w:lineRule="auto"/>
              <w:ind w:leftChars="-44" w:left="204" w:hangingChars="155" w:hanging="310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Largest diff. peak/ hole [e. Å</w:t>
            </w:r>
            <w:r w:rsidRPr="00BF2CD7">
              <w:rPr>
                <w:rFonts w:eastAsia="等线"/>
                <w:color w:val="000000"/>
                <w:sz w:val="20"/>
                <w:u w:color="000000"/>
                <w:vertAlign w:val="superscript"/>
                <w:lang w:eastAsia="zh-CN"/>
              </w:rPr>
              <w:t>-3</w:t>
            </w: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]</w:t>
            </w:r>
          </w:p>
        </w:tc>
        <w:tc>
          <w:tcPr>
            <w:tcW w:w="2655" w:type="dxa"/>
            <w:tcBorders>
              <w:bottom w:val="single" w:sz="4" w:space="0" w:color="auto"/>
            </w:tcBorders>
            <w:vAlign w:val="center"/>
          </w:tcPr>
          <w:p w14:paraId="1F1CE35D" w14:textId="4BA22ABC" w:rsidR="00D0101E" w:rsidRPr="00A22D87" w:rsidRDefault="00D0101E" w:rsidP="00B050E9">
            <w:pPr>
              <w:spacing w:before="0" w:beforeAutospacing="0" w:after="0" w:afterAutospacing="0" w:line="240" w:lineRule="auto"/>
              <w:ind w:leftChars="85" w:left="204" w:firstLineChars="28" w:firstLine="56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BF2CD7">
              <w:rPr>
                <w:rFonts w:eastAsia="等线"/>
                <w:color w:val="000000"/>
                <w:sz w:val="20"/>
                <w:u w:color="000000"/>
                <w:lang w:eastAsia="zh-CN"/>
              </w:rPr>
              <w:t>1.68 and -1.38</w:t>
            </w:r>
          </w:p>
        </w:tc>
        <w:tc>
          <w:tcPr>
            <w:tcW w:w="2371" w:type="dxa"/>
            <w:tcBorders>
              <w:bottom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1F1B9E0" w14:textId="0CF306AA" w:rsidR="00D0101E" w:rsidRPr="00BF2CD7" w:rsidRDefault="0036659A" w:rsidP="00B050E9">
            <w:pPr>
              <w:spacing w:before="0" w:beforeAutospacing="0" w:after="0" w:afterAutospacing="0" w:line="240" w:lineRule="auto"/>
              <w:ind w:left="204" w:hangingChars="102" w:hanging="204"/>
              <w:jc w:val="center"/>
              <w:rPr>
                <w:rFonts w:eastAsia="等线"/>
                <w:color w:val="000000"/>
                <w:sz w:val="20"/>
                <w:u w:color="000000"/>
                <w:lang w:eastAsia="zh-CN"/>
              </w:rPr>
            </w:pPr>
            <w:r w:rsidRPr="0036659A">
              <w:rPr>
                <w:rFonts w:eastAsia="等线"/>
                <w:color w:val="000000"/>
                <w:sz w:val="20"/>
                <w:u w:color="000000"/>
                <w:lang w:eastAsia="zh-CN"/>
              </w:rPr>
              <w:t>8.41</w:t>
            </w:r>
            <w:r>
              <w:rPr>
                <w:rFonts w:eastAsia="等线"/>
                <w:color w:val="000000"/>
                <w:sz w:val="20"/>
                <w:u w:color="000000"/>
                <w:lang w:eastAsia="zh-CN"/>
              </w:rPr>
              <w:t xml:space="preserve"> and </w:t>
            </w:r>
            <w:r w:rsidRPr="0036659A">
              <w:rPr>
                <w:rFonts w:eastAsia="等线"/>
                <w:color w:val="000000"/>
                <w:sz w:val="20"/>
                <w:u w:color="000000"/>
                <w:lang w:eastAsia="zh-CN"/>
              </w:rPr>
              <w:t>-2.63</w:t>
            </w:r>
          </w:p>
        </w:tc>
      </w:tr>
    </w:tbl>
    <w:p w14:paraId="6E2B493C" w14:textId="77777777" w:rsidR="00D0101E" w:rsidRDefault="00D0101E" w:rsidP="00DC5124">
      <w:pPr>
        <w:spacing w:before="120" w:beforeAutospacing="0" w:after="120" w:afterAutospacing="0"/>
        <w:ind w:leftChars="-44" w:left="204" w:hangingChars="155" w:hanging="310"/>
        <w:jc w:val="center"/>
        <w:rPr>
          <w:rFonts w:eastAsia="等线"/>
          <w:color w:val="000000"/>
          <w:sz w:val="20"/>
          <w:u w:color="000000"/>
          <w:lang w:eastAsia="zh-CN"/>
        </w:rPr>
      </w:pPr>
    </w:p>
    <w:p w14:paraId="535B2160" w14:textId="77777777" w:rsidR="00E04453" w:rsidRDefault="00E04453" w:rsidP="00DC5124">
      <w:pPr>
        <w:spacing w:before="120" w:beforeAutospacing="0" w:after="120" w:afterAutospacing="0"/>
        <w:ind w:leftChars="-44" w:left="204" w:hangingChars="155" w:hanging="310"/>
        <w:jc w:val="center"/>
        <w:rPr>
          <w:rFonts w:eastAsia="等线"/>
          <w:color w:val="000000"/>
          <w:sz w:val="20"/>
          <w:u w:color="000000"/>
          <w:lang w:eastAsia="zh-CN"/>
        </w:rPr>
      </w:pPr>
    </w:p>
    <w:p w14:paraId="71B5688B" w14:textId="0E76D91A" w:rsidR="00BF2CD7" w:rsidRPr="00DC5124" w:rsidRDefault="00BF2CD7" w:rsidP="00DC5124">
      <w:pPr>
        <w:spacing w:before="120" w:beforeAutospacing="0" w:after="120" w:afterAutospacing="0"/>
        <w:ind w:leftChars="-44" w:left="204" w:hangingChars="155" w:hanging="310"/>
        <w:jc w:val="center"/>
        <w:rPr>
          <w:rFonts w:eastAsia="等线"/>
          <w:color w:val="000000"/>
          <w:sz w:val="20"/>
          <w:u w:color="000000"/>
          <w:lang w:eastAsia="zh-CN"/>
        </w:rPr>
        <w:sectPr w:rsidR="00BF2CD7" w:rsidRPr="00DC5124">
          <w:footerReference w:type="default" r:id="rId25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59CAFF1" w14:textId="18F0CEF8" w:rsidR="00673054" w:rsidRDefault="003B2A29" w:rsidP="0087626C">
      <w:pPr>
        <w:spacing w:beforeLines="50" w:before="156" w:afterLines="50" w:after="156"/>
        <w:ind w:firstLineChars="0" w:firstLine="0"/>
        <w:jc w:val="center"/>
        <w:rPr>
          <w:kern w:val="2"/>
          <w:szCs w:val="24"/>
          <w:lang w:eastAsia="zh-CN"/>
        </w:rPr>
      </w:pPr>
      <w:r>
        <w:rPr>
          <w:noProof/>
          <w:lang w:eastAsia="zh-CN"/>
        </w:rPr>
        <w:lastRenderedPageBreak/>
        <w:drawing>
          <wp:inline distT="0" distB="0" distL="0" distR="0" wp14:anchorId="6940CBEB" wp14:editId="68ECC828">
            <wp:extent cx="2867936" cy="1873176"/>
            <wp:effectExtent l="0" t="0" r="889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93109" cy="1889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85D2FA" w14:textId="684993E4" w:rsidR="00673054" w:rsidRDefault="00673054" w:rsidP="008066C7">
      <w:pPr>
        <w:spacing w:beforeLines="50" w:before="156" w:afterLines="50" w:after="156"/>
        <w:ind w:firstLineChars="0" w:firstLine="0"/>
        <w:rPr>
          <w:rFonts w:eastAsia="宋体"/>
        </w:rPr>
      </w:pPr>
      <w:r w:rsidRPr="00673054">
        <w:rPr>
          <w:rFonts w:eastAsia="宋体"/>
          <w:b/>
          <w:bCs/>
        </w:rPr>
        <w:t>Figure S</w:t>
      </w:r>
      <w:r w:rsidR="005B2FE9">
        <w:rPr>
          <w:rFonts w:eastAsia="宋体"/>
          <w:b/>
          <w:bCs/>
        </w:rPr>
        <w:t>4</w:t>
      </w:r>
      <w:r w:rsidRPr="00673054">
        <w:rPr>
          <w:rFonts w:eastAsia="宋体"/>
          <w:b/>
          <w:bCs/>
        </w:rPr>
        <w:t>.</w:t>
      </w:r>
      <w:r w:rsidRPr="00673054">
        <w:rPr>
          <w:rFonts w:eastAsia="宋体"/>
        </w:rPr>
        <w:t xml:space="preserve"> Solid structure of </w:t>
      </w:r>
      <w:r w:rsidRPr="00673054">
        <w:rPr>
          <w:rFonts w:eastAsia="宋体"/>
          <w:b/>
        </w:rPr>
        <w:t>2</w:t>
      </w:r>
      <w:r w:rsidR="00034B80">
        <w:rPr>
          <w:rFonts w:eastAsia="宋体"/>
          <w:b/>
        </w:rPr>
        <w:t>b</w:t>
      </w:r>
      <w:r w:rsidRPr="00673054">
        <w:rPr>
          <w:rFonts w:eastAsia="宋体"/>
        </w:rPr>
        <w:t xml:space="preserve">. Thermal ellipsoids are shown at the </w:t>
      </w:r>
      <w:r>
        <w:rPr>
          <w:rFonts w:eastAsia="宋体"/>
        </w:rPr>
        <w:t>3</w:t>
      </w:r>
      <w:r w:rsidRPr="00673054">
        <w:rPr>
          <w:rFonts w:eastAsia="宋体"/>
        </w:rPr>
        <w:t>0% probability level. Hydrogen atoms are omitted for clarity.</w:t>
      </w:r>
      <w:r w:rsidR="008066C7">
        <w:rPr>
          <w:rFonts w:eastAsia="宋体"/>
        </w:rPr>
        <w:t xml:space="preserve"> </w:t>
      </w:r>
      <w:r w:rsidR="008066C7" w:rsidRPr="005A42D0">
        <w:rPr>
          <w:bCs/>
        </w:rPr>
        <w:t xml:space="preserve">Trimethylsilyl, ethyl, and methyl groups are depicted in </w:t>
      </w:r>
      <w:r w:rsidR="008066C7">
        <w:rPr>
          <w:bCs/>
        </w:rPr>
        <w:t xml:space="preserve">a </w:t>
      </w:r>
      <w:r w:rsidR="008066C7" w:rsidRPr="005A42D0">
        <w:rPr>
          <w:bCs/>
        </w:rPr>
        <w:t>wireframe model.</w:t>
      </w:r>
      <w:r w:rsidR="008066C7">
        <w:rPr>
          <w:rFonts w:eastAsia="宋体"/>
        </w:rPr>
        <w:t xml:space="preserve"> </w:t>
      </w:r>
      <w:r w:rsidR="008066C7" w:rsidRPr="008066C7">
        <w:rPr>
          <w:rFonts w:eastAsia="宋体"/>
        </w:rPr>
        <w:t>Selected bond lengths [Å] and angles [º]:</w:t>
      </w:r>
      <w:r w:rsidR="008066C7">
        <w:rPr>
          <w:rFonts w:eastAsia="宋体"/>
        </w:rPr>
        <w:t xml:space="preserve"> </w:t>
      </w:r>
      <w:r w:rsidR="008066C7" w:rsidRPr="008066C7">
        <w:rPr>
          <w:rFonts w:eastAsia="宋体"/>
        </w:rPr>
        <w:t>Au(1)-P(1)</w:t>
      </w:r>
      <w:r w:rsidR="008066C7">
        <w:rPr>
          <w:rFonts w:eastAsia="宋体"/>
        </w:rPr>
        <w:t xml:space="preserve"> </w:t>
      </w:r>
      <w:r w:rsidR="008066C7" w:rsidRPr="008066C7">
        <w:rPr>
          <w:rFonts w:eastAsia="宋体"/>
        </w:rPr>
        <w:t>2.3218(12)</w:t>
      </w:r>
      <w:r w:rsidR="008066C7">
        <w:rPr>
          <w:rFonts w:eastAsia="宋体"/>
        </w:rPr>
        <w:t>,</w:t>
      </w:r>
      <w:r w:rsidR="008066C7" w:rsidRPr="008066C7">
        <w:rPr>
          <w:rFonts w:eastAsia="宋体"/>
        </w:rPr>
        <w:t xml:space="preserve"> Au(1)-Ge(1) 2.4160(4)</w:t>
      </w:r>
      <w:r w:rsidR="008066C7">
        <w:rPr>
          <w:rFonts w:eastAsia="宋体"/>
        </w:rPr>
        <w:t xml:space="preserve">, </w:t>
      </w:r>
      <w:r w:rsidR="008066C7" w:rsidRPr="008066C7">
        <w:rPr>
          <w:rFonts w:eastAsia="宋体"/>
        </w:rPr>
        <w:t>Cl(1)-Ge(1) 2.136(5)</w:t>
      </w:r>
      <w:r w:rsidR="008066C7">
        <w:rPr>
          <w:rFonts w:eastAsia="宋体"/>
        </w:rPr>
        <w:t xml:space="preserve">, </w:t>
      </w:r>
      <w:r w:rsidR="008066C7" w:rsidRPr="008066C7">
        <w:rPr>
          <w:rFonts w:eastAsia="宋体"/>
        </w:rPr>
        <w:t>Ge(1)-C(4) 2.013(4)</w:t>
      </w:r>
      <w:r w:rsidR="008066C7">
        <w:rPr>
          <w:rFonts w:eastAsia="宋体"/>
        </w:rPr>
        <w:t xml:space="preserve">, </w:t>
      </w:r>
      <w:r w:rsidR="008066C7" w:rsidRPr="008066C7">
        <w:rPr>
          <w:rFonts w:eastAsia="宋体"/>
        </w:rPr>
        <w:t>Ge(1)-C(1) 2.014(4)</w:t>
      </w:r>
      <w:r w:rsidR="008066C7">
        <w:rPr>
          <w:rFonts w:eastAsia="宋体"/>
        </w:rPr>
        <w:t xml:space="preserve">; </w:t>
      </w:r>
      <w:r w:rsidR="008066C7" w:rsidRPr="008066C7">
        <w:rPr>
          <w:rFonts w:eastAsia="宋体"/>
        </w:rPr>
        <w:t>P(1)-Au(1)-Ge(1) 174.39(4)</w:t>
      </w:r>
      <w:r w:rsidR="008066C7">
        <w:rPr>
          <w:rFonts w:eastAsia="宋体"/>
        </w:rPr>
        <w:t xml:space="preserve">, </w:t>
      </w:r>
      <w:r w:rsidR="008066C7" w:rsidRPr="008066C7">
        <w:rPr>
          <w:rFonts w:eastAsia="宋体"/>
        </w:rPr>
        <w:t>C(4)-Ge(1)-C(1) 95.72(15)</w:t>
      </w:r>
      <w:r w:rsidR="008066C7">
        <w:rPr>
          <w:rFonts w:eastAsia="宋体"/>
        </w:rPr>
        <w:t xml:space="preserve">, </w:t>
      </w:r>
      <w:r w:rsidR="008066C7" w:rsidRPr="008066C7">
        <w:rPr>
          <w:rFonts w:eastAsia="宋体"/>
        </w:rPr>
        <w:t>Cl(1)-Ge(1)-Au(1) 104.31(9)</w:t>
      </w:r>
      <w:r w:rsidR="008066C7">
        <w:rPr>
          <w:rFonts w:eastAsia="宋体"/>
        </w:rPr>
        <w:t>.</w:t>
      </w:r>
    </w:p>
    <w:p w14:paraId="1D63EEF6" w14:textId="01CEB30B" w:rsidR="0071392C" w:rsidRPr="0071392C" w:rsidRDefault="0071392C" w:rsidP="0071392C">
      <w:pPr>
        <w:spacing w:beforeLines="50" w:before="156" w:afterLines="50" w:after="156"/>
        <w:ind w:firstLineChars="0" w:firstLine="0"/>
        <w:jc w:val="center"/>
        <w:rPr>
          <w:b/>
          <w:bCs/>
          <w:kern w:val="2"/>
          <w:szCs w:val="24"/>
          <w:lang w:eastAsia="zh-CN"/>
        </w:rPr>
      </w:pPr>
      <w:r>
        <w:rPr>
          <w:noProof/>
          <w:lang w:eastAsia="zh-CN"/>
        </w:rPr>
        <w:drawing>
          <wp:inline distT="0" distB="0" distL="0" distR="0" wp14:anchorId="71B76497" wp14:editId="446C882E">
            <wp:extent cx="2506362" cy="2597574"/>
            <wp:effectExtent l="0" t="0" r="825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l="6259" t="10196" r="10763" b="2939"/>
                    <a:stretch/>
                  </pic:blipFill>
                  <pic:spPr bwMode="auto">
                    <a:xfrm>
                      <a:off x="0" y="0"/>
                      <a:ext cx="2533264" cy="26254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414F3C" w14:textId="0CAC267A" w:rsidR="00C50700" w:rsidRDefault="0071392C" w:rsidP="008066C7">
      <w:pPr>
        <w:spacing w:beforeLines="50" w:before="156" w:afterLines="50" w:after="156"/>
        <w:ind w:firstLineChars="0" w:firstLine="0"/>
        <w:rPr>
          <w:rFonts w:eastAsia="宋体"/>
        </w:rPr>
      </w:pPr>
      <w:r w:rsidRPr="00673054">
        <w:rPr>
          <w:rFonts w:eastAsia="宋体"/>
          <w:b/>
          <w:bCs/>
        </w:rPr>
        <w:t>Figure S</w:t>
      </w:r>
      <w:r w:rsidR="005B2FE9">
        <w:rPr>
          <w:rFonts w:eastAsia="宋体"/>
          <w:b/>
          <w:bCs/>
        </w:rPr>
        <w:t>5</w:t>
      </w:r>
      <w:r w:rsidRPr="00673054">
        <w:rPr>
          <w:rFonts w:eastAsia="宋体"/>
          <w:b/>
          <w:bCs/>
        </w:rPr>
        <w:t>.</w:t>
      </w:r>
      <w:r w:rsidRPr="00673054">
        <w:rPr>
          <w:rFonts w:eastAsia="宋体"/>
        </w:rPr>
        <w:t xml:space="preserve"> Solid structure of </w:t>
      </w:r>
      <w:r>
        <w:rPr>
          <w:rFonts w:eastAsia="宋体"/>
          <w:b/>
        </w:rPr>
        <w:t>4</w:t>
      </w:r>
      <w:r w:rsidRPr="00673054">
        <w:rPr>
          <w:rFonts w:eastAsia="宋体"/>
        </w:rPr>
        <w:t xml:space="preserve">. Thermal ellipsoids are shown at the </w:t>
      </w:r>
      <w:r>
        <w:rPr>
          <w:rFonts w:eastAsia="宋体"/>
        </w:rPr>
        <w:t>3</w:t>
      </w:r>
      <w:r w:rsidRPr="00673054">
        <w:rPr>
          <w:rFonts w:eastAsia="宋体"/>
        </w:rPr>
        <w:t>0% probability level. Hydrogen atoms are omitted for clarity.</w:t>
      </w:r>
      <w:r>
        <w:rPr>
          <w:rFonts w:eastAsia="宋体"/>
        </w:rPr>
        <w:t xml:space="preserve"> </w:t>
      </w:r>
      <w:r w:rsidRPr="005A42D0">
        <w:rPr>
          <w:bCs/>
        </w:rPr>
        <w:t xml:space="preserve">Trimethylsilyl, ethyl, and methyl groups are depicted in </w:t>
      </w:r>
      <w:r>
        <w:rPr>
          <w:bCs/>
        </w:rPr>
        <w:t xml:space="preserve">a </w:t>
      </w:r>
      <w:r w:rsidRPr="005A42D0">
        <w:rPr>
          <w:bCs/>
        </w:rPr>
        <w:t>wireframe model.</w:t>
      </w:r>
      <w:r>
        <w:rPr>
          <w:rFonts w:eastAsia="宋体"/>
        </w:rPr>
        <w:t xml:space="preserve"> </w:t>
      </w:r>
      <w:r w:rsidRPr="008066C7">
        <w:rPr>
          <w:rFonts w:eastAsia="宋体"/>
        </w:rPr>
        <w:t>Selected bond lengths [Å] and angles [º]:</w:t>
      </w:r>
      <w:r>
        <w:rPr>
          <w:rFonts w:eastAsia="宋体"/>
        </w:rPr>
        <w:t xml:space="preserve"> </w:t>
      </w:r>
      <w:r w:rsidR="00C50700" w:rsidRPr="00C50700">
        <w:rPr>
          <w:rFonts w:eastAsia="宋体"/>
        </w:rPr>
        <w:t>Au</w:t>
      </w:r>
      <w:r w:rsidR="00C50700">
        <w:rPr>
          <w:rFonts w:eastAsia="宋体"/>
        </w:rPr>
        <w:t>(</w:t>
      </w:r>
      <w:r w:rsidR="00C50700" w:rsidRPr="00C50700">
        <w:rPr>
          <w:rFonts w:eastAsia="宋体"/>
        </w:rPr>
        <w:t>1</w:t>
      </w:r>
      <w:r w:rsidR="00C50700">
        <w:rPr>
          <w:rFonts w:eastAsia="宋体"/>
        </w:rPr>
        <w:t>)</w:t>
      </w:r>
      <w:r w:rsidR="00C50700" w:rsidRPr="008066C7">
        <w:rPr>
          <w:rFonts w:eastAsia="宋体"/>
        </w:rPr>
        <w:t>-</w:t>
      </w:r>
      <w:proofErr w:type="gramStart"/>
      <w:r w:rsidR="00C50700" w:rsidRPr="00C50700">
        <w:rPr>
          <w:rFonts w:eastAsia="宋体"/>
        </w:rPr>
        <w:t>Ge</w:t>
      </w:r>
      <w:r w:rsidR="00C50700">
        <w:rPr>
          <w:rFonts w:eastAsia="宋体"/>
        </w:rPr>
        <w:t>(</w:t>
      </w:r>
      <w:proofErr w:type="gramEnd"/>
      <w:r w:rsidR="00C50700" w:rsidRPr="00C50700">
        <w:rPr>
          <w:rFonts w:eastAsia="宋体"/>
        </w:rPr>
        <w:t>1</w:t>
      </w:r>
      <w:r w:rsidR="00C50700">
        <w:rPr>
          <w:rFonts w:eastAsia="宋体"/>
        </w:rPr>
        <w:t xml:space="preserve">) </w:t>
      </w:r>
      <w:r w:rsidR="00C50700" w:rsidRPr="00C50700">
        <w:rPr>
          <w:rFonts w:eastAsia="宋体"/>
        </w:rPr>
        <w:t>2.4211(6)</w:t>
      </w:r>
      <w:r w:rsidR="00C50700">
        <w:rPr>
          <w:rFonts w:eastAsia="宋体"/>
        </w:rPr>
        <w:t>,</w:t>
      </w:r>
      <w:r w:rsidR="00C50700" w:rsidRPr="00C50700">
        <w:rPr>
          <w:rFonts w:eastAsia="宋体"/>
        </w:rPr>
        <w:t xml:space="preserve"> Au</w:t>
      </w:r>
      <w:r w:rsidR="00C50700">
        <w:rPr>
          <w:rFonts w:eastAsia="宋体"/>
        </w:rPr>
        <w:t>(</w:t>
      </w:r>
      <w:r w:rsidR="00C50700" w:rsidRPr="00C50700">
        <w:rPr>
          <w:rFonts w:eastAsia="宋体"/>
        </w:rPr>
        <w:t>1</w:t>
      </w:r>
      <w:r w:rsidR="00C50700">
        <w:rPr>
          <w:rFonts w:eastAsia="宋体"/>
        </w:rPr>
        <w:t>)</w:t>
      </w:r>
      <w:r w:rsidR="00C50700" w:rsidRPr="008066C7">
        <w:rPr>
          <w:rFonts w:eastAsia="宋体"/>
        </w:rPr>
        <w:t>-</w:t>
      </w:r>
      <w:r w:rsidR="00C50700" w:rsidRPr="00C50700">
        <w:rPr>
          <w:rFonts w:eastAsia="宋体"/>
        </w:rPr>
        <w:t>P</w:t>
      </w:r>
      <w:r w:rsidR="00C50700">
        <w:rPr>
          <w:rFonts w:eastAsia="宋体"/>
        </w:rPr>
        <w:t>(</w:t>
      </w:r>
      <w:r w:rsidR="00C50700" w:rsidRPr="00C50700">
        <w:rPr>
          <w:rFonts w:eastAsia="宋体"/>
        </w:rPr>
        <w:t>1</w:t>
      </w:r>
      <w:r w:rsidR="00C50700">
        <w:rPr>
          <w:rFonts w:eastAsia="宋体"/>
        </w:rPr>
        <w:t xml:space="preserve">) </w:t>
      </w:r>
      <w:r w:rsidR="00C50700" w:rsidRPr="00C50700">
        <w:rPr>
          <w:rFonts w:eastAsia="宋体"/>
        </w:rPr>
        <w:t>2.302(5)</w:t>
      </w:r>
      <w:r w:rsidR="00C50700">
        <w:rPr>
          <w:rFonts w:eastAsia="宋体"/>
        </w:rPr>
        <w:t xml:space="preserve">, </w:t>
      </w:r>
      <w:r w:rsidR="00C50700" w:rsidRPr="00C50700">
        <w:rPr>
          <w:rFonts w:eastAsia="宋体"/>
        </w:rPr>
        <w:t>Au</w:t>
      </w:r>
      <w:r w:rsidR="00C50700">
        <w:rPr>
          <w:rFonts w:eastAsia="宋体"/>
        </w:rPr>
        <w:t>(</w:t>
      </w:r>
      <w:r w:rsidR="00C50700" w:rsidRPr="00C50700">
        <w:rPr>
          <w:rFonts w:eastAsia="宋体"/>
        </w:rPr>
        <w:t>1</w:t>
      </w:r>
      <w:r w:rsidR="00C50700">
        <w:rPr>
          <w:rFonts w:eastAsia="宋体"/>
        </w:rPr>
        <w:t>’)</w:t>
      </w:r>
      <w:r w:rsidR="00C50700" w:rsidRPr="008066C7">
        <w:rPr>
          <w:rFonts w:eastAsia="宋体"/>
        </w:rPr>
        <w:t>-</w:t>
      </w:r>
      <w:r w:rsidR="00C50700" w:rsidRPr="00C50700">
        <w:rPr>
          <w:rFonts w:eastAsia="宋体"/>
        </w:rPr>
        <w:t>P</w:t>
      </w:r>
      <w:r w:rsidR="00C50700">
        <w:rPr>
          <w:rFonts w:eastAsia="宋体"/>
        </w:rPr>
        <w:t>(</w:t>
      </w:r>
      <w:r w:rsidR="00C50700" w:rsidRPr="00C50700">
        <w:rPr>
          <w:rFonts w:eastAsia="宋体"/>
        </w:rPr>
        <w:t>1</w:t>
      </w:r>
      <w:r w:rsidR="00C50700">
        <w:rPr>
          <w:rFonts w:eastAsia="宋体"/>
        </w:rPr>
        <w:t xml:space="preserve">’) </w:t>
      </w:r>
      <w:r w:rsidR="00C50700" w:rsidRPr="00C50700">
        <w:rPr>
          <w:rFonts w:eastAsia="宋体"/>
        </w:rPr>
        <w:t>2.302(5)</w:t>
      </w:r>
      <w:r w:rsidR="00C50700">
        <w:rPr>
          <w:rFonts w:eastAsia="宋体"/>
        </w:rPr>
        <w:t xml:space="preserve">; </w:t>
      </w:r>
      <w:r w:rsidR="00AA3203" w:rsidRPr="00AA3203">
        <w:rPr>
          <w:rFonts w:eastAsia="宋体"/>
        </w:rPr>
        <w:t>P</w:t>
      </w:r>
      <w:r w:rsidR="007248BA">
        <w:rPr>
          <w:rFonts w:eastAsia="宋体"/>
        </w:rPr>
        <w:t>(</w:t>
      </w:r>
      <w:r w:rsidR="00AA3203" w:rsidRPr="00AA3203">
        <w:rPr>
          <w:rFonts w:eastAsia="宋体"/>
        </w:rPr>
        <w:t>1</w:t>
      </w:r>
      <w:r w:rsidR="007248BA">
        <w:rPr>
          <w:rFonts w:eastAsia="宋体"/>
        </w:rPr>
        <w:t>)</w:t>
      </w:r>
      <w:r w:rsidR="00AA3203" w:rsidRPr="008066C7">
        <w:rPr>
          <w:rFonts w:eastAsia="宋体"/>
        </w:rPr>
        <w:t>-</w:t>
      </w:r>
      <w:r w:rsidR="00AA3203" w:rsidRPr="00AA3203">
        <w:rPr>
          <w:rFonts w:eastAsia="宋体"/>
        </w:rPr>
        <w:t>Au</w:t>
      </w:r>
      <w:r w:rsidR="007248BA">
        <w:rPr>
          <w:rFonts w:eastAsia="宋体"/>
        </w:rPr>
        <w:t>(</w:t>
      </w:r>
      <w:r w:rsidR="00AA3203" w:rsidRPr="00AA3203">
        <w:rPr>
          <w:rFonts w:eastAsia="宋体"/>
        </w:rPr>
        <w:t>1</w:t>
      </w:r>
      <w:r w:rsidR="007248BA">
        <w:rPr>
          <w:rFonts w:eastAsia="宋体"/>
        </w:rPr>
        <w:t>)</w:t>
      </w:r>
      <w:r w:rsidR="00AA3203" w:rsidRPr="008066C7">
        <w:rPr>
          <w:rFonts w:eastAsia="宋体"/>
        </w:rPr>
        <w:t>-</w:t>
      </w:r>
      <w:r w:rsidR="00AA3203" w:rsidRPr="00AA3203">
        <w:rPr>
          <w:rFonts w:eastAsia="宋体"/>
        </w:rPr>
        <w:t>Ge</w:t>
      </w:r>
      <w:r w:rsidR="007248BA">
        <w:rPr>
          <w:rFonts w:eastAsia="宋体"/>
        </w:rPr>
        <w:t>(</w:t>
      </w:r>
      <w:r w:rsidR="00AA3203" w:rsidRPr="00AA3203">
        <w:rPr>
          <w:rFonts w:eastAsia="宋体"/>
        </w:rPr>
        <w:t>1</w:t>
      </w:r>
      <w:r w:rsidR="007248BA">
        <w:rPr>
          <w:rFonts w:eastAsia="宋体"/>
        </w:rPr>
        <w:t>)</w:t>
      </w:r>
      <w:r w:rsidR="00AA3203">
        <w:rPr>
          <w:rFonts w:eastAsia="宋体"/>
        </w:rPr>
        <w:t xml:space="preserve"> </w:t>
      </w:r>
      <w:r w:rsidR="00AA3203" w:rsidRPr="00AA3203">
        <w:rPr>
          <w:rFonts w:eastAsia="宋体"/>
        </w:rPr>
        <w:t>177.21(16)</w:t>
      </w:r>
      <w:r w:rsidR="00AA3203">
        <w:rPr>
          <w:rFonts w:eastAsia="宋体"/>
          <w:lang w:eastAsia="zh-CN"/>
        </w:rPr>
        <w:t xml:space="preserve">, </w:t>
      </w:r>
      <w:r w:rsidR="00AA3203" w:rsidRPr="00AA3203">
        <w:rPr>
          <w:rFonts w:eastAsia="宋体"/>
        </w:rPr>
        <w:t>P</w:t>
      </w:r>
      <w:r w:rsidR="007248BA">
        <w:rPr>
          <w:rFonts w:eastAsia="宋体"/>
        </w:rPr>
        <w:t>(</w:t>
      </w:r>
      <w:r w:rsidR="00AA3203" w:rsidRPr="00AA3203">
        <w:rPr>
          <w:rFonts w:eastAsia="宋体"/>
        </w:rPr>
        <w:t>1</w:t>
      </w:r>
      <w:r w:rsidR="007248BA">
        <w:rPr>
          <w:rFonts w:eastAsia="宋体"/>
        </w:rPr>
        <w:t>’)</w:t>
      </w:r>
      <w:r w:rsidR="00AA3203" w:rsidRPr="008066C7">
        <w:rPr>
          <w:rFonts w:eastAsia="宋体"/>
        </w:rPr>
        <w:t>-</w:t>
      </w:r>
      <w:r w:rsidR="00AA3203" w:rsidRPr="00AA3203">
        <w:rPr>
          <w:rFonts w:eastAsia="宋体"/>
        </w:rPr>
        <w:t>Au</w:t>
      </w:r>
      <w:r w:rsidR="007248BA">
        <w:rPr>
          <w:rFonts w:eastAsia="宋体"/>
        </w:rPr>
        <w:t>(</w:t>
      </w:r>
      <w:r w:rsidR="00AA3203" w:rsidRPr="00AA3203">
        <w:rPr>
          <w:rFonts w:eastAsia="宋体"/>
        </w:rPr>
        <w:t>1</w:t>
      </w:r>
      <w:r w:rsidR="007248BA">
        <w:rPr>
          <w:rFonts w:eastAsia="宋体"/>
        </w:rPr>
        <w:t>’)</w:t>
      </w:r>
      <w:r w:rsidR="00AA3203" w:rsidRPr="008066C7">
        <w:rPr>
          <w:rFonts w:eastAsia="宋体"/>
        </w:rPr>
        <w:t>-</w:t>
      </w:r>
      <w:r w:rsidR="00AA3203" w:rsidRPr="00AA3203">
        <w:rPr>
          <w:rFonts w:eastAsia="宋体"/>
        </w:rPr>
        <w:t>Ge</w:t>
      </w:r>
      <w:r w:rsidR="007248BA">
        <w:rPr>
          <w:rFonts w:eastAsia="宋体"/>
        </w:rPr>
        <w:t>(</w:t>
      </w:r>
      <w:r w:rsidR="00AA3203" w:rsidRPr="00AA3203">
        <w:rPr>
          <w:rFonts w:eastAsia="宋体"/>
        </w:rPr>
        <w:t>1</w:t>
      </w:r>
      <w:r w:rsidR="007248BA">
        <w:rPr>
          <w:rFonts w:eastAsia="宋体"/>
        </w:rPr>
        <w:t>)</w:t>
      </w:r>
      <w:r w:rsidR="00AA3203">
        <w:rPr>
          <w:rFonts w:eastAsia="宋体"/>
        </w:rPr>
        <w:t xml:space="preserve"> </w:t>
      </w:r>
      <w:r w:rsidR="00AA3203" w:rsidRPr="00AA3203">
        <w:rPr>
          <w:rFonts w:eastAsia="宋体"/>
        </w:rPr>
        <w:t>166.8(2)</w:t>
      </w:r>
      <w:r w:rsidR="00AA3203">
        <w:rPr>
          <w:rFonts w:eastAsia="宋体"/>
        </w:rPr>
        <w:t xml:space="preserve">, </w:t>
      </w:r>
      <w:r w:rsidR="00AA3203" w:rsidRPr="00AA3203">
        <w:rPr>
          <w:rFonts w:eastAsia="宋体"/>
        </w:rPr>
        <w:t>Au</w:t>
      </w:r>
      <w:r w:rsidR="007248BA">
        <w:rPr>
          <w:rFonts w:eastAsia="宋体"/>
        </w:rPr>
        <w:t>(</w:t>
      </w:r>
      <w:r w:rsidR="00AA3203" w:rsidRPr="00AA3203">
        <w:rPr>
          <w:rFonts w:eastAsia="宋体"/>
        </w:rPr>
        <w:t>1</w:t>
      </w:r>
      <w:r w:rsidR="007248BA">
        <w:rPr>
          <w:rFonts w:eastAsia="宋体"/>
        </w:rPr>
        <w:t>)</w:t>
      </w:r>
      <w:r w:rsidR="00AA3203" w:rsidRPr="008066C7">
        <w:rPr>
          <w:rFonts w:eastAsia="宋体"/>
        </w:rPr>
        <w:t>-</w:t>
      </w:r>
      <w:r w:rsidR="00AA3203" w:rsidRPr="00AA3203">
        <w:rPr>
          <w:rFonts w:eastAsia="宋体"/>
        </w:rPr>
        <w:t>Ge</w:t>
      </w:r>
      <w:r w:rsidR="007248BA">
        <w:rPr>
          <w:rFonts w:eastAsia="宋体"/>
        </w:rPr>
        <w:t>(</w:t>
      </w:r>
      <w:r w:rsidR="00AA3203" w:rsidRPr="00AA3203">
        <w:rPr>
          <w:rFonts w:eastAsia="宋体"/>
        </w:rPr>
        <w:t>1</w:t>
      </w:r>
      <w:r w:rsidR="007248BA">
        <w:rPr>
          <w:rFonts w:eastAsia="宋体"/>
        </w:rPr>
        <w:t>)</w:t>
      </w:r>
      <w:r w:rsidR="00AA3203" w:rsidRPr="008066C7">
        <w:rPr>
          <w:rFonts w:eastAsia="宋体"/>
        </w:rPr>
        <w:t>-</w:t>
      </w:r>
      <w:r w:rsidR="00AA3203" w:rsidRPr="00AA3203">
        <w:rPr>
          <w:rFonts w:eastAsia="宋体"/>
        </w:rPr>
        <w:t>Au</w:t>
      </w:r>
      <w:r w:rsidR="007248BA">
        <w:rPr>
          <w:rFonts w:eastAsia="宋体"/>
        </w:rPr>
        <w:t>(</w:t>
      </w:r>
      <w:r w:rsidR="00AA3203" w:rsidRPr="00AA3203">
        <w:rPr>
          <w:rFonts w:eastAsia="宋体"/>
        </w:rPr>
        <w:t>1</w:t>
      </w:r>
      <w:r w:rsidR="007248BA">
        <w:rPr>
          <w:rFonts w:eastAsia="宋体"/>
        </w:rPr>
        <w:t>’)</w:t>
      </w:r>
      <w:r w:rsidR="00AA3203">
        <w:rPr>
          <w:rFonts w:eastAsia="宋体"/>
        </w:rPr>
        <w:t xml:space="preserve"> </w:t>
      </w:r>
      <w:r w:rsidR="00AA3203" w:rsidRPr="00AA3203">
        <w:rPr>
          <w:rFonts w:eastAsia="宋体"/>
        </w:rPr>
        <w:t>100.90(4)</w:t>
      </w:r>
      <w:r w:rsidR="007248BA">
        <w:rPr>
          <w:rFonts w:eastAsia="宋体"/>
        </w:rPr>
        <w:t>.</w:t>
      </w:r>
    </w:p>
    <w:p w14:paraId="00EFC175" w14:textId="321C019F" w:rsidR="00550168" w:rsidRDefault="00550168" w:rsidP="00550168">
      <w:pPr>
        <w:pStyle w:val="2"/>
        <w:numPr>
          <w:ilvl w:val="0"/>
          <w:numId w:val="9"/>
        </w:numPr>
      </w:pPr>
      <w:bookmarkStart w:id="18" w:name="_Toc11249723"/>
      <w:bookmarkStart w:id="19" w:name="_Toc444171928"/>
      <w:bookmarkStart w:id="20" w:name="_Toc82680852"/>
      <w:r>
        <w:lastRenderedPageBreak/>
        <w:t>UV-visible spectroscopy</w:t>
      </w:r>
      <w:bookmarkEnd w:id="18"/>
      <w:bookmarkEnd w:id="19"/>
      <w:bookmarkEnd w:id="20"/>
    </w:p>
    <w:p w14:paraId="08DD4C9F" w14:textId="13C8AA6D" w:rsidR="00550168" w:rsidRDefault="00C273A5" w:rsidP="00550168">
      <w:pPr>
        <w:spacing w:before="120" w:after="120"/>
        <w:ind w:firstLineChars="0" w:firstLine="0"/>
        <w:rPr>
          <w:szCs w:val="24"/>
          <w:lang w:eastAsia="zh-CN"/>
        </w:rPr>
      </w:pPr>
      <w:r>
        <w:rPr>
          <w:noProof/>
          <w:szCs w:val="24"/>
          <w:lang w:eastAsia="zh-CN"/>
        </w:rPr>
        <w:drawing>
          <wp:inline distT="0" distB="0" distL="0" distR="0" wp14:anchorId="7EA4024E" wp14:editId="0094388F">
            <wp:extent cx="5280684" cy="3130582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3" cy="31452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CD11C32" w14:textId="69A16006" w:rsidR="00550168" w:rsidRDefault="00550168" w:rsidP="00CD4A68">
      <w:pPr>
        <w:spacing w:before="120" w:after="120"/>
        <w:ind w:firstLineChars="0" w:firstLine="0"/>
        <w:jc w:val="center"/>
        <w:rPr>
          <w:szCs w:val="24"/>
        </w:rPr>
      </w:pPr>
      <w:r w:rsidRPr="00354D7E">
        <w:rPr>
          <w:b/>
          <w:bCs/>
        </w:rPr>
        <w:t xml:space="preserve">Figure </w:t>
      </w:r>
      <w:r w:rsidRPr="0044760E">
        <w:rPr>
          <w:b/>
          <w:bCs/>
        </w:rPr>
        <w:t>S</w:t>
      </w:r>
      <w:r w:rsidR="005B2FE9">
        <w:rPr>
          <w:b/>
          <w:bCs/>
        </w:rPr>
        <w:t>6</w:t>
      </w:r>
      <w:r w:rsidRPr="0044760E">
        <w:rPr>
          <w:b/>
          <w:bCs/>
        </w:rPr>
        <w:t>.</w:t>
      </w:r>
      <w:r>
        <w:rPr>
          <w:b/>
          <w:bCs/>
        </w:rPr>
        <w:t xml:space="preserve"> </w:t>
      </w:r>
      <w:r>
        <w:rPr>
          <w:szCs w:val="24"/>
        </w:rPr>
        <w:t xml:space="preserve">UV-visible spectrum of compound </w:t>
      </w:r>
      <w:r>
        <w:rPr>
          <w:rFonts w:eastAsia="等线"/>
          <w:b/>
          <w:kern w:val="2"/>
          <w:szCs w:val="22"/>
          <w:lang w:eastAsia="zh-CN"/>
        </w:rPr>
        <w:t>3</w:t>
      </w:r>
      <w:r w:rsidRPr="00550168">
        <w:rPr>
          <w:rFonts w:eastAsia="等线"/>
          <w:b/>
          <w:bCs/>
          <w:kern w:val="2"/>
          <w:szCs w:val="22"/>
          <w:lang w:eastAsia="zh-CN"/>
        </w:rPr>
        <w:t>a</w:t>
      </w:r>
      <w:r>
        <w:rPr>
          <w:rFonts w:eastAsia="等线"/>
          <w:kern w:val="2"/>
          <w:szCs w:val="22"/>
          <w:lang w:eastAsia="zh-CN"/>
        </w:rPr>
        <w:t xml:space="preserve"> </w:t>
      </w:r>
      <w:r>
        <w:rPr>
          <w:szCs w:val="24"/>
        </w:rPr>
        <w:t>in THF (ε = 3558 M</w:t>
      </w:r>
      <w:r>
        <w:rPr>
          <w:szCs w:val="24"/>
          <w:vertAlign w:val="superscript"/>
        </w:rPr>
        <w:t>–1</w:t>
      </w:r>
      <w:r>
        <w:rPr>
          <w:szCs w:val="24"/>
        </w:rPr>
        <w:t>•cm</w:t>
      </w:r>
      <w:r>
        <w:rPr>
          <w:szCs w:val="24"/>
          <w:vertAlign w:val="superscript"/>
        </w:rPr>
        <w:t>–1</w:t>
      </w:r>
      <w:r>
        <w:rPr>
          <w:szCs w:val="24"/>
        </w:rPr>
        <w:t>)</w:t>
      </w:r>
    </w:p>
    <w:p w14:paraId="11466C1A" w14:textId="050DBFB1" w:rsidR="0080596B" w:rsidRDefault="000E1286" w:rsidP="00CD4A68">
      <w:pPr>
        <w:spacing w:before="120" w:after="120"/>
        <w:ind w:firstLineChars="0" w:firstLine="0"/>
        <w:jc w:val="center"/>
        <w:rPr>
          <w:szCs w:val="24"/>
          <w:lang w:eastAsia="zh-CN"/>
        </w:rPr>
      </w:pPr>
      <w:r>
        <w:rPr>
          <w:noProof/>
          <w:szCs w:val="24"/>
          <w:lang w:eastAsia="zh-CN"/>
        </w:rPr>
        <w:drawing>
          <wp:inline distT="0" distB="0" distL="0" distR="0" wp14:anchorId="55CD77C4" wp14:editId="26A10001">
            <wp:extent cx="5068646" cy="3574646"/>
            <wp:effectExtent l="0" t="0" r="0" b="698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2114" cy="3584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3BDFB46" w14:textId="30E68609" w:rsidR="00673054" w:rsidRDefault="0080596B" w:rsidP="00FC208A">
      <w:pPr>
        <w:spacing w:before="120" w:after="120"/>
        <w:ind w:firstLineChars="0" w:firstLine="0"/>
        <w:jc w:val="center"/>
        <w:rPr>
          <w:kern w:val="2"/>
          <w:szCs w:val="24"/>
          <w:lang w:eastAsia="zh-CN"/>
        </w:rPr>
      </w:pPr>
      <w:r w:rsidRPr="00354D7E">
        <w:rPr>
          <w:b/>
          <w:bCs/>
        </w:rPr>
        <w:t xml:space="preserve">Figure </w:t>
      </w:r>
      <w:r w:rsidRPr="0044760E">
        <w:rPr>
          <w:b/>
          <w:bCs/>
        </w:rPr>
        <w:t>S</w:t>
      </w:r>
      <w:r w:rsidR="005B2FE9">
        <w:rPr>
          <w:b/>
          <w:bCs/>
        </w:rPr>
        <w:t>7</w:t>
      </w:r>
      <w:r w:rsidRPr="0044760E">
        <w:rPr>
          <w:b/>
          <w:bCs/>
        </w:rPr>
        <w:t>.</w:t>
      </w:r>
      <w:r>
        <w:rPr>
          <w:b/>
          <w:bCs/>
        </w:rPr>
        <w:t xml:space="preserve"> </w:t>
      </w:r>
      <w:r>
        <w:rPr>
          <w:szCs w:val="24"/>
        </w:rPr>
        <w:t>UV-visible spectrum of compo</w:t>
      </w:r>
      <w:r w:rsidRPr="00FB660E">
        <w:rPr>
          <w:szCs w:val="24"/>
        </w:rPr>
        <w:t xml:space="preserve">und </w:t>
      </w:r>
      <w:r w:rsidR="000E1286" w:rsidRPr="00FB660E">
        <w:rPr>
          <w:rFonts w:eastAsia="等线"/>
          <w:b/>
          <w:kern w:val="2"/>
          <w:szCs w:val="22"/>
          <w:lang w:eastAsia="zh-CN"/>
        </w:rPr>
        <w:t>3</w:t>
      </w:r>
      <w:r w:rsidR="000E1286" w:rsidRPr="00FB660E">
        <w:rPr>
          <w:rFonts w:eastAsia="等线" w:hint="eastAsia"/>
          <w:b/>
          <w:kern w:val="2"/>
          <w:szCs w:val="22"/>
          <w:lang w:eastAsia="zh-CN"/>
        </w:rPr>
        <w:t>b</w:t>
      </w:r>
      <w:r w:rsidRPr="00FB660E">
        <w:rPr>
          <w:rFonts w:eastAsia="等线"/>
          <w:kern w:val="2"/>
          <w:szCs w:val="22"/>
          <w:lang w:eastAsia="zh-CN"/>
        </w:rPr>
        <w:t xml:space="preserve"> </w:t>
      </w:r>
      <w:r w:rsidRPr="00FB660E">
        <w:rPr>
          <w:szCs w:val="24"/>
        </w:rPr>
        <w:t xml:space="preserve">in THF (ε = </w:t>
      </w:r>
      <w:r w:rsidR="002D6640" w:rsidRPr="00FB660E">
        <w:rPr>
          <w:szCs w:val="24"/>
        </w:rPr>
        <w:t xml:space="preserve">3556 </w:t>
      </w:r>
      <w:r w:rsidRPr="00FB660E">
        <w:rPr>
          <w:szCs w:val="24"/>
        </w:rPr>
        <w:t>M</w:t>
      </w:r>
      <w:r w:rsidRPr="00FB660E">
        <w:rPr>
          <w:szCs w:val="24"/>
          <w:vertAlign w:val="superscript"/>
        </w:rPr>
        <w:t>–1</w:t>
      </w:r>
      <w:r w:rsidRPr="00FB660E">
        <w:rPr>
          <w:szCs w:val="24"/>
        </w:rPr>
        <w:t>•cm</w:t>
      </w:r>
      <w:r w:rsidRPr="00FB660E">
        <w:rPr>
          <w:szCs w:val="24"/>
          <w:vertAlign w:val="superscript"/>
        </w:rPr>
        <w:t>–1</w:t>
      </w:r>
      <w:r w:rsidRPr="00FB660E">
        <w:rPr>
          <w:szCs w:val="24"/>
        </w:rPr>
        <w:t>)</w:t>
      </w:r>
      <w:r w:rsidR="00673054">
        <w:rPr>
          <w:kern w:val="2"/>
          <w:szCs w:val="24"/>
          <w:lang w:eastAsia="zh-CN"/>
        </w:rPr>
        <w:br w:type="page"/>
      </w:r>
    </w:p>
    <w:p w14:paraId="7923BF93" w14:textId="32609A22" w:rsidR="004E6C2F" w:rsidRDefault="00D33E51" w:rsidP="00034B80">
      <w:pPr>
        <w:pStyle w:val="2"/>
        <w:numPr>
          <w:ilvl w:val="0"/>
          <w:numId w:val="9"/>
        </w:numPr>
        <w:rPr>
          <w:lang w:eastAsia="zh-CN"/>
        </w:rPr>
      </w:pPr>
      <w:bookmarkStart w:id="21" w:name="_Toc11249721"/>
      <w:bookmarkStart w:id="22" w:name="_Toc82680853"/>
      <w:r w:rsidRPr="001B5D59">
        <w:rPr>
          <w:vertAlign w:val="superscript"/>
          <w:lang w:eastAsia="zh-CN"/>
        </w:rPr>
        <w:lastRenderedPageBreak/>
        <w:t>1</w:t>
      </w:r>
      <w:r>
        <w:rPr>
          <w:lang w:eastAsia="zh-CN"/>
        </w:rPr>
        <w:t>H</w:t>
      </w:r>
      <w:r w:rsidRPr="00AD5D0C">
        <w:rPr>
          <w:lang w:eastAsia="zh-CN"/>
        </w:rPr>
        <w:t>,</w:t>
      </w:r>
      <w:r>
        <w:rPr>
          <w:lang w:eastAsia="zh-CN"/>
        </w:rPr>
        <w:t xml:space="preserve"> </w:t>
      </w:r>
      <w:r w:rsidRPr="001B5D59">
        <w:rPr>
          <w:vertAlign w:val="superscript"/>
          <w:lang w:eastAsia="zh-CN"/>
        </w:rPr>
        <w:t>13</w:t>
      </w:r>
      <w:r>
        <w:rPr>
          <w:lang w:eastAsia="zh-CN"/>
        </w:rPr>
        <w:t xml:space="preserve">C, </w:t>
      </w:r>
      <w:r w:rsidR="00FA0547" w:rsidRPr="001B5D59">
        <w:rPr>
          <w:vertAlign w:val="superscript"/>
          <w:lang w:eastAsia="zh-CN"/>
        </w:rPr>
        <w:t>29</w:t>
      </w:r>
      <w:r w:rsidR="00FA0547">
        <w:rPr>
          <w:lang w:eastAsia="zh-CN"/>
        </w:rPr>
        <w:t>Si</w:t>
      </w:r>
      <w:r>
        <w:rPr>
          <w:lang w:eastAsia="zh-CN"/>
        </w:rPr>
        <w:t xml:space="preserve"> and</w:t>
      </w:r>
      <w:r w:rsidRPr="00AD5D0C">
        <w:rPr>
          <w:lang w:eastAsia="zh-CN"/>
        </w:rPr>
        <w:t xml:space="preserve"> </w:t>
      </w:r>
      <w:r w:rsidR="00FA0547" w:rsidRPr="001B5D59">
        <w:rPr>
          <w:vertAlign w:val="superscript"/>
          <w:lang w:eastAsia="zh-CN"/>
        </w:rPr>
        <w:t>31</w:t>
      </w:r>
      <w:r w:rsidR="00FA0547">
        <w:rPr>
          <w:lang w:eastAsia="zh-CN"/>
        </w:rPr>
        <w:t>P</w:t>
      </w:r>
      <w:r>
        <w:rPr>
          <w:lang w:eastAsia="zh-CN"/>
        </w:rPr>
        <w:t xml:space="preserve"> Spectra</w:t>
      </w:r>
      <w:bookmarkEnd w:id="21"/>
      <w:r>
        <w:rPr>
          <w:lang w:eastAsia="zh-CN"/>
        </w:rPr>
        <w:t xml:space="preserve"> </w:t>
      </w:r>
      <w:r w:rsidR="00706DC9">
        <w:rPr>
          <w:rFonts w:hint="eastAsia"/>
          <w:lang w:eastAsia="zh-CN"/>
        </w:rPr>
        <w:t>of</w:t>
      </w:r>
      <w:r w:rsidR="00706DC9">
        <w:rPr>
          <w:lang w:eastAsia="zh-CN"/>
        </w:rPr>
        <w:t xml:space="preserve"> products</w:t>
      </w:r>
      <w:bookmarkEnd w:id="22"/>
      <w:r w:rsidR="00706DC9">
        <w:rPr>
          <w:lang w:eastAsia="zh-CN"/>
        </w:rPr>
        <w:t xml:space="preserve"> </w:t>
      </w:r>
    </w:p>
    <w:p w14:paraId="6B79655B" w14:textId="77777777" w:rsidR="00CE0978" w:rsidRDefault="00AD7738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drawing>
          <wp:inline distT="0" distB="0" distL="0" distR="0" wp14:anchorId="591EC0FC" wp14:editId="0BDE5FCA">
            <wp:extent cx="5274310" cy="375666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56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2571C" w14:textId="1A234792" w:rsidR="009936FD" w:rsidRDefault="009936FD" w:rsidP="0044760E">
      <w:pPr>
        <w:spacing w:before="0" w:beforeAutospacing="0" w:after="0" w:afterAutospacing="0" w:line="240" w:lineRule="auto"/>
        <w:ind w:firstLineChars="0" w:firstLine="0"/>
        <w:rPr>
          <w:b/>
        </w:rPr>
      </w:pPr>
      <w:r w:rsidRPr="00354D7E">
        <w:rPr>
          <w:b/>
          <w:bCs/>
        </w:rPr>
        <w:t>Figure S</w:t>
      </w:r>
      <w:r w:rsidR="005B2FE9">
        <w:rPr>
          <w:b/>
          <w:bCs/>
        </w:rPr>
        <w:t>8</w:t>
      </w:r>
      <w:r>
        <w:rPr>
          <w:b/>
          <w:bCs/>
        </w:rPr>
        <w:t xml:space="preserve">. </w:t>
      </w:r>
      <w:r>
        <w:rPr>
          <w:vertAlign w:val="superscript"/>
        </w:rPr>
        <w:t>1</w:t>
      </w:r>
      <w:r>
        <w:t xml:space="preserve">H NMR spectrum of </w:t>
      </w:r>
      <w:r>
        <w:rPr>
          <w:b/>
        </w:rPr>
        <w:t xml:space="preserve">2a </w:t>
      </w:r>
      <w:r>
        <w:t>in benzene-</w:t>
      </w:r>
      <w:r w:rsidRPr="009936FD">
        <w:rPr>
          <w:bCs/>
          <w:i/>
          <w:iCs/>
        </w:rPr>
        <w:t>d</w:t>
      </w:r>
      <w:r w:rsidRPr="00D33E51">
        <w:rPr>
          <w:b/>
          <w:bCs/>
          <w:vertAlign w:val="subscript"/>
        </w:rPr>
        <w:t>6</w:t>
      </w:r>
    </w:p>
    <w:p w14:paraId="7401C431" w14:textId="77777777" w:rsidR="00252019" w:rsidRDefault="00FA0547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drawing>
          <wp:inline distT="0" distB="0" distL="0" distR="0" wp14:anchorId="6D0D6C7F" wp14:editId="5FF14820">
            <wp:extent cx="5274310" cy="3847514"/>
            <wp:effectExtent l="0" t="0" r="2540" b="63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82964" cy="3853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D08A82" w14:textId="2613369B" w:rsidR="009936FD" w:rsidRDefault="009936FD" w:rsidP="0044760E">
      <w:pPr>
        <w:spacing w:before="0" w:beforeAutospacing="0" w:after="0" w:afterAutospacing="0" w:line="240" w:lineRule="auto"/>
        <w:ind w:firstLineChars="0" w:firstLine="0"/>
      </w:pPr>
      <w:r w:rsidRPr="00354D7E">
        <w:rPr>
          <w:b/>
          <w:bCs/>
        </w:rPr>
        <w:t>Figure S</w:t>
      </w:r>
      <w:r w:rsidR="005B2FE9">
        <w:rPr>
          <w:b/>
          <w:bCs/>
        </w:rPr>
        <w:t>9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13</w:t>
      </w:r>
      <w:r>
        <w:t xml:space="preserve">C NMR spectrum of </w:t>
      </w:r>
      <w:r>
        <w:rPr>
          <w:b/>
        </w:rPr>
        <w:t xml:space="preserve">2a </w:t>
      </w:r>
      <w:r>
        <w:t>in benzene-</w:t>
      </w:r>
      <w:r w:rsidRPr="009936FD">
        <w:rPr>
          <w:bCs/>
          <w:i/>
          <w:iCs/>
        </w:rPr>
        <w:t>d</w:t>
      </w:r>
      <w:r w:rsidRPr="00D33E51">
        <w:rPr>
          <w:b/>
          <w:bCs/>
          <w:vertAlign w:val="subscript"/>
        </w:rPr>
        <w:t>6</w:t>
      </w:r>
    </w:p>
    <w:p w14:paraId="5F30D0B8" w14:textId="77777777" w:rsidR="00FA0547" w:rsidRDefault="00252019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lastRenderedPageBreak/>
        <w:drawing>
          <wp:inline distT="0" distB="0" distL="0" distR="0" wp14:anchorId="509D6D19" wp14:editId="5B9E423B">
            <wp:extent cx="5274310" cy="4002259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9139" cy="4005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3FC75" w14:textId="5D54BBF2" w:rsidR="00FA0547" w:rsidRDefault="00FA0547" w:rsidP="0044760E">
      <w:pPr>
        <w:spacing w:before="0" w:beforeAutospacing="0" w:after="0" w:afterAutospacing="0" w:line="240" w:lineRule="auto"/>
        <w:ind w:firstLineChars="0" w:firstLine="0"/>
      </w:pPr>
      <w:r w:rsidRPr="00354D7E">
        <w:rPr>
          <w:b/>
          <w:bCs/>
        </w:rPr>
        <w:t>Figure S</w:t>
      </w:r>
      <w:r w:rsidR="005B2FE9">
        <w:rPr>
          <w:b/>
          <w:bCs/>
        </w:rPr>
        <w:t>10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29</w:t>
      </w:r>
      <w:r>
        <w:t xml:space="preserve">Si NMR spectrum of </w:t>
      </w:r>
      <w:r>
        <w:rPr>
          <w:b/>
        </w:rPr>
        <w:t xml:space="preserve">2a </w:t>
      </w:r>
      <w:r>
        <w:t>in benzene-</w:t>
      </w:r>
      <w:r w:rsidRPr="009936FD">
        <w:rPr>
          <w:bCs/>
          <w:i/>
          <w:iCs/>
        </w:rPr>
        <w:t>d</w:t>
      </w:r>
      <w:r w:rsidRPr="00D33E51">
        <w:rPr>
          <w:b/>
          <w:bCs/>
          <w:vertAlign w:val="subscript"/>
        </w:rPr>
        <w:t>6</w:t>
      </w:r>
    </w:p>
    <w:p w14:paraId="6FB8F7A2" w14:textId="77777777" w:rsidR="00252019" w:rsidRDefault="00FA0547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drawing>
          <wp:inline distT="0" distB="0" distL="0" distR="0" wp14:anchorId="3E25E48E" wp14:editId="6476B536">
            <wp:extent cx="5274310" cy="4051496"/>
            <wp:effectExtent l="0" t="0" r="254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80296" cy="4056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0E7AE" w14:textId="2515498C" w:rsidR="00FA0547" w:rsidRDefault="00FA0547" w:rsidP="0044760E">
      <w:pPr>
        <w:spacing w:before="0" w:beforeAutospacing="0" w:after="0" w:afterAutospacing="0" w:line="240" w:lineRule="auto"/>
        <w:ind w:firstLineChars="0" w:firstLine="0"/>
      </w:pPr>
      <w:r w:rsidRPr="00354D7E">
        <w:rPr>
          <w:b/>
          <w:bCs/>
        </w:rPr>
        <w:t>Figure S</w:t>
      </w:r>
      <w:r w:rsidR="0044760E">
        <w:rPr>
          <w:b/>
          <w:bCs/>
        </w:rPr>
        <w:t>1</w:t>
      </w:r>
      <w:r w:rsidR="005B2FE9">
        <w:rPr>
          <w:b/>
          <w:bCs/>
        </w:rPr>
        <w:t>1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31</w:t>
      </w:r>
      <w:r>
        <w:t xml:space="preserve">P NMR spectrum of </w:t>
      </w:r>
      <w:r>
        <w:rPr>
          <w:b/>
        </w:rPr>
        <w:t xml:space="preserve">2a </w:t>
      </w:r>
      <w:r>
        <w:t>in benzene-</w:t>
      </w:r>
      <w:r w:rsidRPr="009936FD">
        <w:rPr>
          <w:bCs/>
          <w:i/>
          <w:iCs/>
        </w:rPr>
        <w:t>d</w:t>
      </w:r>
      <w:r w:rsidRPr="00D33E51">
        <w:rPr>
          <w:b/>
          <w:bCs/>
          <w:vertAlign w:val="subscript"/>
        </w:rPr>
        <w:t>6</w:t>
      </w:r>
    </w:p>
    <w:p w14:paraId="1CAF5865" w14:textId="77777777" w:rsidR="00252019" w:rsidRDefault="00252019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lastRenderedPageBreak/>
        <w:drawing>
          <wp:inline distT="0" distB="0" distL="0" distR="0" wp14:anchorId="6715D86F" wp14:editId="403434CE">
            <wp:extent cx="5274310" cy="3967089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8663" cy="3970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ECC72" w14:textId="470F1F00" w:rsidR="009936FD" w:rsidRDefault="009936FD" w:rsidP="0044760E">
      <w:pPr>
        <w:spacing w:before="0" w:beforeAutospacing="0" w:after="0" w:afterAutospacing="0" w:line="240" w:lineRule="auto"/>
        <w:ind w:firstLineChars="0" w:firstLine="0"/>
        <w:rPr>
          <w:b/>
          <w:bCs/>
          <w:vertAlign w:val="subscript"/>
        </w:rPr>
      </w:pPr>
      <w:r w:rsidRPr="00354D7E">
        <w:rPr>
          <w:b/>
          <w:bCs/>
        </w:rPr>
        <w:t>Figure S</w:t>
      </w:r>
      <w:r w:rsidR="0044760E">
        <w:rPr>
          <w:b/>
          <w:bCs/>
        </w:rPr>
        <w:t>1</w:t>
      </w:r>
      <w:r w:rsidR="005B2FE9">
        <w:rPr>
          <w:b/>
          <w:bCs/>
        </w:rPr>
        <w:t>2</w:t>
      </w:r>
      <w:r>
        <w:rPr>
          <w:b/>
          <w:bCs/>
        </w:rPr>
        <w:t xml:space="preserve">. </w:t>
      </w:r>
      <w:r>
        <w:rPr>
          <w:vertAlign w:val="superscript"/>
        </w:rPr>
        <w:t>1</w:t>
      </w:r>
      <w:r>
        <w:t xml:space="preserve">H NMR spectrum of </w:t>
      </w:r>
      <w:r>
        <w:rPr>
          <w:b/>
        </w:rPr>
        <w:t xml:space="preserve">2b </w:t>
      </w:r>
      <w:r>
        <w:t>in benzene-</w:t>
      </w:r>
      <w:r w:rsidRPr="009936FD">
        <w:rPr>
          <w:bCs/>
          <w:i/>
          <w:iCs/>
        </w:rPr>
        <w:t>d</w:t>
      </w:r>
      <w:r w:rsidRPr="00D33E51">
        <w:rPr>
          <w:b/>
          <w:bCs/>
          <w:vertAlign w:val="subscript"/>
        </w:rPr>
        <w:t>6</w:t>
      </w:r>
    </w:p>
    <w:p w14:paraId="78BBA826" w14:textId="77777777" w:rsidR="00252019" w:rsidRDefault="00FA0547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drawing>
          <wp:inline distT="0" distB="0" distL="0" distR="0" wp14:anchorId="10340563" wp14:editId="47022010">
            <wp:extent cx="5274310" cy="3974123"/>
            <wp:effectExtent l="0" t="0" r="2540" b="762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83173" cy="3980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EA5C7" w14:textId="6F11FBC8" w:rsidR="009936FD" w:rsidRDefault="009936FD" w:rsidP="0044760E">
      <w:pPr>
        <w:spacing w:before="0" w:beforeAutospacing="0" w:after="0" w:afterAutospacing="0" w:line="240" w:lineRule="auto"/>
        <w:ind w:firstLineChars="0" w:firstLine="0"/>
      </w:pPr>
      <w:r w:rsidRPr="00354D7E">
        <w:rPr>
          <w:b/>
          <w:bCs/>
        </w:rPr>
        <w:t>Figure S</w:t>
      </w:r>
      <w:r w:rsidR="0044760E">
        <w:rPr>
          <w:b/>
          <w:bCs/>
        </w:rPr>
        <w:t>1</w:t>
      </w:r>
      <w:r w:rsidR="005B2FE9">
        <w:rPr>
          <w:b/>
          <w:bCs/>
        </w:rPr>
        <w:t>3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13</w:t>
      </w:r>
      <w:r>
        <w:t xml:space="preserve">C NMR spectrum of </w:t>
      </w:r>
      <w:r>
        <w:rPr>
          <w:b/>
        </w:rPr>
        <w:t xml:space="preserve">2b </w:t>
      </w:r>
      <w:r>
        <w:t>in benzene-</w:t>
      </w:r>
      <w:r w:rsidRPr="009936FD">
        <w:rPr>
          <w:bCs/>
          <w:i/>
          <w:iCs/>
        </w:rPr>
        <w:t>d</w:t>
      </w:r>
      <w:r w:rsidRPr="00D33E51">
        <w:rPr>
          <w:b/>
          <w:bCs/>
          <w:vertAlign w:val="subscript"/>
        </w:rPr>
        <w:t>6</w:t>
      </w:r>
    </w:p>
    <w:p w14:paraId="5F1543D6" w14:textId="77777777" w:rsidR="00252019" w:rsidRDefault="00252019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lastRenderedPageBreak/>
        <w:drawing>
          <wp:inline distT="0" distB="0" distL="0" distR="0" wp14:anchorId="669B8B9C" wp14:editId="0247BF10">
            <wp:extent cx="5274310" cy="3889717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80084" cy="389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840C8" w14:textId="178EBCB5" w:rsidR="00FA0547" w:rsidRDefault="00FA0547" w:rsidP="0044760E">
      <w:pPr>
        <w:spacing w:before="0" w:beforeAutospacing="0" w:after="0" w:afterAutospacing="0" w:line="240" w:lineRule="auto"/>
        <w:ind w:firstLineChars="0" w:firstLine="0"/>
      </w:pPr>
      <w:r w:rsidRPr="00354D7E">
        <w:rPr>
          <w:b/>
          <w:bCs/>
        </w:rPr>
        <w:t>Figure S</w:t>
      </w:r>
      <w:r w:rsidR="0044760E">
        <w:rPr>
          <w:b/>
          <w:bCs/>
        </w:rPr>
        <w:t>1</w:t>
      </w:r>
      <w:r w:rsidR="005B2FE9">
        <w:rPr>
          <w:b/>
          <w:bCs/>
        </w:rPr>
        <w:t>4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29</w:t>
      </w:r>
      <w:r>
        <w:t xml:space="preserve">Si NMR spectrum of </w:t>
      </w:r>
      <w:r>
        <w:rPr>
          <w:b/>
        </w:rPr>
        <w:t xml:space="preserve">2b </w:t>
      </w:r>
      <w:r>
        <w:t>in benzene-</w:t>
      </w:r>
      <w:r w:rsidRPr="009936FD">
        <w:rPr>
          <w:bCs/>
          <w:i/>
          <w:iCs/>
        </w:rPr>
        <w:t>d</w:t>
      </w:r>
      <w:r w:rsidRPr="00D33E51">
        <w:rPr>
          <w:b/>
          <w:bCs/>
          <w:vertAlign w:val="subscript"/>
        </w:rPr>
        <w:t>6</w:t>
      </w:r>
    </w:p>
    <w:p w14:paraId="5D59E77C" w14:textId="77777777" w:rsidR="00FA0547" w:rsidRDefault="00FA0547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drawing>
          <wp:inline distT="0" distB="0" distL="0" distR="0" wp14:anchorId="731A82F5" wp14:editId="7CBA6723">
            <wp:extent cx="5274310" cy="3910819"/>
            <wp:effectExtent l="0" t="0" r="254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84210" cy="391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26BB8" w14:textId="08DEE807" w:rsidR="00FA0547" w:rsidRDefault="00FA0547" w:rsidP="0044760E">
      <w:pPr>
        <w:spacing w:before="0" w:beforeAutospacing="0" w:after="0" w:afterAutospacing="0" w:line="240" w:lineRule="auto"/>
        <w:ind w:firstLineChars="0" w:firstLine="0"/>
      </w:pPr>
      <w:r w:rsidRPr="00354D7E">
        <w:rPr>
          <w:b/>
          <w:bCs/>
        </w:rPr>
        <w:t>Figure S</w:t>
      </w:r>
      <w:r w:rsidR="0044760E">
        <w:rPr>
          <w:b/>
          <w:bCs/>
        </w:rPr>
        <w:t>1</w:t>
      </w:r>
      <w:r w:rsidR="005B2FE9">
        <w:rPr>
          <w:b/>
          <w:bCs/>
        </w:rPr>
        <w:t>5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31</w:t>
      </w:r>
      <w:r>
        <w:t xml:space="preserve">P NMR spectrum of </w:t>
      </w:r>
      <w:r>
        <w:rPr>
          <w:b/>
        </w:rPr>
        <w:t xml:space="preserve">2b </w:t>
      </w:r>
      <w:r>
        <w:t>in benzene-</w:t>
      </w:r>
      <w:r w:rsidRPr="009936FD">
        <w:rPr>
          <w:bCs/>
          <w:i/>
          <w:iCs/>
        </w:rPr>
        <w:t>d</w:t>
      </w:r>
      <w:r w:rsidRPr="00D33E51">
        <w:rPr>
          <w:b/>
          <w:bCs/>
          <w:vertAlign w:val="subscript"/>
        </w:rPr>
        <w:t>6</w:t>
      </w:r>
    </w:p>
    <w:p w14:paraId="7A6D2914" w14:textId="77777777" w:rsidR="00A7693D" w:rsidRDefault="00A7693D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lastRenderedPageBreak/>
        <w:drawing>
          <wp:inline distT="0" distB="0" distL="0" distR="0" wp14:anchorId="4AB6EB6B" wp14:editId="7BC0B20B">
            <wp:extent cx="5085764" cy="4126900"/>
            <wp:effectExtent l="0" t="0" r="635" b="698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r="7309"/>
                    <a:stretch/>
                  </pic:blipFill>
                  <pic:spPr bwMode="auto">
                    <a:xfrm>
                      <a:off x="0" y="0"/>
                      <a:ext cx="5103733" cy="41414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CDE54B" w14:textId="26971D86" w:rsidR="009936FD" w:rsidRDefault="009936FD" w:rsidP="0044760E">
      <w:pPr>
        <w:spacing w:before="0" w:beforeAutospacing="0" w:after="0" w:afterAutospacing="0" w:line="240" w:lineRule="auto"/>
        <w:ind w:firstLineChars="0" w:firstLine="0"/>
        <w:rPr>
          <w:b/>
          <w:bCs/>
          <w:vertAlign w:val="subscript"/>
        </w:rPr>
      </w:pPr>
      <w:r w:rsidRPr="00354D7E">
        <w:rPr>
          <w:b/>
          <w:bCs/>
        </w:rPr>
        <w:t>Figure S</w:t>
      </w:r>
      <w:r w:rsidR="0044760E">
        <w:rPr>
          <w:b/>
          <w:bCs/>
        </w:rPr>
        <w:t>1</w:t>
      </w:r>
      <w:r w:rsidR="005B2FE9">
        <w:rPr>
          <w:b/>
          <w:bCs/>
        </w:rPr>
        <w:t>6</w:t>
      </w:r>
      <w:r>
        <w:rPr>
          <w:b/>
          <w:bCs/>
        </w:rPr>
        <w:t xml:space="preserve">. </w:t>
      </w:r>
      <w:r>
        <w:rPr>
          <w:vertAlign w:val="superscript"/>
        </w:rPr>
        <w:t>1</w:t>
      </w:r>
      <w:r>
        <w:t xml:space="preserve">H NMR spectrum of </w:t>
      </w:r>
      <w:r>
        <w:rPr>
          <w:b/>
        </w:rPr>
        <w:t xml:space="preserve">3a </w:t>
      </w:r>
      <w:r>
        <w:t>in benzene-</w:t>
      </w:r>
      <w:r w:rsidRPr="009936FD">
        <w:rPr>
          <w:bCs/>
          <w:i/>
          <w:iCs/>
        </w:rPr>
        <w:t>d</w:t>
      </w:r>
      <w:r w:rsidRPr="00D33E51">
        <w:rPr>
          <w:b/>
          <w:bCs/>
          <w:vertAlign w:val="subscript"/>
        </w:rPr>
        <w:t>6</w:t>
      </w:r>
    </w:p>
    <w:p w14:paraId="12528A26" w14:textId="53B1893D" w:rsidR="00A7764C" w:rsidRDefault="00A7764C" w:rsidP="00A7764C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drawing>
          <wp:inline distT="0" distB="0" distL="0" distR="0" wp14:anchorId="5432BC69" wp14:editId="181819B2">
            <wp:extent cx="5274309" cy="3949700"/>
            <wp:effectExtent l="0" t="0" r="3175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225" cy="395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2FC2D8" w14:textId="585D734B" w:rsidR="00A7764C" w:rsidRPr="002835FD" w:rsidRDefault="00A7764C" w:rsidP="00A7764C">
      <w:pPr>
        <w:spacing w:before="0" w:beforeAutospacing="0" w:after="0" w:afterAutospacing="0" w:line="240" w:lineRule="auto"/>
        <w:ind w:firstLineChars="0" w:firstLine="0"/>
      </w:pPr>
      <w:r w:rsidRPr="00354D7E">
        <w:rPr>
          <w:b/>
          <w:bCs/>
        </w:rPr>
        <w:t>Figure S</w:t>
      </w:r>
      <w:r>
        <w:rPr>
          <w:b/>
          <w:bCs/>
        </w:rPr>
        <w:t>1</w:t>
      </w:r>
      <w:r w:rsidR="005B2FE9">
        <w:rPr>
          <w:b/>
          <w:bCs/>
        </w:rPr>
        <w:t>7</w:t>
      </w:r>
      <w:r>
        <w:rPr>
          <w:b/>
          <w:bCs/>
        </w:rPr>
        <w:t xml:space="preserve">. </w:t>
      </w:r>
      <w:r>
        <w:rPr>
          <w:vertAlign w:val="superscript"/>
        </w:rPr>
        <w:t>1</w:t>
      </w:r>
      <w:r>
        <w:t xml:space="preserve">H NMR spectrum of </w:t>
      </w:r>
      <w:r>
        <w:rPr>
          <w:b/>
        </w:rPr>
        <w:t xml:space="preserve">3a </w:t>
      </w:r>
      <w:r>
        <w:t xml:space="preserve">in </w:t>
      </w:r>
      <w:r w:rsidR="002835FD">
        <w:t>THF</w:t>
      </w:r>
      <w:r>
        <w:t>-</w:t>
      </w:r>
      <w:r w:rsidRPr="009936FD">
        <w:rPr>
          <w:bCs/>
          <w:i/>
          <w:iCs/>
        </w:rPr>
        <w:t>d</w:t>
      </w:r>
      <w:r w:rsidR="002835FD" w:rsidRPr="002835FD">
        <w:rPr>
          <w:bCs/>
          <w:i/>
          <w:iCs/>
          <w:vertAlign w:val="subscript"/>
        </w:rPr>
        <w:t>8</w:t>
      </w:r>
      <w:r w:rsidR="002835FD" w:rsidRPr="002835FD">
        <w:rPr>
          <w:bCs/>
        </w:rPr>
        <w:t xml:space="preserve"> at –30ºC</w:t>
      </w:r>
    </w:p>
    <w:p w14:paraId="3A7AFC59" w14:textId="77777777" w:rsidR="00A7764C" w:rsidRDefault="00A7764C" w:rsidP="0044760E">
      <w:pPr>
        <w:spacing w:before="0" w:beforeAutospacing="0" w:after="0" w:afterAutospacing="0" w:line="240" w:lineRule="auto"/>
        <w:ind w:firstLineChars="0" w:firstLine="0"/>
      </w:pPr>
    </w:p>
    <w:p w14:paraId="1DE23FFF" w14:textId="77777777" w:rsidR="007B0BAE" w:rsidRDefault="00D7247E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lastRenderedPageBreak/>
        <w:drawing>
          <wp:inline distT="0" distB="0" distL="0" distR="0" wp14:anchorId="47FC588A" wp14:editId="5A0F6EBA">
            <wp:extent cx="5274310" cy="3903785"/>
            <wp:effectExtent l="0" t="0" r="2540" b="190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80774" cy="3908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DD3A2" w14:textId="3287F34E" w:rsidR="009936FD" w:rsidRDefault="009936FD" w:rsidP="0044760E">
      <w:pPr>
        <w:spacing w:before="0" w:beforeAutospacing="0" w:after="0" w:afterAutospacing="0" w:line="240" w:lineRule="auto"/>
        <w:ind w:firstLineChars="0" w:firstLine="0"/>
      </w:pPr>
      <w:r w:rsidRPr="00354D7E">
        <w:rPr>
          <w:b/>
          <w:bCs/>
        </w:rPr>
        <w:t>Figure S</w:t>
      </w:r>
      <w:r>
        <w:rPr>
          <w:b/>
          <w:bCs/>
        </w:rPr>
        <w:t>1</w:t>
      </w:r>
      <w:r w:rsidR="005B2FE9">
        <w:rPr>
          <w:b/>
          <w:bCs/>
        </w:rPr>
        <w:t>8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13</w:t>
      </w:r>
      <w:r>
        <w:t xml:space="preserve">C NMR spectrum of </w:t>
      </w:r>
      <w:r>
        <w:rPr>
          <w:b/>
        </w:rPr>
        <w:t xml:space="preserve">3a </w:t>
      </w:r>
      <w:r>
        <w:t>in benzene-</w:t>
      </w:r>
      <w:r w:rsidRPr="009936FD">
        <w:rPr>
          <w:bCs/>
          <w:i/>
          <w:iCs/>
        </w:rPr>
        <w:t>d</w:t>
      </w:r>
      <w:r w:rsidRPr="00D33E51">
        <w:rPr>
          <w:b/>
          <w:bCs/>
          <w:vertAlign w:val="subscript"/>
        </w:rPr>
        <w:t>6</w:t>
      </w:r>
    </w:p>
    <w:p w14:paraId="41D9FE22" w14:textId="77777777" w:rsidR="007B0BAE" w:rsidRDefault="007B0BAE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drawing>
          <wp:inline distT="0" distB="0" distL="0" distR="0" wp14:anchorId="6B1B9E46" wp14:editId="407C91BF">
            <wp:extent cx="5274056" cy="3945988"/>
            <wp:effectExtent l="0" t="0" r="317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87134" cy="3955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F726CE" w14:textId="6D7C5597" w:rsidR="009936FD" w:rsidRDefault="009936FD" w:rsidP="0044760E">
      <w:pPr>
        <w:spacing w:before="0" w:beforeAutospacing="0" w:after="0" w:afterAutospacing="0" w:line="240" w:lineRule="auto"/>
        <w:ind w:firstLineChars="0" w:firstLine="0"/>
      </w:pPr>
      <w:r w:rsidRPr="00354D7E">
        <w:rPr>
          <w:b/>
          <w:bCs/>
        </w:rPr>
        <w:t>Figure S</w:t>
      </w:r>
      <w:r>
        <w:rPr>
          <w:b/>
          <w:bCs/>
        </w:rPr>
        <w:t>1</w:t>
      </w:r>
      <w:r w:rsidR="005B2FE9">
        <w:rPr>
          <w:b/>
          <w:bCs/>
        </w:rPr>
        <w:t>9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29</w:t>
      </w:r>
      <w:r>
        <w:t xml:space="preserve">Si NMR spectrum of </w:t>
      </w:r>
      <w:r>
        <w:rPr>
          <w:b/>
        </w:rPr>
        <w:t xml:space="preserve">3a </w:t>
      </w:r>
      <w:r>
        <w:t>in benzene-</w:t>
      </w:r>
      <w:r w:rsidRPr="009936FD">
        <w:rPr>
          <w:bCs/>
          <w:i/>
          <w:iCs/>
        </w:rPr>
        <w:t>d</w:t>
      </w:r>
      <w:r w:rsidRPr="00D33E51">
        <w:rPr>
          <w:b/>
          <w:bCs/>
          <w:vertAlign w:val="subscript"/>
        </w:rPr>
        <w:t>6</w:t>
      </w:r>
    </w:p>
    <w:p w14:paraId="3E989F7A" w14:textId="77777777" w:rsidR="009936FD" w:rsidRDefault="00FA0547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lastRenderedPageBreak/>
        <w:drawing>
          <wp:inline distT="0" distB="0" distL="0" distR="0" wp14:anchorId="4982DE5C" wp14:editId="6D52049B">
            <wp:extent cx="5274310" cy="3967089"/>
            <wp:effectExtent l="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9518" cy="3971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AE1B8" w14:textId="263A6955" w:rsidR="00FA0547" w:rsidRDefault="00FA0547" w:rsidP="0044760E">
      <w:pPr>
        <w:spacing w:before="0" w:beforeAutospacing="0" w:after="0" w:afterAutospacing="0" w:line="240" w:lineRule="auto"/>
        <w:ind w:firstLineChars="0" w:firstLine="0"/>
      </w:pPr>
      <w:r w:rsidRPr="00354D7E">
        <w:rPr>
          <w:b/>
          <w:bCs/>
        </w:rPr>
        <w:t>Figure S</w:t>
      </w:r>
      <w:r w:rsidR="005B2FE9">
        <w:rPr>
          <w:b/>
          <w:bCs/>
        </w:rPr>
        <w:t>20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31</w:t>
      </w:r>
      <w:r>
        <w:t xml:space="preserve">P NMR spectrum of </w:t>
      </w:r>
      <w:r>
        <w:rPr>
          <w:b/>
        </w:rPr>
        <w:t xml:space="preserve">3a </w:t>
      </w:r>
      <w:r>
        <w:t>in benzene-</w:t>
      </w:r>
      <w:r w:rsidRPr="009936FD">
        <w:rPr>
          <w:bCs/>
          <w:i/>
          <w:iCs/>
        </w:rPr>
        <w:t>d</w:t>
      </w:r>
      <w:r w:rsidRPr="00D33E51">
        <w:rPr>
          <w:b/>
          <w:bCs/>
          <w:vertAlign w:val="subscript"/>
        </w:rPr>
        <w:t>6</w:t>
      </w:r>
    </w:p>
    <w:p w14:paraId="18A1B819" w14:textId="77777777" w:rsidR="007B0BAE" w:rsidRDefault="00D7247E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drawing>
          <wp:inline distT="0" distB="0" distL="0" distR="0" wp14:anchorId="605CF858" wp14:editId="3FA5D9B3">
            <wp:extent cx="5274310" cy="3938954"/>
            <wp:effectExtent l="0" t="0" r="2540" b="444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9532" cy="3942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206274" w14:textId="399DB914" w:rsidR="009936FD" w:rsidRDefault="009936FD" w:rsidP="0044760E">
      <w:pPr>
        <w:spacing w:before="0" w:beforeAutospacing="0" w:after="0" w:afterAutospacing="0" w:line="240" w:lineRule="auto"/>
        <w:ind w:firstLineChars="0" w:firstLine="0"/>
        <w:rPr>
          <w:bCs/>
          <w:vertAlign w:val="subscript"/>
        </w:rPr>
      </w:pPr>
      <w:r w:rsidRPr="00354D7E">
        <w:rPr>
          <w:b/>
          <w:bCs/>
        </w:rPr>
        <w:t>Figure S</w:t>
      </w:r>
      <w:r w:rsidR="0044760E">
        <w:rPr>
          <w:b/>
          <w:bCs/>
        </w:rPr>
        <w:t>2</w:t>
      </w:r>
      <w:r w:rsidR="005B2FE9">
        <w:rPr>
          <w:b/>
          <w:bCs/>
        </w:rPr>
        <w:t>1</w:t>
      </w:r>
      <w:r>
        <w:rPr>
          <w:b/>
          <w:bCs/>
        </w:rPr>
        <w:t xml:space="preserve">. </w:t>
      </w:r>
      <w:r>
        <w:rPr>
          <w:vertAlign w:val="superscript"/>
        </w:rPr>
        <w:t>1</w:t>
      </w:r>
      <w:r>
        <w:t xml:space="preserve">H NMR spectrum of </w:t>
      </w:r>
      <w:r>
        <w:rPr>
          <w:b/>
        </w:rPr>
        <w:t xml:space="preserve">3b </w:t>
      </w:r>
      <w:r>
        <w:t xml:space="preserve">in </w:t>
      </w:r>
      <w:r w:rsidRPr="00D33E51">
        <w:rPr>
          <w:bCs/>
        </w:rPr>
        <w:t>THF-</w:t>
      </w:r>
      <w:r w:rsidRPr="00D33E51">
        <w:rPr>
          <w:bCs/>
          <w:i/>
        </w:rPr>
        <w:t>d</w:t>
      </w:r>
      <w:r w:rsidRPr="00D33E51">
        <w:rPr>
          <w:bCs/>
          <w:vertAlign w:val="subscript"/>
        </w:rPr>
        <w:t>8</w:t>
      </w:r>
    </w:p>
    <w:p w14:paraId="6F7259AE" w14:textId="77777777" w:rsidR="00A7764C" w:rsidRDefault="00A7764C" w:rsidP="0044760E">
      <w:pPr>
        <w:spacing w:before="0" w:beforeAutospacing="0" w:after="0" w:afterAutospacing="0" w:line="240" w:lineRule="auto"/>
        <w:ind w:firstLineChars="0" w:firstLine="0"/>
        <w:rPr>
          <w:bCs/>
          <w:vertAlign w:val="subscript"/>
        </w:rPr>
      </w:pPr>
    </w:p>
    <w:p w14:paraId="35375A90" w14:textId="77777777" w:rsidR="00A224B4" w:rsidRPr="002E4D12" w:rsidRDefault="00A224B4" w:rsidP="00A224B4">
      <w:pPr>
        <w:spacing w:before="0" w:beforeAutospacing="0" w:after="0" w:afterAutospacing="0"/>
        <w:ind w:firstLineChars="0" w:firstLine="0"/>
        <w:rPr>
          <w:b/>
          <w:bCs/>
          <w:color w:val="FF0000"/>
          <w:lang w:eastAsia="zh-CN"/>
        </w:rPr>
      </w:pPr>
      <w:r w:rsidRPr="002E4D12">
        <w:rPr>
          <w:noProof/>
          <w:color w:val="FF0000"/>
          <w:lang w:eastAsia="zh-CN"/>
        </w:rPr>
        <w:lastRenderedPageBreak/>
        <w:drawing>
          <wp:inline distT="0" distB="0" distL="0" distR="0" wp14:anchorId="5DF5D3AB" wp14:editId="3AC626CE">
            <wp:extent cx="5211950" cy="3663950"/>
            <wp:effectExtent l="0" t="0" r="825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1347" cy="3670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9A1A75" w14:textId="7D322D79" w:rsidR="00A224B4" w:rsidRPr="002E4D12" w:rsidRDefault="00A224B4" w:rsidP="002835FD">
      <w:pPr>
        <w:spacing w:before="0" w:beforeAutospacing="0" w:after="0" w:afterAutospacing="0"/>
        <w:ind w:firstLineChars="0" w:firstLine="0"/>
        <w:rPr>
          <w:lang w:val="en-GB" w:eastAsia="zh-CN"/>
        </w:rPr>
      </w:pPr>
      <w:r w:rsidRPr="002E4D12">
        <w:rPr>
          <w:b/>
          <w:bCs/>
          <w:lang w:val="en-GB" w:eastAsia="zh-CN"/>
        </w:rPr>
        <w:t xml:space="preserve">Figure </w:t>
      </w:r>
      <w:r w:rsidRPr="00C645A8">
        <w:rPr>
          <w:rFonts w:hint="eastAsia"/>
          <w:b/>
          <w:bCs/>
          <w:lang w:val="en-GB" w:eastAsia="zh-CN"/>
        </w:rPr>
        <w:t>S</w:t>
      </w:r>
      <w:r w:rsidRPr="00C645A8">
        <w:rPr>
          <w:b/>
          <w:bCs/>
          <w:lang w:val="en-GB" w:eastAsia="zh-CN"/>
        </w:rPr>
        <w:t>2</w:t>
      </w:r>
      <w:r w:rsidR="005B2FE9">
        <w:rPr>
          <w:b/>
          <w:bCs/>
          <w:lang w:val="en-GB" w:eastAsia="zh-CN"/>
        </w:rPr>
        <w:t>2</w:t>
      </w:r>
      <w:r w:rsidRPr="002E4D12">
        <w:rPr>
          <w:b/>
          <w:bCs/>
          <w:lang w:val="en-GB" w:eastAsia="zh-CN"/>
        </w:rPr>
        <w:t>.</w:t>
      </w:r>
      <w:r w:rsidRPr="002E4D12">
        <w:rPr>
          <w:lang w:val="en-GB" w:eastAsia="zh-CN"/>
        </w:rPr>
        <w:t xml:space="preserve"> </w:t>
      </w:r>
      <w:r w:rsidRPr="002E4D12">
        <w:rPr>
          <w:vertAlign w:val="superscript"/>
          <w:lang w:val="en-GB" w:eastAsia="zh-CN"/>
        </w:rPr>
        <w:t>1</w:t>
      </w:r>
      <w:r w:rsidRPr="002E4D12">
        <w:rPr>
          <w:lang w:val="en-GB" w:eastAsia="zh-CN"/>
        </w:rPr>
        <w:t xml:space="preserve">H NMR spectrum of </w:t>
      </w:r>
      <w:r w:rsidRPr="002E4D12">
        <w:rPr>
          <w:b/>
          <w:bCs/>
          <w:lang w:val="en-GB" w:eastAsia="zh-CN"/>
        </w:rPr>
        <w:t>3b</w:t>
      </w:r>
      <w:r w:rsidRPr="002E4D12">
        <w:rPr>
          <w:lang w:val="en-GB" w:eastAsia="zh-CN"/>
        </w:rPr>
        <w:t xml:space="preserve"> in THF-</w:t>
      </w:r>
      <w:r w:rsidRPr="002E4D12">
        <w:rPr>
          <w:i/>
          <w:iCs/>
          <w:lang w:val="en-GB" w:eastAsia="zh-CN"/>
        </w:rPr>
        <w:t>d</w:t>
      </w:r>
      <w:r w:rsidRPr="002E4D12">
        <w:rPr>
          <w:vertAlign w:val="subscript"/>
          <w:lang w:val="en-GB" w:eastAsia="zh-CN"/>
        </w:rPr>
        <w:t>8</w:t>
      </w:r>
      <w:r w:rsidRPr="002E4D12">
        <w:rPr>
          <w:lang w:val="en-GB" w:eastAsia="zh-CN"/>
        </w:rPr>
        <w:t xml:space="preserve"> at –30 </w:t>
      </w:r>
      <w:proofErr w:type="spellStart"/>
      <w:r w:rsidRPr="002E4D12">
        <w:rPr>
          <w:vertAlign w:val="superscript"/>
          <w:lang w:val="en-GB" w:eastAsia="zh-CN"/>
        </w:rPr>
        <w:t>o</w:t>
      </w:r>
      <w:r w:rsidRPr="002E4D12">
        <w:rPr>
          <w:lang w:val="en-GB" w:eastAsia="zh-CN"/>
        </w:rPr>
        <w:t>C</w:t>
      </w:r>
      <w:proofErr w:type="spellEnd"/>
    </w:p>
    <w:p w14:paraId="54E12C05" w14:textId="77777777" w:rsidR="007B0BAE" w:rsidRDefault="00D7247E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drawing>
          <wp:inline distT="0" distB="0" distL="0" distR="0" wp14:anchorId="2999FF7F" wp14:editId="54EF491D">
            <wp:extent cx="5274310" cy="4086664"/>
            <wp:effectExtent l="0" t="0" r="2540" b="952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83146" cy="4093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629C53" w14:textId="7CA58150" w:rsidR="009936FD" w:rsidRPr="002A77F5" w:rsidRDefault="009936FD" w:rsidP="0044760E">
      <w:pPr>
        <w:spacing w:before="0" w:beforeAutospacing="0" w:after="0" w:afterAutospacing="0" w:line="240" w:lineRule="auto"/>
        <w:ind w:firstLineChars="0" w:firstLine="0"/>
      </w:pPr>
      <w:r w:rsidRPr="00354D7E">
        <w:rPr>
          <w:b/>
          <w:bCs/>
        </w:rPr>
        <w:t>Figure S</w:t>
      </w:r>
      <w:r w:rsidR="0044760E">
        <w:rPr>
          <w:b/>
          <w:bCs/>
        </w:rPr>
        <w:t>2</w:t>
      </w:r>
      <w:r w:rsidR="005B2FE9">
        <w:rPr>
          <w:b/>
          <w:bCs/>
        </w:rPr>
        <w:t>3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13</w:t>
      </w:r>
      <w:r>
        <w:t xml:space="preserve">C NMR spectrum of </w:t>
      </w:r>
      <w:r>
        <w:rPr>
          <w:b/>
        </w:rPr>
        <w:t xml:space="preserve">3b </w:t>
      </w:r>
      <w:r>
        <w:t xml:space="preserve">in </w:t>
      </w:r>
      <w:r w:rsidRPr="00D33E51">
        <w:rPr>
          <w:bCs/>
        </w:rPr>
        <w:t>THF-</w:t>
      </w:r>
      <w:r w:rsidRPr="00D33E51">
        <w:rPr>
          <w:bCs/>
          <w:i/>
        </w:rPr>
        <w:t>d</w:t>
      </w:r>
      <w:r w:rsidRPr="00D33E51">
        <w:rPr>
          <w:bCs/>
          <w:vertAlign w:val="subscript"/>
        </w:rPr>
        <w:t>8</w:t>
      </w:r>
    </w:p>
    <w:p w14:paraId="378BE60D" w14:textId="77777777" w:rsidR="007B0BAE" w:rsidRDefault="007B0BAE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lastRenderedPageBreak/>
        <w:drawing>
          <wp:inline distT="0" distB="0" distL="0" distR="0" wp14:anchorId="4A5F7EC3" wp14:editId="08ABA13A">
            <wp:extent cx="5274310" cy="393192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9421" cy="393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0549EE" w14:textId="76D109E6" w:rsidR="009936FD" w:rsidRPr="002A77F5" w:rsidRDefault="009936FD" w:rsidP="0044760E">
      <w:pPr>
        <w:spacing w:before="0" w:beforeAutospacing="0" w:after="0" w:afterAutospacing="0" w:line="240" w:lineRule="auto"/>
        <w:ind w:firstLineChars="0" w:firstLine="0"/>
      </w:pPr>
      <w:r w:rsidRPr="00354D7E">
        <w:rPr>
          <w:b/>
          <w:bCs/>
        </w:rPr>
        <w:t>Figure S</w:t>
      </w:r>
      <w:r w:rsidR="0044760E">
        <w:rPr>
          <w:b/>
          <w:bCs/>
        </w:rPr>
        <w:t>2</w:t>
      </w:r>
      <w:r w:rsidR="005B2FE9">
        <w:rPr>
          <w:b/>
          <w:bCs/>
        </w:rPr>
        <w:t>4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29</w:t>
      </w:r>
      <w:r>
        <w:t xml:space="preserve">Si NMR spectrum of </w:t>
      </w:r>
      <w:r>
        <w:rPr>
          <w:b/>
        </w:rPr>
        <w:t xml:space="preserve">3b </w:t>
      </w:r>
      <w:r>
        <w:t xml:space="preserve">in </w:t>
      </w:r>
      <w:r w:rsidRPr="00D33E51">
        <w:rPr>
          <w:bCs/>
        </w:rPr>
        <w:t>THF-</w:t>
      </w:r>
      <w:r w:rsidRPr="00D33E51">
        <w:rPr>
          <w:bCs/>
          <w:i/>
        </w:rPr>
        <w:t>d</w:t>
      </w:r>
      <w:r w:rsidRPr="00D33E51">
        <w:rPr>
          <w:bCs/>
          <w:vertAlign w:val="subscript"/>
        </w:rPr>
        <w:t>8</w:t>
      </w:r>
    </w:p>
    <w:p w14:paraId="1EF1F4B2" w14:textId="77777777" w:rsidR="009936FD" w:rsidRDefault="00D7247E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drawing>
          <wp:inline distT="0" distB="0" distL="0" distR="0" wp14:anchorId="21B91EC1" wp14:editId="7FAB9C77">
            <wp:extent cx="5274310" cy="3945988"/>
            <wp:effectExtent l="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9250" cy="3949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52436" w14:textId="57C0DF4C" w:rsidR="00D7247E" w:rsidRDefault="00D7247E" w:rsidP="0044760E">
      <w:pPr>
        <w:spacing w:before="0" w:beforeAutospacing="0" w:after="0" w:afterAutospacing="0" w:line="240" w:lineRule="auto"/>
        <w:ind w:firstLineChars="0" w:firstLine="0"/>
        <w:rPr>
          <w:bCs/>
          <w:vertAlign w:val="subscript"/>
        </w:rPr>
      </w:pPr>
      <w:r w:rsidRPr="00354D7E">
        <w:rPr>
          <w:b/>
          <w:bCs/>
        </w:rPr>
        <w:t>Figure S</w:t>
      </w:r>
      <w:r w:rsidR="0044760E">
        <w:rPr>
          <w:b/>
          <w:bCs/>
        </w:rPr>
        <w:t>2</w:t>
      </w:r>
      <w:r w:rsidR="005B2FE9">
        <w:rPr>
          <w:b/>
          <w:bCs/>
        </w:rPr>
        <w:t>5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31</w:t>
      </w:r>
      <w:r>
        <w:t xml:space="preserve">P NMR spectrum of </w:t>
      </w:r>
      <w:r>
        <w:rPr>
          <w:b/>
        </w:rPr>
        <w:t xml:space="preserve">3b </w:t>
      </w:r>
      <w:r>
        <w:t xml:space="preserve">in </w:t>
      </w:r>
      <w:r w:rsidRPr="00D33E51">
        <w:rPr>
          <w:bCs/>
        </w:rPr>
        <w:t>THF-</w:t>
      </w:r>
      <w:r w:rsidRPr="00D33E51">
        <w:rPr>
          <w:bCs/>
          <w:i/>
        </w:rPr>
        <w:t>d</w:t>
      </w:r>
      <w:r w:rsidRPr="00D33E51">
        <w:rPr>
          <w:bCs/>
          <w:vertAlign w:val="subscript"/>
        </w:rPr>
        <w:t>8</w:t>
      </w:r>
    </w:p>
    <w:p w14:paraId="2B656496" w14:textId="6BD0923A" w:rsidR="00F50B9C" w:rsidRDefault="00F50B9C" w:rsidP="0044760E">
      <w:pPr>
        <w:spacing w:before="0" w:beforeAutospacing="0" w:after="0" w:afterAutospacing="0" w:line="240" w:lineRule="auto"/>
        <w:ind w:firstLineChars="0" w:firstLine="0"/>
        <w:rPr>
          <w:bCs/>
          <w:vertAlign w:val="subscript"/>
        </w:rPr>
      </w:pPr>
    </w:p>
    <w:p w14:paraId="11762B22" w14:textId="77777777" w:rsidR="00F50B9C" w:rsidRPr="00741607" w:rsidRDefault="00F50B9C" w:rsidP="00F616A6">
      <w:pPr>
        <w:spacing w:before="0" w:beforeAutospacing="0" w:after="0" w:afterAutospacing="0"/>
        <w:ind w:firstLineChars="0" w:firstLine="0"/>
        <w:rPr>
          <w:color w:val="FF0000"/>
          <w:lang w:eastAsia="zh-CN"/>
        </w:rPr>
      </w:pPr>
      <w:r w:rsidRPr="00741607">
        <w:rPr>
          <w:rFonts w:hint="eastAsia"/>
          <w:noProof/>
          <w:color w:val="FF0000"/>
          <w:lang w:eastAsia="zh-CN"/>
        </w:rPr>
        <w:lastRenderedPageBreak/>
        <w:drawing>
          <wp:inline distT="0" distB="0" distL="0" distR="0" wp14:anchorId="1DD8F25A" wp14:editId="26D6360C">
            <wp:extent cx="5451231" cy="3593269"/>
            <wp:effectExtent l="0" t="0" r="0" b="12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0249" cy="3599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616E7F" w14:textId="399BDB79" w:rsidR="00F50B9C" w:rsidRPr="00A7764C" w:rsidRDefault="00F50B9C" w:rsidP="00F616A6">
      <w:pPr>
        <w:spacing w:before="0" w:beforeAutospacing="0"/>
        <w:ind w:firstLineChars="0" w:firstLine="0"/>
        <w:rPr>
          <w:lang w:eastAsia="zh-CN"/>
        </w:rPr>
      </w:pPr>
      <w:r w:rsidRPr="00A7764C">
        <w:rPr>
          <w:b/>
          <w:bCs/>
          <w:lang w:eastAsia="zh-CN"/>
        </w:rPr>
        <w:t>F</w:t>
      </w:r>
      <w:r w:rsidRPr="00A7764C">
        <w:rPr>
          <w:rFonts w:hint="eastAsia"/>
          <w:b/>
          <w:bCs/>
          <w:lang w:eastAsia="zh-CN"/>
        </w:rPr>
        <w:t>igure</w:t>
      </w:r>
      <w:r w:rsidRPr="00A7764C">
        <w:rPr>
          <w:b/>
          <w:bCs/>
          <w:lang w:eastAsia="zh-CN"/>
        </w:rPr>
        <w:t xml:space="preserve"> S</w:t>
      </w:r>
      <w:r w:rsidR="004679A2">
        <w:rPr>
          <w:b/>
          <w:bCs/>
          <w:lang w:eastAsia="zh-CN"/>
        </w:rPr>
        <w:t>2</w:t>
      </w:r>
      <w:r w:rsidR="005B2FE9">
        <w:rPr>
          <w:b/>
          <w:bCs/>
          <w:lang w:eastAsia="zh-CN"/>
        </w:rPr>
        <w:t>6</w:t>
      </w:r>
      <w:r w:rsidRPr="00A7764C">
        <w:rPr>
          <w:b/>
          <w:bCs/>
          <w:lang w:eastAsia="zh-CN"/>
        </w:rPr>
        <w:t>.</w:t>
      </w:r>
      <w:r w:rsidRPr="00A7764C">
        <w:rPr>
          <w:lang w:eastAsia="zh-CN"/>
        </w:rPr>
        <w:t xml:space="preserve"> </w:t>
      </w:r>
      <w:r w:rsidRPr="00A7764C">
        <w:rPr>
          <w:vertAlign w:val="superscript"/>
          <w:lang w:eastAsia="zh-CN"/>
        </w:rPr>
        <w:t>1</w:t>
      </w:r>
      <w:r w:rsidRPr="00A7764C">
        <w:rPr>
          <w:lang w:eastAsia="zh-CN"/>
        </w:rPr>
        <w:t xml:space="preserve">H NMR spectra of </w:t>
      </w:r>
      <w:r w:rsidRPr="00A7764C">
        <w:rPr>
          <w:b/>
          <w:bCs/>
          <w:lang w:eastAsia="zh-CN"/>
        </w:rPr>
        <w:t>3a</w:t>
      </w:r>
      <w:r w:rsidRPr="00A7764C">
        <w:rPr>
          <w:lang w:eastAsia="zh-CN"/>
        </w:rPr>
        <w:t xml:space="preserve"> and </w:t>
      </w:r>
      <w:r w:rsidRPr="00A7764C">
        <w:rPr>
          <w:b/>
          <w:bCs/>
          <w:lang w:eastAsia="zh-CN"/>
        </w:rPr>
        <w:t>3b</w:t>
      </w:r>
      <w:r w:rsidRPr="00A7764C">
        <w:rPr>
          <w:lang w:eastAsia="zh-CN"/>
        </w:rPr>
        <w:t xml:space="preserve"> in C</w:t>
      </w:r>
      <w:r w:rsidRPr="00A7764C">
        <w:rPr>
          <w:vertAlign w:val="subscript"/>
          <w:lang w:eastAsia="zh-CN"/>
        </w:rPr>
        <w:t>6</w:t>
      </w:r>
      <w:r w:rsidRPr="00A7764C">
        <w:rPr>
          <w:lang w:eastAsia="zh-CN"/>
        </w:rPr>
        <w:t>D</w:t>
      </w:r>
      <w:r w:rsidRPr="00A7764C">
        <w:rPr>
          <w:vertAlign w:val="subscript"/>
          <w:lang w:eastAsia="zh-CN"/>
        </w:rPr>
        <w:t>6</w:t>
      </w:r>
    </w:p>
    <w:p w14:paraId="4E8AF366" w14:textId="3C1AA081" w:rsidR="00D7247E" w:rsidRDefault="002A77F5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drawing>
          <wp:inline distT="0" distB="0" distL="0" distR="0" wp14:anchorId="648C4C74" wp14:editId="67DAC377">
            <wp:extent cx="5274310" cy="3716655"/>
            <wp:effectExtent l="0" t="0" r="254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6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A86A58" w14:textId="400FE208" w:rsidR="003E20C1" w:rsidRPr="002A77F5" w:rsidRDefault="003E20C1" w:rsidP="0044760E">
      <w:pPr>
        <w:spacing w:before="0" w:beforeAutospacing="0" w:after="0" w:afterAutospacing="0" w:line="240" w:lineRule="auto"/>
        <w:ind w:firstLineChars="0" w:firstLine="0"/>
        <w:rPr>
          <w:color w:val="FF0000"/>
          <w:lang w:eastAsia="zh-CN"/>
        </w:rPr>
      </w:pPr>
      <w:r w:rsidRPr="00354D7E">
        <w:rPr>
          <w:b/>
          <w:bCs/>
        </w:rPr>
        <w:t>Figure S</w:t>
      </w:r>
      <w:r w:rsidR="0044760E">
        <w:rPr>
          <w:b/>
          <w:bCs/>
        </w:rPr>
        <w:t>2</w:t>
      </w:r>
      <w:r w:rsidR="005B2FE9">
        <w:rPr>
          <w:b/>
          <w:bCs/>
        </w:rPr>
        <w:t>7</w:t>
      </w:r>
      <w:r>
        <w:rPr>
          <w:b/>
          <w:bCs/>
        </w:rPr>
        <w:t xml:space="preserve">. </w:t>
      </w:r>
      <w:r>
        <w:rPr>
          <w:vertAlign w:val="superscript"/>
        </w:rPr>
        <w:t>1</w:t>
      </w:r>
      <w:r>
        <w:t>H NMR spectrum</w:t>
      </w:r>
      <w:r w:rsidRPr="00A7764C">
        <w:t xml:space="preserve"> of </w:t>
      </w:r>
      <w:r w:rsidR="00F50B9C" w:rsidRPr="00A7764C">
        <w:rPr>
          <w:b/>
          <w:bCs/>
        </w:rPr>
        <w:t>4</w:t>
      </w:r>
      <w:r w:rsidRPr="00A7764C">
        <w:rPr>
          <w:b/>
        </w:rPr>
        <w:t xml:space="preserve"> </w:t>
      </w:r>
      <w:r w:rsidRPr="00A7764C">
        <w:t xml:space="preserve">in </w:t>
      </w:r>
      <w:r w:rsidR="002A77F5" w:rsidRPr="00A7764C">
        <w:rPr>
          <w:lang w:eastAsia="zh-CN"/>
        </w:rPr>
        <w:t>C</w:t>
      </w:r>
      <w:r w:rsidR="002A77F5" w:rsidRPr="00A7764C">
        <w:rPr>
          <w:vertAlign w:val="subscript"/>
          <w:lang w:eastAsia="zh-CN"/>
        </w:rPr>
        <w:t>6</w:t>
      </w:r>
      <w:r w:rsidR="002A77F5" w:rsidRPr="00A7764C">
        <w:rPr>
          <w:lang w:eastAsia="zh-CN"/>
        </w:rPr>
        <w:t>D</w:t>
      </w:r>
      <w:r w:rsidR="002A77F5" w:rsidRPr="00A7764C">
        <w:rPr>
          <w:vertAlign w:val="subscript"/>
          <w:lang w:eastAsia="zh-CN"/>
        </w:rPr>
        <w:t>6</w:t>
      </w:r>
    </w:p>
    <w:p w14:paraId="7E56D158" w14:textId="03607B2D" w:rsidR="002A77F5" w:rsidRDefault="002A77F5" w:rsidP="0044760E">
      <w:pPr>
        <w:spacing w:before="0" w:beforeAutospacing="0" w:after="0" w:afterAutospacing="0" w:line="240" w:lineRule="auto"/>
        <w:ind w:firstLineChars="0" w:firstLine="0"/>
        <w:rPr>
          <w:color w:val="FF0000"/>
          <w:vertAlign w:val="subscript"/>
          <w:lang w:eastAsia="zh-CN"/>
        </w:rPr>
      </w:pPr>
      <w:r>
        <w:rPr>
          <w:noProof/>
          <w:lang w:eastAsia="zh-CN"/>
        </w:rPr>
        <w:lastRenderedPageBreak/>
        <w:drawing>
          <wp:inline distT="0" distB="0" distL="0" distR="0" wp14:anchorId="27621A02" wp14:editId="36EAFF34">
            <wp:extent cx="5274310" cy="3736340"/>
            <wp:effectExtent l="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503B2" w14:textId="28A36777" w:rsidR="002A77F5" w:rsidRPr="002A77F5" w:rsidRDefault="002A77F5" w:rsidP="002A77F5">
      <w:pPr>
        <w:spacing w:before="0" w:beforeAutospacing="0" w:after="0" w:afterAutospacing="0" w:line="240" w:lineRule="auto"/>
        <w:ind w:firstLineChars="0" w:firstLine="0"/>
        <w:rPr>
          <w:color w:val="FF0000"/>
          <w:lang w:eastAsia="zh-CN"/>
        </w:rPr>
      </w:pPr>
      <w:r w:rsidRPr="00354D7E">
        <w:rPr>
          <w:b/>
          <w:bCs/>
        </w:rPr>
        <w:t>Figure S</w:t>
      </w:r>
      <w:r>
        <w:rPr>
          <w:b/>
          <w:bCs/>
        </w:rPr>
        <w:t>2</w:t>
      </w:r>
      <w:r w:rsidR="005B2FE9">
        <w:rPr>
          <w:b/>
          <w:bCs/>
        </w:rPr>
        <w:t>8</w:t>
      </w:r>
      <w:r>
        <w:rPr>
          <w:b/>
          <w:bCs/>
        </w:rPr>
        <w:t xml:space="preserve">. </w:t>
      </w:r>
      <w:r>
        <w:rPr>
          <w:vertAlign w:val="superscript"/>
        </w:rPr>
        <w:t>1</w:t>
      </w:r>
      <w:r w:rsidR="00AB285A">
        <w:rPr>
          <w:vertAlign w:val="superscript"/>
        </w:rPr>
        <w:t>3</w:t>
      </w:r>
      <w:r w:rsidR="00AB285A">
        <w:t>C</w:t>
      </w:r>
      <w:r>
        <w:t xml:space="preserve"> N</w:t>
      </w:r>
      <w:r w:rsidRPr="00A7764C">
        <w:t xml:space="preserve">MR spectrum of </w:t>
      </w:r>
      <w:r w:rsidRPr="00A7764C">
        <w:rPr>
          <w:b/>
          <w:bCs/>
        </w:rPr>
        <w:t>4</w:t>
      </w:r>
      <w:r w:rsidRPr="00A7764C">
        <w:rPr>
          <w:b/>
        </w:rPr>
        <w:t xml:space="preserve"> </w:t>
      </w:r>
      <w:r w:rsidRPr="00A7764C">
        <w:t xml:space="preserve">in </w:t>
      </w:r>
      <w:r w:rsidRPr="00A7764C">
        <w:rPr>
          <w:lang w:eastAsia="zh-CN"/>
        </w:rPr>
        <w:t>C</w:t>
      </w:r>
      <w:r w:rsidRPr="00A7764C">
        <w:rPr>
          <w:vertAlign w:val="subscript"/>
          <w:lang w:eastAsia="zh-CN"/>
        </w:rPr>
        <w:t>6</w:t>
      </w:r>
      <w:r w:rsidRPr="00A7764C">
        <w:rPr>
          <w:lang w:eastAsia="zh-CN"/>
        </w:rPr>
        <w:t>D</w:t>
      </w:r>
      <w:r w:rsidRPr="00A7764C">
        <w:rPr>
          <w:vertAlign w:val="subscript"/>
          <w:lang w:eastAsia="zh-CN"/>
        </w:rPr>
        <w:t>6</w:t>
      </w:r>
    </w:p>
    <w:p w14:paraId="206FF890" w14:textId="3459BAF9" w:rsidR="002A77F5" w:rsidRPr="003E20C1" w:rsidRDefault="002A77F5" w:rsidP="002A77F5">
      <w:pPr>
        <w:spacing w:before="0" w:beforeAutospacing="0" w:after="0" w:afterAutospacing="0" w:line="240" w:lineRule="auto"/>
        <w:ind w:firstLineChars="0" w:firstLine="0"/>
        <w:rPr>
          <w:vertAlign w:val="subscript"/>
        </w:rPr>
      </w:pPr>
      <w:r>
        <w:rPr>
          <w:noProof/>
          <w:lang w:eastAsia="zh-CN"/>
        </w:rPr>
        <w:drawing>
          <wp:inline distT="0" distB="0" distL="0" distR="0" wp14:anchorId="7166A36B" wp14:editId="1E6C2206">
            <wp:extent cx="5274310" cy="3828415"/>
            <wp:effectExtent l="0" t="0" r="2540" b="63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28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AA1E71" w14:textId="675AD826" w:rsidR="002A77F5" w:rsidRPr="002A77F5" w:rsidRDefault="002A77F5" w:rsidP="002A77F5">
      <w:pPr>
        <w:spacing w:before="0" w:beforeAutospacing="0" w:after="0" w:afterAutospacing="0" w:line="240" w:lineRule="auto"/>
        <w:ind w:firstLineChars="0" w:firstLine="0"/>
      </w:pPr>
      <w:r w:rsidRPr="00354D7E">
        <w:rPr>
          <w:b/>
          <w:bCs/>
        </w:rPr>
        <w:t>Figure S</w:t>
      </w:r>
      <w:r>
        <w:rPr>
          <w:b/>
          <w:bCs/>
        </w:rPr>
        <w:t>2</w:t>
      </w:r>
      <w:r w:rsidR="005B2FE9">
        <w:rPr>
          <w:b/>
          <w:bCs/>
        </w:rPr>
        <w:t>9</w:t>
      </w:r>
      <w:r>
        <w:rPr>
          <w:b/>
          <w:bCs/>
        </w:rPr>
        <w:t xml:space="preserve">. </w:t>
      </w:r>
      <w:r w:rsidR="00AB285A">
        <w:rPr>
          <w:vertAlign w:val="superscript"/>
        </w:rPr>
        <w:t>29</w:t>
      </w:r>
      <w:r w:rsidR="00AB285A">
        <w:t>Si</w:t>
      </w:r>
      <w:r>
        <w:t xml:space="preserve"> NMR spectrum of </w:t>
      </w:r>
      <w:r w:rsidRPr="00F50B9C">
        <w:rPr>
          <w:b/>
          <w:bCs/>
        </w:rPr>
        <w:t>4</w:t>
      </w:r>
      <w:r>
        <w:rPr>
          <w:b/>
        </w:rPr>
        <w:t xml:space="preserve"> </w:t>
      </w:r>
      <w:r>
        <w:t>in</w:t>
      </w:r>
      <w:r w:rsidRPr="00A7764C">
        <w:t xml:space="preserve"> </w:t>
      </w:r>
      <w:r w:rsidRPr="00A7764C">
        <w:rPr>
          <w:lang w:eastAsia="zh-CN"/>
        </w:rPr>
        <w:t>C</w:t>
      </w:r>
      <w:r w:rsidRPr="00A7764C">
        <w:rPr>
          <w:vertAlign w:val="subscript"/>
          <w:lang w:eastAsia="zh-CN"/>
        </w:rPr>
        <w:t>6</w:t>
      </w:r>
      <w:r w:rsidRPr="00A7764C">
        <w:rPr>
          <w:lang w:eastAsia="zh-CN"/>
        </w:rPr>
        <w:t>D</w:t>
      </w:r>
      <w:r w:rsidRPr="00A7764C">
        <w:rPr>
          <w:vertAlign w:val="subscript"/>
          <w:lang w:eastAsia="zh-CN"/>
        </w:rPr>
        <w:t>6</w:t>
      </w:r>
    </w:p>
    <w:p w14:paraId="3B8FD06D" w14:textId="5E6B91CB" w:rsidR="002A77F5" w:rsidRPr="003E20C1" w:rsidRDefault="002A77F5" w:rsidP="0044760E">
      <w:pPr>
        <w:spacing w:before="0" w:beforeAutospacing="0" w:after="0" w:afterAutospacing="0" w:line="240" w:lineRule="auto"/>
        <w:ind w:firstLineChars="0" w:firstLine="0"/>
        <w:rPr>
          <w:vertAlign w:val="subscript"/>
        </w:rPr>
      </w:pPr>
      <w:r>
        <w:rPr>
          <w:noProof/>
          <w:lang w:eastAsia="zh-CN"/>
        </w:rPr>
        <w:lastRenderedPageBreak/>
        <w:drawing>
          <wp:inline distT="0" distB="0" distL="0" distR="0" wp14:anchorId="5FC50790" wp14:editId="39C8C44B">
            <wp:extent cx="5274310" cy="3696970"/>
            <wp:effectExtent l="0" t="0" r="254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6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3D6660" w14:textId="12386413" w:rsidR="002A77F5" w:rsidRDefault="003E20C1" w:rsidP="002A77F5">
      <w:pPr>
        <w:spacing w:before="0" w:beforeAutospacing="0" w:after="0" w:afterAutospacing="0" w:line="240" w:lineRule="auto"/>
        <w:ind w:firstLineChars="0" w:firstLine="0"/>
        <w:rPr>
          <w:vertAlign w:val="subscript"/>
          <w:lang w:eastAsia="zh-CN"/>
        </w:rPr>
      </w:pPr>
      <w:r w:rsidRPr="00354D7E">
        <w:rPr>
          <w:b/>
          <w:bCs/>
        </w:rPr>
        <w:t>Figure S</w:t>
      </w:r>
      <w:r w:rsidR="005B2FE9">
        <w:rPr>
          <w:b/>
          <w:bCs/>
        </w:rPr>
        <w:t>30</w:t>
      </w:r>
      <w:r>
        <w:rPr>
          <w:b/>
          <w:bCs/>
        </w:rPr>
        <w:t xml:space="preserve">. </w:t>
      </w:r>
      <w:r>
        <w:rPr>
          <w:vertAlign w:val="superscript"/>
        </w:rPr>
        <w:t>31</w:t>
      </w:r>
      <w:r>
        <w:t>P N</w:t>
      </w:r>
      <w:r w:rsidRPr="00A7764C">
        <w:t xml:space="preserve">MR spectrum of </w:t>
      </w:r>
      <w:r w:rsidR="002A77F5" w:rsidRPr="00AF1AA3">
        <w:rPr>
          <w:b/>
          <w:bCs/>
        </w:rPr>
        <w:t>4</w:t>
      </w:r>
      <w:r w:rsidRPr="00A7764C">
        <w:rPr>
          <w:b/>
        </w:rPr>
        <w:t xml:space="preserve"> </w:t>
      </w:r>
      <w:r w:rsidRPr="00A7764C">
        <w:t>in</w:t>
      </w:r>
      <w:r w:rsidR="002A77F5" w:rsidRPr="00A7764C">
        <w:rPr>
          <w:lang w:eastAsia="zh-CN"/>
        </w:rPr>
        <w:t xml:space="preserve"> C</w:t>
      </w:r>
      <w:r w:rsidR="002A77F5" w:rsidRPr="00A7764C">
        <w:rPr>
          <w:vertAlign w:val="subscript"/>
          <w:lang w:eastAsia="zh-CN"/>
        </w:rPr>
        <w:t>6</w:t>
      </w:r>
      <w:r w:rsidR="002A77F5" w:rsidRPr="00A7764C">
        <w:rPr>
          <w:lang w:eastAsia="zh-CN"/>
        </w:rPr>
        <w:t>D</w:t>
      </w:r>
      <w:r w:rsidR="002A77F5" w:rsidRPr="00A7764C">
        <w:rPr>
          <w:vertAlign w:val="subscript"/>
          <w:lang w:eastAsia="zh-CN"/>
        </w:rPr>
        <w:t>6</w:t>
      </w:r>
    </w:p>
    <w:p w14:paraId="3724224C" w14:textId="004482D9" w:rsidR="005E2A65" w:rsidRDefault="005E2A65" w:rsidP="002A77F5">
      <w:pPr>
        <w:spacing w:before="0" w:beforeAutospacing="0" w:after="0" w:afterAutospacing="0" w:line="240" w:lineRule="auto"/>
        <w:ind w:firstLineChars="0" w:firstLine="0"/>
        <w:rPr>
          <w:vertAlign w:val="subscript"/>
          <w:lang w:eastAsia="zh-CN"/>
        </w:rPr>
      </w:pPr>
    </w:p>
    <w:p w14:paraId="3B1B2157" w14:textId="77777777" w:rsidR="005E2A65" w:rsidRPr="005E2A65" w:rsidRDefault="005E2A65" w:rsidP="005E2A65">
      <w:pPr>
        <w:widowControl w:val="0"/>
        <w:spacing w:before="0" w:beforeAutospacing="0" w:after="0" w:afterAutospacing="0"/>
        <w:ind w:firstLineChars="0" w:firstLine="0"/>
        <w:rPr>
          <w:rFonts w:eastAsia="等线"/>
          <w:kern w:val="2"/>
          <w:szCs w:val="22"/>
          <w:lang w:eastAsia="zh-CN"/>
        </w:rPr>
      </w:pPr>
      <w:r w:rsidRPr="005E2A65">
        <w:rPr>
          <w:rFonts w:eastAsia="等线"/>
          <w:noProof/>
          <w:kern w:val="2"/>
          <w:szCs w:val="22"/>
          <w:lang w:eastAsia="zh-CN"/>
        </w:rPr>
        <w:drawing>
          <wp:inline distT="0" distB="0" distL="0" distR="0" wp14:anchorId="59D5C79A" wp14:editId="795748D1">
            <wp:extent cx="5274310" cy="3711575"/>
            <wp:effectExtent l="0" t="0" r="2540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AE026" w14:textId="4D3E9CE8" w:rsidR="005E2A65" w:rsidRPr="005E2A65" w:rsidRDefault="005E2A65" w:rsidP="005E2A65">
      <w:pPr>
        <w:widowControl w:val="0"/>
        <w:spacing w:before="0" w:beforeAutospacing="0" w:after="0" w:afterAutospacing="0"/>
        <w:ind w:firstLineChars="0" w:firstLine="0"/>
        <w:jc w:val="left"/>
        <w:rPr>
          <w:rFonts w:eastAsia="等线"/>
          <w:b/>
          <w:kern w:val="2"/>
          <w:szCs w:val="22"/>
          <w:lang w:eastAsia="zh-CN"/>
        </w:rPr>
      </w:pPr>
      <w:r w:rsidRPr="005E2A65">
        <w:rPr>
          <w:rFonts w:eastAsia="等线"/>
          <w:b/>
          <w:bCs/>
          <w:kern w:val="2"/>
          <w:szCs w:val="22"/>
          <w:lang w:eastAsia="zh-CN"/>
        </w:rPr>
        <w:t>Figure S</w:t>
      </w:r>
      <w:r>
        <w:rPr>
          <w:rFonts w:eastAsia="等线"/>
          <w:b/>
          <w:bCs/>
          <w:kern w:val="2"/>
          <w:szCs w:val="22"/>
          <w:lang w:eastAsia="zh-CN"/>
        </w:rPr>
        <w:t>3</w:t>
      </w:r>
      <w:r w:rsidR="005B2FE9">
        <w:rPr>
          <w:rFonts w:eastAsia="等线"/>
          <w:b/>
          <w:bCs/>
          <w:kern w:val="2"/>
          <w:szCs w:val="22"/>
          <w:lang w:eastAsia="zh-CN"/>
        </w:rPr>
        <w:t>1</w:t>
      </w:r>
      <w:r w:rsidRPr="005E2A65">
        <w:rPr>
          <w:rFonts w:eastAsia="等线"/>
          <w:b/>
          <w:bCs/>
          <w:kern w:val="2"/>
          <w:szCs w:val="22"/>
          <w:lang w:eastAsia="zh-CN"/>
        </w:rPr>
        <w:t xml:space="preserve">. </w:t>
      </w:r>
      <w:r w:rsidRPr="005E2A65">
        <w:rPr>
          <w:rFonts w:eastAsia="等线"/>
          <w:kern w:val="2"/>
          <w:szCs w:val="22"/>
          <w:vertAlign w:val="superscript"/>
          <w:lang w:eastAsia="zh-CN"/>
        </w:rPr>
        <w:t>1</w:t>
      </w:r>
      <w:r w:rsidRPr="005E2A65">
        <w:rPr>
          <w:rFonts w:eastAsia="等线"/>
          <w:kern w:val="2"/>
          <w:szCs w:val="22"/>
          <w:lang w:eastAsia="zh-CN"/>
        </w:rPr>
        <w:t xml:space="preserve">H NMR spectrum of </w:t>
      </w:r>
      <w:r>
        <w:rPr>
          <w:rFonts w:eastAsia="等线"/>
          <w:b/>
          <w:kern w:val="2"/>
          <w:szCs w:val="22"/>
          <w:lang w:eastAsia="zh-CN"/>
        </w:rPr>
        <w:t>5</w:t>
      </w:r>
    </w:p>
    <w:p w14:paraId="5F5C6C03" w14:textId="77A89D3C" w:rsidR="005E2A65" w:rsidRPr="005E2A65" w:rsidRDefault="005E2A65" w:rsidP="002A77F5">
      <w:pPr>
        <w:spacing w:before="0" w:beforeAutospacing="0" w:after="0" w:afterAutospacing="0" w:line="240" w:lineRule="auto"/>
        <w:ind w:firstLineChars="0" w:firstLine="0"/>
        <w:rPr>
          <w:vertAlign w:val="subscript"/>
          <w:lang w:eastAsia="zh-CN"/>
        </w:rPr>
      </w:pPr>
    </w:p>
    <w:p w14:paraId="0A76B81D" w14:textId="77777777" w:rsidR="005E2A65" w:rsidRPr="005E2A65" w:rsidRDefault="005E2A65" w:rsidP="005E2A65">
      <w:pPr>
        <w:widowControl w:val="0"/>
        <w:spacing w:before="0" w:beforeAutospacing="0" w:after="0" w:afterAutospacing="0"/>
        <w:ind w:firstLineChars="0" w:firstLine="0"/>
        <w:rPr>
          <w:rFonts w:eastAsia="等线"/>
          <w:kern w:val="2"/>
          <w:szCs w:val="22"/>
          <w:lang w:eastAsia="zh-CN"/>
        </w:rPr>
      </w:pPr>
      <w:r w:rsidRPr="005E2A65">
        <w:rPr>
          <w:rFonts w:eastAsia="等线"/>
          <w:noProof/>
          <w:kern w:val="2"/>
          <w:szCs w:val="22"/>
          <w:lang w:eastAsia="zh-CN"/>
        </w:rPr>
        <w:lastRenderedPageBreak/>
        <w:drawing>
          <wp:inline distT="0" distB="0" distL="0" distR="0" wp14:anchorId="1ADED23E" wp14:editId="71344DC4">
            <wp:extent cx="5274310" cy="3691890"/>
            <wp:effectExtent l="0" t="0" r="2540" b="381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81D541" w14:textId="50881489" w:rsidR="005E2A65" w:rsidRPr="005E2A65" w:rsidRDefault="005E2A65" w:rsidP="000B62E8">
      <w:pPr>
        <w:widowControl w:val="0"/>
        <w:spacing w:before="0" w:beforeAutospacing="0" w:after="0" w:afterAutospacing="0"/>
        <w:ind w:firstLineChars="177" w:firstLine="425"/>
        <w:jc w:val="left"/>
        <w:rPr>
          <w:rFonts w:eastAsia="等线"/>
          <w:b/>
          <w:kern w:val="2"/>
          <w:szCs w:val="22"/>
          <w:lang w:eastAsia="zh-CN"/>
        </w:rPr>
      </w:pPr>
      <w:r w:rsidRPr="005E2A65">
        <w:rPr>
          <w:rFonts w:eastAsia="等线"/>
          <w:b/>
          <w:bCs/>
          <w:kern w:val="2"/>
          <w:szCs w:val="22"/>
          <w:lang w:eastAsia="zh-CN"/>
        </w:rPr>
        <w:t>Figure S</w:t>
      </w:r>
      <w:r>
        <w:rPr>
          <w:rFonts w:eastAsia="等线"/>
          <w:b/>
          <w:bCs/>
          <w:kern w:val="2"/>
          <w:szCs w:val="22"/>
          <w:lang w:eastAsia="zh-CN"/>
        </w:rPr>
        <w:t>3</w:t>
      </w:r>
      <w:r w:rsidR="005B2FE9">
        <w:rPr>
          <w:rFonts w:eastAsia="等线"/>
          <w:b/>
          <w:bCs/>
          <w:kern w:val="2"/>
          <w:szCs w:val="22"/>
          <w:lang w:eastAsia="zh-CN"/>
        </w:rPr>
        <w:t>2</w:t>
      </w:r>
      <w:r w:rsidRPr="005E2A65">
        <w:rPr>
          <w:rFonts w:eastAsia="等线"/>
          <w:b/>
          <w:bCs/>
          <w:kern w:val="2"/>
          <w:szCs w:val="22"/>
          <w:lang w:eastAsia="zh-CN"/>
        </w:rPr>
        <w:t>.</w:t>
      </w:r>
      <w:r w:rsidRPr="005E2A65">
        <w:rPr>
          <w:rFonts w:eastAsia="等线"/>
          <w:kern w:val="2"/>
          <w:szCs w:val="22"/>
          <w:lang w:eastAsia="zh-CN"/>
        </w:rPr>
        <w:t xml:space="preserve"> </w:t>
      </w:r>
      <w:r w:rsidRPr="005E2A65">
        <w:rPr>
          <w:rFonts w:eastAsia="等线"/>
          <w:kern w:val="2"/>
          <w:szCs w:val="22"/>
          <w:vertAlign w:val="superscript"/>
          <w:lang w:eastAsia="zh-CN"/>
        </w:rPr>
        <w:t>13</w:t>
      </w:r>
      <w:r w:rsidRPr="005E2A65">
        <w:rPr>
          <w:rFonts w:eastAsia="等线"/>
          <w:kern w:val="2"/>
          <w:szCs w:val="22"/>
          <w:lang w:eastAsia="zh-CN"/>
        </w:rPr>
        <w:t xml:space="preserve">C NMR spectrum of </w:t>
      </w:r>
      <w:r>
        <w:rPr>
          <w:rFonts w:eastAsia="等线"/>
          <w:b/>
          <w:kern w:val="2"/>
          <w:szCs w:val="22"/>
          <w:lang w:eastAsia="zh-CN"/>
        </w:rPr>
        <w:t>5</w:t>
      </w:r>
    </w:p>
    <w:p w14:paraId="78A01BBE" w14:textId="77777777" w:rsidR="005E2A65" w:rsidRDefault="005E2A65" w:rsidP="005E2A65">
      <w:pPr>
        <w:ind w:firstLineChars="0" w:firstLine="0"/>
      </w:pPr>
      <w:r>
        <w:rPr>
          <w:noProof/>
          <w:lang w:eastAsia="zh-CN"/>
        </w:rPr>
        <w:drawing>
          <wp:inline distT="0" distB="0" distL="0" distR="0" wp14:anchorId="2F4AD032" wp14:editId="6421DEA3">
            <wp:extent cx="5274310" cy="3702050"/>
            <wp:effectExtent l="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54528" w14:textId="0A348D1A" w:rsidR="005E2A65" w:rsidRDefault="005E2A65" w:rsidP="005E2A65">
      <w:pPr>
        <w:ind w:firstLine="480"/>
        <w:jc w:val="left"/>
        <w:rPr>
          <w:b/>
        </w:rPr>
      </w:pPr>
      <w:r w:rsidRPr="00354D7E">
        <w:rPr>
          <w:b/>
          <w:bCs/>
        </w:rPr>
        <w:t>Figure S</w:t>
      </w:r>
      <w:r>
        <w:rPr>
          <w:b/>
          <w:bCs/>
        </w:rPr>
        <w:t>3</w:t>
      </w:r>
      <w:r w:rsidR="005B2FE9">
        <w:rPr>
          <w:b/>
          <w:bCs/>
        </w:rPr>
        <w:t>3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29</w:t>
      </w:r>
      <w:r>
        <w:t xml:space="preserve">Si NMR spectrum of </w:t>
      </w:r>
      <w:r>
        <w:rPr>
          <w:b/>
        </w:rPr>
        <w:t>5</w:t>
      </w:r>
    </w:p>
    <w:p w14:paraId="434FA060" w14:textId="77777777" w:rsidR="001717A8" w:rsidRDefault="001717A8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lastRenderedPageBreak/>
        <w:drawing>
          <wp:inline distT="0" distB="0" distL="0" distR="0" wp14:anchorId="01595637" wp14:editId="2ED1BAE1">
            <wp:extent cx="5274310" cy="4016416"/>
            <wp:effectExtent l="0" t="0" r="2540" b="317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83829" cy="4023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85B10" w14:textId="6C143A85" w:rsidR="007734FC" w:rsidRDefault="007734FC" w:rsidP="0044760E">
      <w:pPr>
        <w:spacing w:before="0" w:beforeAutospacing="0" w:after="0" w:afterAutospacing="0" w:line="240" w:lineRule="auto"/>
        <w:ind w:firstLineChars="0" w:firstLine="0"/>
        <w:rPr>
          <w:bCs/>
          <w:vertAlign w:val="subscript"/>
        </w:rPr>
      </w:pPr>
      <w:r w:rsidRPr="00354D7E">
        <w:rPr>
          <w:b/>
          <w:bCs/>
        </w:rPr>
        <w:t>Figure S</w:t>
      </w:r>
      <w:r w:rsidR="003E20C1">
        <w:rPr>
          <w:b/>
          <w:bCs/>
        </w:rPr>
        <w:t>3</w:t>
      </w:r>
      <w:r w:rsidR="005B2FE9">
        <w:rPr>
          <w:b/>
          <w:bCs/>
        </w:rPr>
        <w:t>4</w:t>
      </w:r>
      <w:r>
        <w:rPr>
          <w:b/>
          <w:bCs/>
        </w:rPr>
        <w:t xml:space="preserve">. </w:t>
      </w:r>
      <w:r>
        <w:rPr>
          <w:vertAlign w:val="superscript"/>
        </w:rPr>
        <w:t>1</w:t>
      </w:r>
      <w:r>
        <w:t xml:space="preserve">H NMR spectrum of </w:t>
      </w:r>
      <w:r w:rsidR="005E2A65">
        <w:rPr>
          <w:b/>
        </w:rPr>
        <w:t>7</w:t>
      </w:r>
      <w:r>
        <w:rPr>
          <w:noProof/>
          <w:lang w:eastAsia="zh-CN"/>
        </w:rPr>
        <w:t xml:space="preserve"> </w:t>
      </w:r>
      <w:r>
        <w:t xml:space="preserve">in </w:t>
      </w:r>
      <w:r w:rsidRPr="00D33E51">
        <w:rPr>
          <w:bCs/>
        </w:rPr>
        <w:t>THF-</w:t>
      </w:r>
      <w:r w:rsidRPr="00D33E51">
        <w:rPr>
          <w:bCs/>
          <w:i/>
        </w:rPr>
        <w:t>d</w:t>
      </w:r>
      <w:r w:rsidRPr="00D33E51">
        <w:rPr>
          <w:bCs/>
          <w:vertAlign w:val="subscript"/>
        </w:rPr>
        <w:t>8</w:t>
      </w:r>
    </w:p>
    <w:p w14:paraId="051459F7" w14:textId="77777777" w:rsidR="001717A8" w:rsidRDefault="00C81ED8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drawing>
          <wp:inline distT="0" distB="0" distL="0" distR="0" wp14:anchorId="385F4CFE" wp14:editId="2D228EE0">
            <wp:extent cx="5274310" cy="3900668"/>
            <wp:effectExtent l="0" t="0" r="2540" b="508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78794" cy="390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CC1EB6" w14:textId="6938CA68" w:rsidR="007734FC" w:rsidRDefault="007734FC" w:rsidP="0044760E">
      <w:pPr>
        <w:spacing w:before="0" w:beforeAutospacing="0" w:after="0" w:afterAutospacing="0" w:line="240" w:lineRule="auto"/>
        <w:ind w:firstLineChars="0" w:firstLine="0"/>
      </w:pPr>
      <w:r w:rsidRPr="00354D7E">
        <w:rPr>
          <w:b/>
          <w:bCs/>
        </w:rPr>
        <w:t>Figure S</w:t>
      </w:r>
      <w:r w:rsidR="0044760E">
        <w:rPr>
          <w:b/>
          <w:bCs/>
        </w:rPr>
        <w:t>3</w:t>
      </w:r>
      <w:r w:rsidR="005B2FE9">
        <w:rPr>
          <w:b/>
          <w:bCs/>
        </w:rPr>
        <w:t>5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13</w:t>
      </w:r>
      <w:r>
        <w:t xml:space="preserve">C NMR spectrum of </w:t>
      </w:r>
      <w:r w:rsidR="0010365A">
        <w:rPr>
          <w:b/>
        </w:rPr>
        <w:t>7</w:t>
      </w:r>
      <w:r>
        <w:rPr>
          <w:b/>
        </w:rPr>
        <w:t xml:space="preserve"> </w:t>
      </w:r>
      <w:r>
        <w:t xml:space="preserve">in </w:t>
      </w:r>
      <w:r w:rsidRPr="00D33E51">
        <w:rPr>
          <w:bCs/>
        </w:rPr>
        <w:t>THF-</w:t>
      </w:r>
      <w:r w:rsidRPr="00D33E51">
        <w:rPr>
          <w:bCs/>
          <w:i/>
        </w:rPr>
        <w:t>d</w:t>
      </w:r>
      <w:r w:rsidRPr="00D33E51">
        <w:rPr>
          <w:bCs/>
          <w:vertAlign w:val="subscript"/>
        </w:rPr>
        <w:t>8</w:t>
      </w:r>
    </w:p>
    <w:p w14:paraId="5F417CBC" w14:textId="77777777" w:rsidR="001717A8" w:rsidRDefault="001717A8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lastRenderedPageBreak/>
        <w:drawing>
          <wp:inline distT="0" distB="0" distL="0" distR="0" wp14:anchorId="5B944B37" wp14:editId="5B99EBF4">
            <wp:extent cx="5274310" cy="3825433"/>
            <wp:effectExtent l="0" t="0" r="254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80159" cy="382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B2025" w14:textId="720F7FDD" w:rsidR="007734FC" w:rsidRDefault="007734FC" w:rsidP="0044760E">
      <w:pPr>
        <w:spacing w:before="0" w:beforeAutospacing="0" w:after="0" w:afterAutospacing="0" w:line="240" w:lineRule="auto"/>
        <w:ind w:firstLineChars="0" w:firstLine="0"/>
        <w:rPr>
          <w:bCs/>
          <w:vertAlign w:val="subscript"/>
        </w:rPr>
      </w:pPr>
      <w:r w:rsidRPr="00354D7E">
        <w:rPr>
          <w:b/>
          <w:bCs/>
        </w:rPr>
        <w:t>Figure S</w:t>
      </w:r>
      <w:r w:rsidR="0044760E">
        <w:rPr>
          <w:b/>
          <w:bCs/>
        </w:rPr>
        <w:t>3</w:t>
      </w:r>
      <w:r w:rsidR="005B2FE9">
        <w:rPr>
          <w:b/>
          <w:bCs/>
        </w:rPr>
        <w:t>6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29</w:t>
      </w:r>
      <w:r>
        <w:t xml:space="preserve">Si NMR spectrum of </w:t>
      </w:r>
      <w:r w:rsidR="0010365A">
        <w:rPr>
          <w:b/>
        </w:rPr>
        <w:t>7</w:t>
      </w:r>
      <w:r w:rsidR="0044760E">
        <w:rPr>
          <w:b/>
        </w:rPr>
        <w:t xml:space="preserve"> </w:t>
      </w:r>
      <w:r>
        <w:t xml:space="preserve">in </w:t>
      </w:r>
      <w:r w:rsidRPr="00D33E51">
        <w:rPr>
          <w:bCs/>
        </w:rPr>
        <w:t>THF-</w:t>
      </w:r>
      <w:r w:rsidRPr="00D33E51">
        <w:rPr>
          <w:bCs/>
          <w:i/>
        </w:rPr>
        <w:t>d</w:t>
      </w:r>
      <w:r w:rsidRPr="00D33E51">
        <w:rPr>
          <w:bCs/>
          <w:vertAlign w:val="subscript"/>
        </w:rPr>
        <w:t>8</w:t>
      </w:r>
    </w:p>
    <w:p w14:paraId="7C45FAFB" w14:textId="77777777" w:rsidR="007734FC" w:rsidRDefault="00EF61EB" w:rsidP="0044760E">
      <w:pPr>
        <w:spacing w:before="0" w:beforeAutospacing="0" w:after="0" w:afterAutospacing="0" w:line="240" w:lineRule="auto"/>
        <w:ind w:firstLineChars="0" w:firstLine="0"/>
      </w:pPr>
      <w:r>
        <w:rPr>
          <w:noProof/>
          <w:lang w:eastAsia="zh-CN"/>
        </w:rPr>
        <w:drawing>
          <wp:inline distT="0" distB="0" distL="0" distR="0" wp14:anchorId="6F88745B" wp14:editId="6DE40977">
            <wp:extent cx="5274310" cy="3929605"/>
            <wp:effectExtent l="0" t="0" r="254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80703" cy="3934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BA6413" w14:textId="132E0AFE" w:rsidR="00EF61EB" w:rsidRDefault="00EF61EB" w:rsidP="00905F8B">
      <w:pPr>
        <w:spacing w:before="0" w:beforeAutospacing="0" w:after="0" w:afterAutospacing="0" w:line="240" w:lineRule="auto"/>
        <w:ind w:firstLineChars="0" w:firstLine="0"/>
        <w:jc w:val="left"/>
        <w:rPr>
          <w:bCs/>
          <w:vertAlign w:val="subscript"/>
        </w:rPr>
      </w:pPr>
      <w:r w:rsidRPr="00354D7E">
        <w:rPr>
          <w:b/>
          <w:bCs/>
        </w:rPr>
        <w:t>Figure S</w:t>
      </w:r>
      <w:r w:rsidR="0044760E">
        <w:rPr>
          <w:b/>
          <w:bCs/>
        </w:rPr>
        <w:t>3</w:t>
      </w:r>
      <w:r w:rsidR="005B2FE9">
        <w:rPr>
          <w:b/>
          <w:bCs/>
        </w:rPr>
        <w:t>7</w:t>
      </w:r>
      <w:r>
        <w:rPr>
          <w:b/>
          <w:bCs/>
        </w:rPr>
        <w:t>.</w:t>
      </w:r>
      <w:r>
        <w:t xml:space="preserve"> </w:t>
      </w:r>
      <w:r>
        <w:rPr>
          <w:vertAlign w:val="superscript"/>
        </w:rPr>
        <w:t>31</w:t>
      </w:r>
      <w:r>
        <w:t xml:space="preserve">P NMR spectrum of </w:t>
      </w:r>
      <w:r w:rsidR="0010365A">
        <w:rPr>
          <w:b/>
        </w:rPr>
        <w:t>7</w:t>
      </w:r>
      <w:r>
        <w:rPr>
          <w:b/>
        </w:rPr>
        <w:t xml:space="preserve"> </w:t>
      </w:r>
      <w:r>
        <w:t xml:space="preserve">in </w:t>
      </w:r>
      <w:r w:rsidRPr="00D33E51">
        <w:rPr>
          <w:bCs/>
        </w:rPr>
        <w:t>THF-</w:t>
      </w:r>
      <w:r w:rsidRPr="00D33E51">
        <w:rPr>
          <w:bCs/>
          <w:i/>
        </w:rPr>
        <w:t>d</w:t>
      </w:r>
      <w:r w:rsidRPr="00D33E51">
        <w:rPr>
          <w:bCs/>
          <w:vertAlign w:val="subscript"/>
        </w:rPr>
        <w:t>8</w:t>
      </w:r>
    </w:p>
    <w:p w14:paraId="7CEAAA00" w14:textId="5188C86C" w:rsidR="00272535" w:rsidRDefault="00272535" w:rsidP="00905F8B">
      <w:pPr>
        <w:spacing w:before="0" w:beforeAutospacing="0" w:after="0" w:afterAutospacing="0" w:line="240" w:lineRule="auto"/>
        <w:ind w:firstLineChars="0" w:firstLine="0"/>
        <w:jc w:val="left"/>
        <w:rPr>
          <w:bCs/>
          <w:vertAlign w:val="subscript"/>
        </w:rPr>
      </w:pPr>
    </w:p>
    <w:p w14:paraId="077DABFB" w14:textId="2D40CB7F" w:rsidR="00272535" w:rsidRDefault="00272535" w:rsidP="00905F8B">
      <w:pPr>
        <w:spacing w:before="0" w:beforeAutospacing="0" w:after="0" w:afterAutospacing="0" w:line="240" w:lineRule="auto"/>
        <w:ind w:firstLineChars="0" w:firstLine="0"/>
        <w:jc w:val="left"/>
        <w:rPr>
          <w:bCs/>
          <w:vertAlign w:val="subscript"/>
        </w:rPr>
      </w:pPr>
      <w:r>
        <w:rPr>
          <w:noProof/>
          <w:lang w:eastAsia="zh-CN"/>
        </w:rPr>
        <w:lastRenderedPageBreak/>
        <w:drawing>
          <wp:inline distT="0" distB="0" distL="0" distR="0" wp14:anchorId="29CB9B82" wp14:editId="2520A09B">
            <wp:extent cx="5274310" cy="3689985"/>
            <wp:effectExtent l="0" t="0" r="2540" b="571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9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FC2DF4" w14:textId="0695F9A0" w:rsidR="00272535" w:rsidRPr="001C7B8B" w:rsidRDefault="00272535" w:rsidP="00272535">
      <w:pPr>
        <w:spacing w:before="0" w:beforeAutospacing="0" w:after="0" w:afterAutospacing="0" w:line="240" w:lineRule="auto"/>
        <w:ind w:firstLineChars="0" w:firstLine="0"/>
        <w:jc w:val="left"/>
        <w:rPr>
          <w:vertAlign w:val="subscript"/>
        </w:rPr>
      </w:pPr>
      <w:r w:rsidRPr="00354D7E">
        <w:rPr>
          <w:b/>
          <w:bCs/>
        </w:rPr>
        <w:t>Figure S</w:t>
      </w:r>
      <w:r>
        <w:rPr>
          <w:b/>
          <w:bCs/>
        </w:rPr>
        <w:t>3</w:t>
      </w:r>
      <w:r w:rsidR="005B2FE9">
        <w:rPr>
          <w:b/>
          <w:bCs/>
        </w:rPr>
        <w:t>8</w:t>
      </w:r>
      <w:r>
        <w:rPr>
          <w:b/>
          <w:bCs/>
        </w:rPr>
        <w:t xml:space="preserve">. </w:t>
      </w:r>
      <w:r>
        <w:rPr>
          <w:vertAlign w:val="superscript"/>
        </w:rPr>
        <w:t>1</w:t>
      </w:r>
      <w:r>
        <w:t xml:space="preserve">H NMR spectrum of </w:t>
      </w:r>
      <w:r w:rsidR="00981BD1">
        <w:rPr>
          <w:b/>
        </w:rPr>
        <w:t>1•HCl</w:t>
      </w:r>
      <w:r>
        <w:rPr>
          <w:b/>
        </w:rPr>
        <w:t xml:space="preserve"> </w:t>
      </w:r>
      <w:r>
        <w:t>in C</w:t>
      </w:r>
      <w:r w:rsidRPr="00272535">
        <w:rPr>
          <w:vertAlign w:val="subscript"/>
        </w:rPr>
        <w:t>6</w:t>
      </w:r>
      <w:r>
        <w:t>D</w:t>
      </w:r>
      <w:r>
        <w:rPr>
          <w:vertAlign w:val="subscript"/>
        </w:rPr>
        <w:t>6</w:t>
      </w:r>
    </w:p>
    <w:p w14:paraId="015A2EFE" w14:textId="574F2FC0" w:rsidR="00272535" w:rsidRDefault="00272535" w:rsidP="00905F8B">
      <w:pPr>
        <w:spacing w:before="0" w:beforeAutospacing="0" w:after="0" w:afterAutospacing="0" w:line="240" w:lineRule="auto"/>
        <w:ind w:firstLineChars="0" w:firstLine="0"/>
        <w:jc w:val="left"/>
      </w:pPr>
    </w:p>
    <w:p w14:paraId="13E7CD1E" w14:textId="488377E9" w:rsidR="0017302A" w:rsidRDefault="0017302A" w:rsidP="00905F8B">
      <w:pPr>
        <w:spacing w:before="0" w:beforeAutospacing="0" w:after="0" w:afterAutospacing="0" w:line="240" w:lineRule="auto"/>
        <w:ind w:firstLineChars="0" w:firstLine="0"/>
        <w:jc w:val="left"/>
      </w:pPr>
    </w:p>
    <w:p w14:paraId="5785C229" w14:textId="77777777" w:rsidR="0017302A" w:rsidRDefault="0017302A" w:rsidP="0017302A">
      <w:pPr>
        <w:spacing w:before="0" w:beforeAutospacing="0" w:after="0" w:afterAutospacing="0" w:line="240" w:lineRule="auto"/>
        <w:ind w:firstLineChars="0" w:firstLine="0"/>
        <w:jc w:val="left"/>
        <w:rPr>
          <w:bCs/>
          <w:vertAlign w:val="subscript"/>
        </w:rPr>
      </w:pPr>
      <w:r>
        <w:rPr>
          <w:noProof/>
          <w:lang w:eastAsia="zh-CN"/>
        </w:rPr>
        <w:drawing>
          <wp:inline distT="0" distB="0" distL="0" distR="0" wp14:anchorId="7AB1C291" wp14:editId="10823016">
            <wp:extent cx="5274310" cy="3704590"/>
            <wp:effectExtent l="0" t="0" r="254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7683F9" w14:textId="164F8D63" w:rsidR="0017302A" w:rsidRPr="001C7B8B" w:rsidRDefault="0017302A" w:rsidP="0017302A">
      <w:pPr>
        <w:spacing w:before="0" w:beforeAutospacing="0" w:after="0" w:afterAutospacing="0" w:line="240" w:lineRule="auto"/>
        <w:ind w:firstLineChars="0" w:firstLine="0"/>
        <w:jc w:val="left"/>
        <w:rPr>
          <w:vertAlign w:val="subscript"/>
        </w:rPr>
      </w:pPr>
      <w:r w:rsidRPr="00354D7E">
        <w:rPr>
          <w:b/>
          <w:bCs/>
        </w:rPr>
        <w:t>Figure S</w:t>
      </w:r>
      <w:r>
        <w:rPr>
          <w:b/>
          <w:bCs/>
        </w:rPr>
        <w:t>3</w:t>
      </w:r>
      <w:r w:rsidR="005B2FE9">
        <w:rPr>
          <w:b/>
          <w:bCs/>
        </w:rPr>
        <w:t>9</w:t>
      </w:r>
      <w:r>
        <w:rPr>
          <w:b/>
          <w:bCs/>
        </w:rPr>
        <w:t xml:space="preserve">. </w:t>
      </w:r>
      <w:r>
        <w:rPr>
          <w:vertAlign w:val="superscript"/>
        </w:rPr>
        <w:t>13</w:t>
      </w:r>
      <w:r>
        <w:t xml:space="preserve">C NMR spectrum of </w:t>
      </w:r>
      <w:r>
        <w:rPr>
          <w:b/>
        </w:rPr>
        <w:t xml:space="preserve">1•HCl </w:t>
      </w:r>
      <w:r>
        <w:t>in C</w:t>
      </w:r>
      <w:r w:rsidRPr="00272535">
        <w:rPr>
          <w:vertAlign w:val="subscript"/>
        </w:rPr>
        <w:t>6</w:t>
      </w:r>
      <w:r>
        <w:t>D</w:t>
      </w:r>
      <w:r>
        <w:rPr>
          <w:vertAlign w:val="subscript"/>
        </w:rPr>
        <w:t>6</w:t>
      </w:r>
    </w:p>
    <w:p w14:paraId="6D7B75C2" w14:textId="4F11932B" w:rsidR="0017302A" w:rsidRDefault="00AE45FA" w:rsidP="0017302A">
      <w:pPr>
        <w:spacing w:before="0" w:beforeAutospacing="0" w:after="0" w:afterAutospacing="0" w:line="240" w:lineRule="auto"/>
        <w:ind w:firstLineChars="0" w:firstLine="0"/>
        <w:jc w:val="left"/>
        <w:rPr>
          <w:bCs/>
          <w:vertAlign w:val="subscript"/>
        </w:rPr>
      </w:pPr>
      <w:r>
        <w:rPr>
          <w:noProof/>
          <w:lang w:eastAsia="zh-CN"/>
        </w:rPr>
        <w:lastRenderedPageBreak/>
        <w:drawing>
          <wp:inline distT="0" distB="0" distL="0" distR="0" wp14:anchorId="015E8E75" wp14:editId="03C91C5F">
            <wp:extent cx="5274310" cy="3680510"/>
            <wp:effectExtent l="0" t="0" r="2540" b="0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619567" w14:textId="1BA92375" w:rsidR="0017302A" w:rsidRPr="001C7B8B" w:rsidRDefault="0017302A" w:rsidP="0017302A">
      <w:pPr>
        <w:spacing w:before="0" w:beforeAutospacing="0" w:after="0" w:afterAutospacing="0" w:line="240" w:lineRule="auto"/>
        <w:ind w:firstLineChars="0" w:firstLine="0"/>
        <w:jc w:val="left"/>
        <w:rPr>
          <w:vertAlign w:val="subscript"/>
        </w:rPr>
      </w:pPr>
      <w:r w:rsidRPr="00375681">
        <w:rPr>
          <w:b/>
          <w:bCs/>
        </w:rPr>
        <w:t>Figure S</w:t>
      </w:r>
      <w:r w:rsidR="005B2FE9" w:rsidRPr="00375681">
        <w:rPr>
          <w:b/>
          <w:bCs/>
        </w:rPr>
        <w:t>40</w:t>
      </w:r>
      <w:r w:rsidRPr="00375681">
        <w:rPr>
          <w:b/>
          <w:bCs/>
        </w:rPr>
        <w:t xml:space="preserve">. </w:t>
      </w:r>
      <w:r w:rsidRPr="00375681">
        <w:rPr>
          <w:vertAlign w:val="superscript"/>
        </w:rPr>
        <w:t>1</w:t>
      </w:r>
      <w:r w:rsidRPr="00375681">
        <w:t xml:space="preserve">H NMR spectrum of </w:t>
      </w:r>
      <w:r w:rsidR="0086413A" w:rsidRPr="00375681">
        <w:rPr>
          <w:b/>
        </w:rPr>
        <w:t>9</w:t>
      </w:r>
      <w:r w:rsidRPr="00375681">
        <w:rPr>
          <w:b/>
        </w:rPr>
        <w:t xml:space="preserve"> </w:t>
      </w:r>
      <w:r w:rsidRPr="00375681">
        <w:t>in C</w:t>
      </w:r>
      <w:r w:rsidRPr="00375681">
        <w:rPr>
          <w:vertAlign w:val="subscript"/>
        </w:rPr>
        <w:t>6</w:t>
      </w:r>
      <w:r w:rsidRPr="00375681">
        <w:t>D</w:t>
      </w:r>
      <w:r w:rsidRPr="00375681">
        <w:rPr>
          <w:vertAlign w:val="subscript"/>
        </w:rPr>
        <w:t>6</w:t>
      </w:r>
    </w:p>
    <w:p w14:paraId="20471672" w14:textId="0CF7F532" w:rsidR="0017302A" w:rsidRDefault="00AE45FA" w:rsidP="0017302A">
      <w:pPr>
        <w:spacing w:before="0" w:beforeAutospacing="0" w:after="0" w:afterAutospacing="0" w:line="240" w:lineRule="auto"/>
        <w:ind w:firstLineChars="0" w:firstLine="0"/>
        <w:jc w:val="left"/>
        <w:rPr>
          <w:bCs/>
          <w:vertAlign w:val="subscript"/>
        </w:rPr>
      </w:pPr>
      <w:r>
        <w:rPr>
          <w:noProof/>
          <w:lang w:eastAsia="zh-CN"/>
        </w:rPr>
        <w:drawing>
          <wp:inline distT="0" distB="0" distL="0" distR="0" wp14:anchorId="133E7462" wp14:editId="36513FC1">
            <wp:extent cx="5274310" cy="3680510"/>
            <wp:effectExtent l="0" t="0" r="2540" b="0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34DBB8" w14:textId="7390C832" w:rsidR="0017302A" w:rsidRPr="001C7B8B" w:rsidRDefault="0017302A" w:rsidP="0017302A">
      <w:pPr>
        <w:spacing w:before="0" w:beforeAutospacing="0" w:after="0" w:afterAutospacing="0" w:line="240" w:lineRule="auto"/>
        <w:ind w:firstLineChars="0" w:firstLine="0"/>
        <w:jc w:val="left"/>
        <w:rPr>
          <w:vertAlign w:val="subscript"/>
        </w:rPr>
      </w:pPr>
      <w:r w:rsidRPr="00CF780C">
        <w:rPr>
          <w:b/>
          <w:bCs/>
        </w:rPr>
        <w:t>Figure S</w:t>
      </w:r>
      <w:r w:rsidR="005B2FE9" w:rsidRPr="00CF780C">
        <w:rPr>
          <w:b/>
          <w:bCs/>
        </w:rPr>
        <w:t>41</w:t>
      </w:r>
      <w:r w:rsidRPr="00CF780C">
        <w:rPr>
          <w:b/>
          <w:bCs/>
        </w:rPr>
        <w:t xml:space="preserve">. </w:t>
      </w:r>
      <w:r w:rsidRPr="00CF780C">
        <w:rPr>
          <w:vertAlign w:val="superscript"/>
        </w:rPr>
        <w:t>1</w:t>
      </w:r>
      <w:r w:rsidR="0086413A" w:rsidRPr="00CF780C">
        <w:rPr>
          <w:vertAlign w:val="superscript"/>
        </w:rPr>
        <w:t>3</w:t>
      </w:r>
      <w:r w:rsidR="0086413A" w:rsidRPr="00CF780C">
        <w:t>C</w:t>
      </w:r>
      <w:r w:rsidRPr="00CF780C">
        <w:t xml:space="preserve"> NMR spectrum of </w:t>
      </w:r>
      <w:r w:rsidR="0086413A" w:rsidRPr="00CF780C">
        <w:rPr>
          <w:b/>
        </w:rPr>
        <w:t>9</w:t>
      </w:r>
      <w:r w:rsidRPr="00CF780C">
        <w:rPr>
          <w:b/>
        </w:rPr>
        <w:t xml:space="preserve"> </w:t>
      </w:r>
      <w:r w:rsidRPr="00CF780C">
        <w:t>in C</w:t>
      </w:r>
      <w:r w:rsidRPr="00CF780C">
        <w:rPr>
          <w:vertAlign w:val="subscript"/>
        </w:rPr>
        <w:t>6</w:t>
      </w:r>
      <w:r w:rsidRPr="00CF780C">
        <w:t>D</w:t>
      </w:r>
      <w:r w:rsidRPr="00CF780C">
        <w:rPr>
          <w:vertAlign w:val="subscript"/>
        </w:rPr>
        <w:t>6</w:t>
      </w:r>
    </w:p>
    <w:p w14:paraId="769BF152" w14:textId="2D3AD98E" w:rsidR="0017302A" w:rsidRDefault="00CF780C" w:rsidP="00905F8B">
      <w:pPr>
        <w:spacing w:before="0" w:beforeAutospacing="0" w:after="0" w:afterAutospacing="0" w:line="240" w:lineRule="auto"/>
        <w:ind w:firstLineChars="0" w:firstLine="0"/>
        <w:jc w:val="left"/>
      </w:pPr>
      <w:r>
        <w:rPr>
          <w:noProof/>
          <w:lang w:eastAsia="zh-CN"/>
        </w:rPr>
        <w:lastRenderedPageBreak/>
        <w:drawing>
          <wp:inline distT="0" distB="0" distL="0" distR="0" wp14:anchorId="79C1775D" wp14:editId="7FBB8583">
            <wp:extent cx="5274310" cy="3681413"/>
            <wp:effectExtent l="0" t="0" r="2540" b="0"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1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9FC354" w14:textId="67C7AFDD" w:rsidR="0086413A" w:rsidRPr="001C7B8B" w:rsidRDefault="0086413A" w:rsidP="0086413A">
      <w:pPr>
        <w:spacing w:before="0" w:beforeAutospacing="0" w:after="0" w:afterAutospacing="0" w:line="240" w:lineRule="auto"/>
        <w:ind w:firstLineChars="0" w:firstLine="0"/>
        <w:jc w:val="left"/>
        <w:rPr>
          <w:vertAlign w:val="subscript"/>
        </w:rPr>
      </w:pPr>
      <w:r w:rsidRPr="00CF780C">
        <w:rPr>
          <w:b/>
          <w:bCs/>
        </w:rPr>
        <w:t>Figure S</w:t>
      </w:r>
      <w:r w:rsidR="005B2FE9" w:rsidRPr="00CF780C">
        <w:rPr>
          <w:b/>
          <w:bCs/>
        </w:rPr>
        <w:t>42</w:t>
      </w:r>
      <w:r w:rsidRPr="00CF780C">
        <w:rPr>
          <w:b/>
          <w:bCs/>
        </w:rPr>
        <w:t xml:space="preserve">. </w:t>
      </w:r>
      <w:r w:rsidRPr="00CF780C">
        <w:rPr>
          <w:vertAlign w:val="superscript"/>
        </w:rPr>
        <w:t>29</w:t>
      </w:r>
      <w:r w:rsidRPr="00CF780C">
        <w:t xml:space="preserve">Si NMR spectrum of </w:t>
      </w:r>
      <w:r w:rsidRPr="00CF780C">
        <w:rPr>
          <w:b/>
        </w:rPr>
        <w:t xml:space="preserve">9 </w:t>
      </w:r>
      <w:r w:rsidRPr="00CF780C">
        <w:t>in C</w:t>
      </w:r>
      <w:r w:rsidRPr="00CF780C">
        <w:rPr>
          <w:vertAlign w:val="subscript"/>
        </w:rPr>
        <w:t>6</w:t>
      </w:r>
      <w:r w:rsidRPr="00CF780C">
        <w:t>D</w:t>
      </w:r>
      <w:r w:rsidRPr="00CF780C">
        <w:rPr>
          <w:vertAlign w:val="subscript"/>
        </w:rPr>
        <w:t>6</w:t>
      </w:r>
    </w:p>
    <w:p w14:paraId="2A3D95B5" w14:textId="77777777" w:rsidR="0086413A" w:rsidRDefault="0086413A" w:rsidP="00905F8B">
      <w:pPr>
        <w:spacing w:before="0" w:beforeAutospacing="0" w:after="0" w:afterAutospacing="0" w:line="240" w:lineRule="auto"/>
        <w:ind w:firstLineChars="0" w:firstLine="0"/>
        <w:jc w:val="left"/>
      </w:pPr>
    </w:p>
    <w:p w14:paraId="128FAD99" w14:textId="77777777" w:rsidR="009B7BC6" w:rsidRDefault="009B7BC6" w:rsidP="009B7BC6">
      <w:pPr>
        <w:spacing w:before="0" w:beforeAutospacing="0" w:after="0" w:afterAutospacing="0" w:line="240" w:lineRule="auto"/>
        <w:ind w:firstLineChars="0" w:firstLine="0"/>
        <w:jc w:val="left"/>
      </w:pPr>
      <w:r>
        <w:rPr>
          <w:noProof/>
          <w:lang w:eastAsia="zh-CN"/>
        </w:rPr>
        <w:drawing>
          <wp:inline distT="0" distB="0" distL="0" distR="0" wp14:anchorId="73F302AE" wp14:editId="4CBAB1D7">
            <wp:extent cx="5274310" cy="3864334"/>
            <wp:effectExtent l="0" t="0" r="254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82223" cy="3870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38633" w14:textId="5BE045FC" w:rsidR="009B7BC6" w:rsidRPr="001C7B8B" w:rsidRDefault="009B7BC6" w:rsidP="009B7BC6">
      <w:pPr>
        <w:spacing w:before="0" w:beforeAutospacing="0" w:after="0" w:afterAutospacing="0" w:line="240" w:lineRule="auto"/>
        <w:ind w:firstLineChars="0" w:firstLine="0"/>
        <w:jc w:val="left"/>
        <w:rPr>
          <w:vertAlign w:val="subscript"/>
        </w:rPr>
      </w:pPr>
      <w:bookmarkStart w:id="23" w:name="_Hlk55024468"/>
      <w:r w:rsidRPr="00354D7E">
        <w:rPr>
          <w:b/>
          <w:bCs/>
        </w:rPr>
        <w:t>Figure S</w:t>
      </w:r>
      <w:r w:rsidR="005B2FE9">
        <w:rPr>
          <w:b/>
          <w:bCs/>
        </w:rPr>
        <w:t>43</w:t>
      </w:r>
      <w:r>
        <w:rPr>
          <w:b/>
          <w:bCs/>
        </w:rPr>
        <w:t xml:space="preserve">. </w:t>
      </w:r>
      <w:r>
        <w:rPr>
          <w:vertAlign w:val="superscript"/>
        </w:rPr>
        <w:t>1</w:t>
      </w:r>
      <w:r>
        <w:t xml:space="preserve">H NMR spectrum of </w:t>
      </w:r>
      <w:r w:rsidR="002C5C9D">
        <w:rPr>
          <w:b/>
        </w:rPr>
        <w:t>1</w:t>
      </w:r>
      <w:r w:rsidR="0010365A">
        <w:rPr>
          <w:b/>
        </w:rPr>
        <w:t>1</w:t>
      </w:r>
      <w:r>
        <w:rPr>
          <w:b/>
        </w:rPr>
        <w:t xml:space="preserve">a </w:t>
      </w:r>
      <w:r>
        <w:t>in CDCl</w:t>
      </w:r>
      <w:r>
        <w:rPr>
          <w:vertAlign w:val="subscript"/>
        </w:rPr>
        <w:t>3</w:t>
      </w:r>
    </w:p>
    <w:bookmarkEnd w:id="23"/>
    <w:p w14:paraId="7B400E2B" w14:textId="77777777" w:rsidR="009B7BC6" w:rsidRDefault="009B7BC6" w:rsidP="009B7BC6">
      <w:pPr>
        <w:spacing w:before="0" w:beforeAutospacing="0" w:after="0" w:afterAutospacing="0" w:line="240" w:lineRule="auto"/>
        <w:ind w:firstLineChars="0" w:firstLine="0"/>
        <w:jc w:val="left"/>
      </w:pPr>
      <w:r>
        <w:rPr>
          <w:noProof/>
          <w:lang w:eastAsia="zh-CN"/>
        </w:rPr>
        <w:lastRenderedPageBreak/>
        <w:drawing>
          <wp:inline distT="0" distB="0" distL="0" distR="0" wp14:anchorId="31455CD9" wp14:editId="4D07BF35">
            <wp:extent cx="5274310" cy="3919993"/>
            <wp:effectExtent l="0" t="0" r="2540" b="444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83387" cy="3926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C77F0" w14:textId="7656A365" w:rsidR="009B7BC6" w:rsidRDefault="009B7BC6" w:rsidP="009B7BC6">
      <w:pPr>
        <w:spacing w:before="0" w:beforeAutospacing="0" w:after="0" w:afterAutospacing="0" w:line="240" w:lineRule="auto"/>
        <w:ind w:firstLineChars="0" w:firstLine="0"/>
        <w:jc w:val="left"/>
      </w:pPr>
      <w:r w:rsidRPr="00354D7E">
        <w:rPr>
          <w:b/>
          <w:bCs/>
        </w:rPr>
        <w:t>Figure S</w:t>
      </w:r>
      <w:r w:rsidR="005B2FE9">
        <w:rPr>
          <w:b/>
          <w:bCs/>
        </w:rPr>
        <w:t>44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13</w:t>
      </w:r>
      <w:r>
        <w:t xml:space="preserve">C NMR spectrum of </w:t>
      </w:r>
      <w:r w:rsidR="002C5C9D">
        <w:rPr>
          <w:b/>
        </w:rPr>
        <w:t>1</w:t>
      </w:r>
      <w:r w:rsidR="0010365A">
        <w:rPr>
          <w:b/>
        </w:rPr>
        <w:t>1</w:t>
      </w:r>
      <w:r>
        <w:rPr>
          <w:b/>
        </w:rPr>
        <w:t xml:space="preserve">a </w:t>
      </w:r>
      <w:r>
        <w:t>in CDCl</w:t>
      </w:r>
      <w:r>
        <w:rPr>
          <w:vertAlign w:val="subscript"/>
        </w:rPr>
        <w:t>3</w:t>
      </w:r>
    </w:p>
    <w:p w14:paraId="534216D1" w14:textId="77777777" w:rsidR="009B7BC6" w:rsidRDefault="009B7BC6" w:rsidP="009B7BC6">
      <w:pPr>
        <w:spacing w:before="0" w:beforeAutospacing="0" w:after="0" w:afterAutospacing="0" w:line="240" w:lineRule="auto"/>
        <w:ind w:firstLineChars="0" w:firstLine="0"/>
        <w:jc w:val="left"/>
      </w:pPr>
      <w:r>
        <w:rPr>
          <w:noProof/>
          <w:lang w:eastAsia="zh-CN"/>
        </w:rPr>
        <w:drawing>
          <wp:inline distT="0" distB="0" distL="0" distR="0" wp14:anchorId="3D3F2DF2" wp14:editId="3BD260A6">
            <wp:extent cx="5274310" cy="3919993"/>
            <wp:effectExtent l="0" t="0" r="2540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81650" cy="3925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722798" w14:textId="5FE4208F" w:rsidR="009B7BC6" w:rsidRPr="001C7B8B" w:rsidRDefault="009B7BC6" w:rsidP="009B7BC6">
      <w:pPr>
        <w:spacing w:before="0" w:beforeAutospacing="0" w:after="0" w:afterAutospacing="0" w:line="240" w:lineRule="auto"/>
        <w:ind w:firstLineChars="0" w:firstLine="0"/>
        <w:jc w:val="left"/>
        <w:rPr>
          <w:vertAlign w:val="subscript"/>
        </w:rPr>
      </w:pPr>
      <w:r w:rsidRPr="00354D7E">
        <w:rPr>
          <w:b/>
          <w:bCs/>
        </w:rPr>
        <w:t>Figure S</w:t>
      </w:r>
      <w:r w:rsidR="005B2FE9">
        <w:rPr>
          <w:b/>
          <w:bCs/>
        </w:rPr>
        <w:t>45</w:t>
      </w:r>
      <w:r>
        <w:rPr>
          <w:b/>
          <w:bCs/>
        </w:rPr>
        <w:t xml:space="preserve">. </w:t>
      </w:r>
      <w:r>
        <w:rPr>
          <w:vertAlign w:val="superscript"/>
        </w:rPr>
        <w:t>1</w:t>
      </w:r>
      <w:r>
        <w:t xml:space="preserve">H NMR spectrum of </w:t>
      </w:r>
      <w:r w:rsidR="002C5C9D">
        <w:rPr>
          <w:b/>
        </w:rPr>
        <w:t>1</w:t>
      </w:r>
      <w:r w:rsidR="0010365A">
        <w:rPr>
          <w:b/>
        </w:rPr>
        <w:t>1</w:t>
      </w:r>
      <w:r>
        <w:rPr>
          <w:b/>
        </w:rPr>
        <w:t xml:space="preserve">b </w:t>
      </w:r>
      <w:r>
        <w:t>in CDCl</w:t>
      </w:r>
      <w:r>
        <w:rPr>
          <w:vertAlign w:val="subscript"/>
        </w:rPr>
        <w:t>3</w:t>
      </w:r>
    </w:p>
    <w:p w14:paraId="1B65B9A1" w14:textId="77777777" w:rsidR="009B7BC6" w:rsidRDefault="009B7BC6" w:rsidP="009B7BC6">
      <w:pPr>
        <w:spacing w:before="0" w:beforeAutospacing="0" w:after="0" w:afterAutospacing="0" w:line="240" w:lineRule="auto"/>
        <w:ind w:firstLineChars="0" w:firstLine="0"/>
        <w:jc w:val="left"/>
      </w:pPr>
      <w:r>
        <w:rPr>
          <w:noProof/>
          <w:lang w:eastAsia="zh-CN"/>
        </w:rPr>
        <w:lastRenderedPageBreak/>
        <w:drawing>
          <wp:inline distT="0" distB="0" distL="0" distR="0" wp14:anchorId="10D2A1F1" wp14:editId="7B9B41A9">
            <wp:extent cx="5274310" cy="3999506"/>
            <wp:effectExtent l="0" t="0" r="2540" b="127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84280" cy="4007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F0CF0" w14:textId="0BB7ECAA" w:rsidR="009B7BC6" w:rsidRDefault="009B7BC6" w:rsidP="009B7BC6">
      <w:pPr>
        <w:spacing w:before="0" w:beforeAutospacing="0" w:after="0" w:afterAutospacing="0" w:line="240" w:lineRule="auto"/>
        <w:ind w:firstLineChars="0" w:firstLine="0"/>
        <w:jc w:val="left"/>
        <w:rPr>
          <w:vertAlign w:val="subscript"/>
        </w:rPr>
      </w:pPr>
      <w:r w:rsidRPr="00354D7E">
        <w:rPr>
          <w:b/>
          <w:bCs/>
        </w:rPr>
        <w:t>Figure S</w:t>
      </w:r>
      <w:r w:rsidR="007053BA">
        <w:rPr>
          <w:b/>
          <w:bCs/>
        </w:rPr>
        <w:t>46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13</w:t>
      </w:r>
      <w:r>
        <w:t xml:space="preserve">C NMR spectrum of </w:t>
      </w:r>
      <w:r w:rsidR="002C5C9D">
        <w:rPr>
          <w:b/>
        </w:rPr>
        <w:t>1</w:t>
      </w:r>
      <w:r w:rsidR="0010365A">
        <w:rPr>
          <w:b/>
        </w:rPr>
        <w:t>1</w:t>
      </w:r>
      <w:r>
        <w:rPr>
          <w:b/>
        </w:rPr>
        <w:t xml:space="preserve">b </w:t>
      </w:r>
      <w:r>
        <w:t>in CDCl</w:t>
      </w:r>
      <w:r>
        <w:rPr>
          <w:vertAlign w:val="subscript"/>
        </w:rPr>
        <w:t>3</w:t>
      </w:r>
    </w:p>
    <w:p w14:paraId="51A0D8B5" w14:textId="77777777" w:rsidR="00F82BE9" w:rsidRDefault="00F82BE9" w:rsidP="009B7BC6">
      <w:pPr>
        <w:spacing w:before="0" w:beforeAutospacing="0" w:after="0" w:afterAutospacing="0" w:line="240" w:lineRule="auto"/>
        <w:ind w:firstLineChars="0" w:firstLine="0"/>
        <w:jc w:val="left"/>
        <w:rPr>
          <w:vertAlign w:val="subscript"/>
        </w:rPr>
      </w:pPr>
    </w:p>
    <w:p w14:paraId="4D59EE78" w14:textId="34CC0A15" w:rsidR="003434C4" w:rsidRDefault="00F82BE9" w:rsidP="009B7BC6">
      <w:pPr>
        <w:spacing w:before="0" w:beforeAutospacing="0" w:after="0" w:afterAutospacing="0" w:line="240" w:lineRule="auto"/>
        <w:ind w:firstLineChars="0" w:firstLine="0"/>
        <w:jc w:val="left"/>
        <w:rPr>
          <w:vertAlign w:val="subscript"/>
        </w:rPr>
      </w:pPr>
      <w:r>
        <w:rPr>
          <w:noProof/>
          <w:lang w:eastAsia="zh-CN"/>
        </w:rPr>
        <w:drawing>
          <wp:inline distT="0" distB="0" distL="0" distR="0" wp14:anchorId="12AB95C8" wp14:editId="747D14BD">
            <wp:extent cx="5274310" cy="3696970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6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F72D99" w14:textId="3146CB7D" w:rsidR="003434C4" w:rsidRDefault="003434C4" w:rsidP="003434C4">
      <w:pPr>
        <w:spacing w:before="0" w:beforeAutospacing="0" w:after="0" w:afterAutospacing="0" w:line="240" w:lineRule="auto"/>
        <w:ind w:firstLineChars="0" w:firstLine="0"/>
        <w:jc w:val="left"/>
        <w:rPr>
          <w:vertAlign w:val="subscript"/>
        </w:rPr>
      </w:pPr>
      <w:r w:rsidRPr="00354D7E">
        <w:rPr>
          <w:b/>
          <w:bCs/>
        </w:rPr>
        <w:t>Figure S</w:t>
      </w:r>
      <w:r w:rsidR="00114F2A">
        <w:rPr>
          <w:b/>
          <w:bCs/>
        </w:rPr>
        <w:t>4</w:t>
      </w:r>
      <w:r w:rsidR="007053BA">
        <w:rPr>
          <w:b/>
          <w:bCs/>
        </w:rPr>
        <w:t>7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1</w:t>
      </w:r>
      <w:r>
        <w:t xml:space="preserve">H NMR spectrum of </w:t>
      </w:r>
      <w:r w:rsidR="002C5C9D" w:rsidRPr="002C5C9D">
        <w:rPr>
          <w:b/>
          <w:bCs/>
        </w:rPr>
        <w:t>1</w:t>
      </w:r>
      <w:r w:rsidR="0010365A">
        <w:rPr>
          <w:b/>
          <w:bCs/>
        </w:rPr>
        <w:t>1</w:t>
      </w:r>
      <w:r w:rsidRPr="002C5C9D">
        <w:rPr>
          <w:b/>
          <w:bCs/>
        </w:rPr>
        <w:t>c</w:t>
      </w:r>
      <w:r>
        <w:rPr>
          <w:b/>
        </w:rPr>
        <w:t xml:space="preserve"> </w:t>
      </w:r>
      <w:r>
        <w:t>in CDCl</w:t>
      </w:r>
      <w:r>
        <w:rPr>
          <w:vertAlign w:val="subscript"/>
        </w:rPr>
        <w:t>3</w:t>
      </w:r>
    </w:p>
    <w:p w14:paraId="399A2602" w14:textId="29D12C89" w:rsidR="003434C4" w:rsidRDefault="003434C4" w:rsidP="003434C4">
      <w:pPr>
        <w:spacing w:before="0" w:beforeAutospacing="0" w:after="0" w:afterAutospacing="0" w:line="240" w:lineRule="auto"/>
        <w:ind w:firstLineChars="0" w:firstLine="0"/>
        <w:jc w:val="left"/>
      </w:pPr>
    </w:p>
    <w:p w14:paraId="58A65D62" w14:textId="5CB6BB21" w:rsidR="00F41083" w:rsidRDefault="00F82BE9" w:rsidP="003434C4">
      <w:pPr>
        <w:spacing w:before="0" w:beforeAutospacing="0" w:after="0" w:afterAutospacing="0" w:line="240" w:lineRule="auto"/>
        <w:ind w:firstLineChars="0" w:firstLine="0"/>
        <w:jc w:val="left"/>
      </w:pPr>
      <w:r>
        <w:rPr>
          <w:noProof/>
          <w:lang w:eastAsia="zh-CN"/>
        </w:rPr>
        <w:lastRenderedPageBreak/>
        <w:drawing>
          <wp:inline distT="0" distB="0" distL="0" distR="0" wp14:anchorId="6935DAF8" wp14:editId="4A0EF31A">
            <wp:extent cx="5274310" cy="3704590"/>
            <wp:effectExtent l="0" t="0" r="254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D1E52" w14:textId="0FC2E5AF" w:rsidR="003434C4" w:rsidRDefault="003434C4" w:rsidP="003434C4">
      <w:pPr>
        <w:spacing w:before="0" w:beforeAutospacing="0" w:after="0" w:afterAutospacing="0" w:line="240" w:lineRule="auto"/>
        <w:ind w:firstLineChars="0" w:firstLine="0"/>
        <w:jc w:val="left"/>
      </w:pPr>
      <w:r w:rsidRPr="00354D7E">
        <w:rPr>
          <w:b/>
          <w:bCs/>
        </w:rPr>
        <w:t>Figure S</w:t>
      </w:r>
      <w:r w:rsidR="00114F2A">
        <w:rPr>
          <w:b/>
          <w:bCs/>
        </w:rPr>
        <w:t>4</w:t>
      </w:r>
      <w:r w:rsidR="007053BA">
        <w:rPr>
          <w:b/>
          <w:bCs/>
        </w:rPr>
        <w:t>8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13</w:t>
      </w:r>
      <w:r>
        <w:t xml:space="preserve">C NMR spectrum of </w:t>
      </w:r>
      <w:r w:rsidR="002C5C9D">
        <w:rPr>
          <w:b/>
        </w:rPr>
        <w:t>1</w:t>
      </w:r>
      <w:r w:rsidR="0010365A">
        <w:rPr>
          <w:b/>
        </w:rPr>
        <w:t>1</w:t>
      </w:r>
      <w:r>
        <w:rPr>
          <w:b/>
        </w:rPr>
        <w:t xml:space="preserve">c </w:t>
      </w:r>
      <w:r>
        <w:t>in CDCl</w:t>
      </w:r>
      <w:r>
        <w:rPr>
          <w:vertAlign w:val="subscript"/>
        </w:rPr>
        <w:t>3</w:t>
      </w:r>
    </w:p>
    <w:p w14:paraId="3057DE48" w14:textId="77777777" w:rsidR="003434C4" w:rsidRDefault="003434C4" w:rsidP="009B7BC6">
      <w:pPr>
        <w:spacing w:before="0" w:beforeAutospacing="0" w:after="0" w:afterAutospacing="0" w:line="240" w:lineRule="auto"/>
        <w:ind w:firstLineChars="0" w:firstLine="0"/>
        <w:jc w:val="left"/>
      </w:pPr>
    </w:p>
    <w:p w14:paraId="12F0168D" w14:textId="77777777" w:rsidR="009B7BC6" w:rsidRDefault="009B7BC6" w:rsidP="009B7BC6">
      <w:pPr>
        <w:spacing w:before="0" w:beforeAutospacing="0" w:after="0" w:afterAutospacing="0" w:line="240" w:lineRule="auto"/>
        <w:ind w:firstLineChars="0" w:firstLine="0"/>
        <w:jc w:val="left"/>
      </w:pPr>
      <w:r>
        <w:rPr>
          <w:noProof/>
          <w:lang w:eastAsia="zh-CN"/>
        </w:rPr>
        <w:drawing>
          <wp:inline distT="0" distB="0" distL="0" distR="0" wp14:anchorId="0E32E98F" wp14:editId="5236BB7C">
            <wp:extent cx="5274310" cy="3959750"/>
            <wp:effectExtent l="0" t="0" r="2540" b="317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82168" cy="396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DDE04" w14:textId="5D4F6C34" w:rsidR="009B7BC6" w:rsidRPr="001C7B8B" w:rsidRDefault="009B7BC6" w:rsidP="009B7BC6">
      <w:pPr>
        <w:spacing w:before="0" w:beforeAutospacing="0" w:after="0" w:afterAutospacing="0" w:line="240" w:lineRule="auto"/>
        <w:ind w:firstLineChars="0" w:firstLine="0"/>
        <w:jc w:val="left"/>
        <w:rPr>
          <w:vertAlign w:val="subscript"/>
        </w:rPr>
      </w:pPr>
      <w:r w:rsidRPr="00354D7E">
        <w:rPr>
          <w:b/>
          <w:bCs/>
        </w:rPr>
        <w:t>Figure S</w:t>
      </w:r>
      <w:r w:rsidR="003434C4">
        <w:rPr>
          <w:b/>
          <w:bCs/>
        </w:rPr>
        <w:t>4</w:t>
      </w:r>
      <w:r w:rsidR="007053BA">
        <w:rPr>
          <w:b/>
          <w:bCs/>
        </w:rPr>
        <w:t>9</w:t>
      </w:r>
      <w:r>
        <w:rPr>
          <w:b/>
          <w:bCs/>
        </w:rPr>
        <w:t xml:space="preserve">. </w:t>
      </w:r>
      <w:r>
        <w:rPr>
          <w:vertAlign w:val="superscript"/>
        </w:rPr>
        <w:t>1</w:t>
      </w:r>
      <w:r>
        <w:t xml:space="preserve">H NMR spectrum of </w:t>
      </w:r>
      <w:r w:rsidR="002C5C9D">
        <w:rPr>
          <w:b/>
        </w:rPr>
        <w:t>1</w:t>
      </w:r>
      <w:r w:rsidR="0010365A">
        <w:rPr>
          <w:b/>
        </w:rPr>
        <w:t>1</w:t>
      </w:r>
      <w:r>
        <w:rPr>
          <w:b/>
        </w:rPr>
        <w:t xml:space="preserve">d </w:t>
      </w:r>
      <w:r>
        <w:t>in CDCl</w:t>
      </w:r>
      <w:r>
        <w:rPr>
          <w:vertAlign w:val="subscript"/>
        </w:rPr>
        <w:t>3</w:t>
      </w:r>
    </w:p>
    <w:p w14:paraId="065AFB2D" w14:textId="77777777" w:rsidR="009B7BC6" w:rsidRDefault="009B7BC6" w:rsidP="009B7BC6">
      <w:pPr>
        <w:spacing w:before="0" w:beforeAutospacing="0" w:after="0" w:afterAutospacing="0" w:line="240" w:lineRule="auto"/>
        <w:ind w:firstLineChars="0" w:firstLine="0"/>
        <w:jc w:val="left"/>
      </w:pPr>
      <w:r>
        <w:rPr>
          <w:noProof/>
          <w:lang w:eastAsia="zh-CN"/>
        </w:rPr>
        <w:lastRenderedPageBreak/>
        <w:drawing>
          <wp:inline distT="0" distB="0" distL="0" distR="0" wp14:anchorId="18C36827" wp14:editId="1B7F6D6C">
            <wp:extent cx="5274310" cy="3927944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80117" cy="3932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297E8" w14:textId="556A4B25" w:rsidR="009B7BC6" w:rsidRDefault="009B7BC6" w:rsidP="009B7BC6">
      <w:pPr>
        <w:spacing w:before="0" w:beforeAutospacing="0" w:after="0" w:afterAutospacing="0" w:line="240" w:lineRule="auto"/>
        <w:ind w:firstLineChars="0" w:firstLine="0"/>
        <w:jc w:val="left"/>
      </w:pPr>
      <w:r w:rsidRPr="00354D7E">
        <w:rPr>
          <w:b/>
          <w:bCs/>
        </w:rPr>
        <w:t>Figure S</w:t>
      </w:r>
      <w:r w:rsidR="007053BA">
        <w:rPr>
          <w:b/>
          <w:bCs/>
        </w:rPr>
        <w:t>50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13</w:t>
      </w:r>
      <w:r>
        <w:t xml:space="preserve">C NMR spectrum of </w:t>
      </w:r>
      <w:r w:rsidR="002C5C9D">
        <w:rPr>
          <w:b/>
        </w:rPr>
        <w:t>1</w:t>
      </w:r>
      <w:r w:rsidR="0010365A">
        <w:rPr>
          <w:b/>
        </w:rPr>
        <w:t>1</w:t>
      </w:r>
      <w:r>
        <w:rPr>
          <w:b/>
        </w:rPr>
        <w:t xml:space="preserve">d </w:t>
      </w:r>
      <w:r>
        <w:t>in CDCl</w:t>
      </w:r>
      <w:r>
        <w:rPr>
          <w:vertAlign w:val="subscript"/>
        </w:rPr>
        <w:t>3</w:t>
      </w:r>
    </w:p>
    <w:p w14:paraId="406A7FB7" w14:textId="77777777" w:rsidR="009B7BC6" w:rsidRDefault="009B7BC6" w:rsidP="009B7BC6">
      <w:pPr>
        <w:spacing w:before="0" w:beforeAutospacing="0" w:after="0" w:afterAutospacing="0" w:line="240" w:lineRule="auto"/>
        <w:ind w:firstLineChars="0" w:firstLine="0"/>
        <w:jc w:val="left"/>
      </w:pPr>
      <w:r>
        <w:rPr>
          <w:noProof/>
          <w:lang w:eastAsia="zh-CN"/>
        </w:rPr>
        <w:drawing>
          <wp:inline distT="0" distB="0" distL="0" distR="0" wp14:anchorId="02958621" wp14:editId="3D4754D0">
            <wp:extent cx="5274310" cy="3816626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80012" cy="3820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B260A1" w14:textId="7DFD9C70" w:rsidR="009B7BC6" w:rsidRPr="001C7B8B" w:rsidRDefault="009B7BC6" w:rsidP="009B7BC6">
      <w:pPr>
        <w:spacing w:before="0" w:beforeAutospacing="0" w:after="0" w:afterAutospacing="0" w:line="240" w:lineRule="auto"/>
        <w:ind w:firstLineChars="0" w:firstLine="0"/>
        <w:jc w:val="left"/>
        <w:rPr>
          <w:vertAlign w:val="subscript"/>
        </w:rPr>
      </w:pPr>
      <w:r w:rsidRPr="00354D7E">
        <w:rPr>
          <w:b/>
          <w:bCs/>
        </w:rPr>
        <w:t>Figure S</w:t>
      </w:r>
      <w:r w:rsidR="007053BA">
        <w:rPr>
          <w:b/>
          <w:bCs/>
        </w:rPr>
        <w:t>51</w:t>
      </w:r>
      <w:r>
        <w:rPr>
          <w:b/>
          <w:bCs/>
        </w:rPr>
        <w:t xml:space="preserve">. </w:t>
      </w:r>
      <w:r>
        <w:rPr>
          <w:vertAlign w:val="superscript"/>
        </w:rPr>
        <w:t>1</w:t>
      </w:r>
      <w:r>
        <w:t xml:space="preserve">H NMR spectrum of </w:t>
      </w:r>
      <w:r w:rsidR="002C5C9D">
        <w:rPr>
          <w:b/>
        </w:rPr>
        <w:t>1</w:t>
      </w:r>
      <w:r w:rsidR="0010365A">
        <w:rPr>
          <w:b/>
        </w:rPr>
        <w:t>1</w:t>
      </w:r>
      <w:r>
        <w:rPr>
          <w:b/>
        </w:rPr>
        <w:t xml:space="preserve">e </w:t>
      </w:r>
      <w:r>
        <w:t>in CDCl</w:t>
      </w:r>
      <w:r>
        <w:rPr>
          <w:vertAlign w:val="subscript"/>
        </w:rPr>
        <w:t>3</w:t>
      </w:r>
    </w:p>
    <w:p w14:paraId="6631CF76" w14:textId="77777777" w:rsidR="009B7BC6" w:rsidRDefault="009B7BC6" w:rsidP="009B7BC6">
      <w:pPr>
        <w:spacing w:before="0" w:beforeAutospacing="0" w:after="0" w:afterAutospacing="0" w:line="240" w:lineRule="auto"/>
        <w:ind w:firstLineChars="0" w:firstLine="0"/>
        <w:jc w:val="left"/>
      </w:pPr>
      <w:r>
        <w:rPr>
          <w:noProof/>
          <w:lang w:eastAsia="zh-CN"/>
        </w:rPr>
        <w:lastRenderedPageBreak/>
        <w:drawing>
          <wp:inline distT="0" distB="0" distL="0" distR="0" wp14:anchorId="748D8B93" wp14:editId="75307957">
            <wp:extent cx="5274310" cy="3904090"/>
            <wp:effectExtent l="0" t="0" r="2540" b="127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9529" cy="3907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0CCF1" w14:textId="6ACD19BA" w:rsidR="009B7BC6" w:rsidRDefault="009B7BC6" w:rsidP="009B7BC6">
      <w:pPr>
        <w:spacing w:before="0" w:beforeAutospacing="0" w:after="0" w:afterAutospacing="0" w:line="240" w:lineRule="auto"/>
        <w:ind w:firstLineChars="0" w:firstLine="0"/>
        <w:jc w:val="left"/>
      </w:pPr>
      <w:r w:rsidRPr="00354D7E">
        <w:rPr>
          <w:b/>
          <w:bCs/>
        </w:rPr>
        <w:t>Figure S</w:t>
      </w:r>
      <w:r w:rsidR="007053BA">
        <w:rPr>
          <w:b/>
          <w:bCs/>
        </w:rPr>
        <w:t>52</w:t>
      </w:r>
      <w:r>
        <w:rPr>
          <w:b/>
          <w:bCs/>
        </w:rPr>
        <w:t>.</w:t>
      </w:r>
      <w:r w:rsidRPr="00A21D8A">
        <w:t xml:space="preserve"> </w:t>
      </w:r>
      <w:r>
        <w:rPr>
          <w:vertAlign w:val="superscript"/>
        </w:rPr>
        <w:t>13</w:t>
      </w:r>
      <w:r>
        <w:t xml:space="preserve">C NMR spectrum of </w:t>
      </w:r>
      <w:r w:rsidR="002C5C9D">
        <w:rPr>
          <w:b/>
        </w:rPr>
        <w:t>1</w:t>
      </w:r>
      <w:r w:rsidR="0010365A">
        <w:rPr>
          <w:b/>
        </w:rPr>
        <w:t>1</w:t>
      </w:r>
      <w:r>
        <w:rPr>
          <w:b/>
        </w:rPr>
        <w:t xml:space="preserve">e </w:t>
      </w:r>
      <w:r>
        <w:t>in CDCl</w:t>
      </w:r>
      <w:r>
        <w:rPr>
          <w:vertAlign w:val="subscript"/>
        </w:rPr>
        <w:t>3</w:t>
      </w:r>
    </w:p>
    <w:p w14:paraId="4E82A789" w14:textId="108CBA43" w:rsidR="008755A4" w:rsidRPr="00563D4E" w:rsidRDefault="00AA7F72" w:rsidP="00F50B9C">
      <w:pPr>
        <w:pStyle w:val="1"/>
      </w:pPr>
      <w:r>
        <w:rPr>
          <w:vertAlign w:val="subscript"/>
        </w:rPr>
        <w:br w:type="page"/>
      </w:r>
      <w:bookmarkStart w:id="24" w:name="_Toc82680854"/>
      <w:bookmarkStart w:id="25" w:name="_Toc444171929"/>
      <w:bookmarkStart w:id="26" w:name="_Toc11249724"/>
      <w:bookmarkStart w:id="27" w:name="_Toc14879206"/>
      <w:r w:rsidR="008755A4" w:rsidRPr="005A426A">
        <w:lastRenderedPageBreak/>
        <w:t>Theoretical calculations</w:t>
      </w:r>
      <w:bookmarkEnd w:id="24"/>
      <w:r w:rsidR="008755A4" w:rsidRPr="00563D4E">
        <w:rPr>
          <w:rFonts w:hint="eastAsia"/>
        </w:rPr>
        <w:t xml:space="preserve"> </w:t>
      </w:r>
    </w:p>
    <w:bookmarkEnd w:id="25"/>
    <w:bookmarkEnd w:id="26"/>
    <w:bookmarkEnd w:id="27"/>
    <w:p w14:paraId="6420897A" w14:textId="6C9E64F5" w:rsidR="005A426A" w:rsidRDefault="00EE2293" w:rsidP="008D3CBC">
      <w:pPr>
        <w:widowControl w:val="0"/>
        <w:autoSpaceDE w:val="0"/>
        <w:autoSpaceDN w:val="0"/>
        <w:adjustRightInd w:val="0"/>
        <w:ind w:firstLineChars="0" w:firstLine="0"/>
      </w:pPr>
      <w:r>
        <w:object w:dxaOrig="9838" w:dyaOrig="1786" w14:anchorId="07EB1F08">
          <v:shape id="_x0000_i1029" type="#_x0000_t75" style="width:417.6pt;height:1in" o:ole="">
            <v:imagedata r:id="rId75" o:title=""/>
          </v:shape>
          <o:OLEObject Type="Embed" ProgID="ChemDraw.Document.6.0" ShapeID="_x0000_i1029" DrawAspect="Content" ObjectID="_1693845135" r:id="rId76"/>
        </w:object>
      </w:r>
    </w:p>
    <w:p w14:paraId="0AE7D6B0" w14:textId="7A29070A" w:rsidR="00FC41C8" w:rsidRDefault="00FC41C8" w:rsidP="008D3CBC">
      <w:pPr>
        <w:ind w:firstLineChars="0" w:firstLine="0"/>
      </w:pPr>
      <w:r w:rsidRPr="008D3CBC">
        <w:rPr>
          <w:b/>
          <w:bCs/>
        </w:rPr>
        <w:t>Table S</w:t>
      </w:r>
      <w:r w:rsidR="009649DC">
        <w:rPr>
          <w:b/>
          <w:bCs/>
        </w:rPr>
        <w:t>2</w:t>
      </w:r>
      <w:r w:rsidRPr="008D3CBC">
        <w:rPr>
          <w:b/>
          <w:bCs/>
        </w:rPr>
        <w:t>.</w:t>
      </w:r>
      <w:r>
        <w:t xml:space="preserve">  </w:t>
      </w:r>
      <w:r>
        <w:rPr>
          <w:rFonts w:hint="eastAsia"/>
        </w:rPr>
        <w:t>Comparison</w:t>
      </w:r>
      <w:r>
        <w:t xml:space="preserve"> of Structural Parameters between X-ray structure of </w:t>
      </w:r>
      <w:r w:rsidRPr="00E11B8A">
        <w:rPr>
          <w:b/>
          <w:bCs/>
        </w:rPr>
        <w:t>3</w:t>
      </w:r>
      <w:r>
        <w:t xml:space="preserve"> and Those Optimized at the B3PW91-GD3 Level</w:t>
      </w:r>
    </w:p>
    <w:tbl>
      <w:tblPr>
        <w:tblStyle w:val="a4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76"/>
        <w:gridCol w:w="1876"/>
        <w:gridCol w:w="1636"/>
        <w:gridCol w:w="1887"/>
      </w:tblGrid>
      <w:tr w:rsidR="00FC41C8" w14:paraId="460ED2B5" w14:textId="77777777" w:rsidTr="009433CC">
        <w:trPr>
          <w:jc w:val="center"/>
        </w:trPr>
        <w:tc>
          <w:tcPr>
            <w:tcW w:w="2676" w:type="dxa"/>
            <w:vMerge w:val="restart"/>
            <w:vAlign w:val="center"/>
          </w:tcPr>
          <w:p w14:paraId="7B23C5A5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P</w:t>
            </w:r>
            <w:r>
              <w:t>arameter</w:t>
            </w:r>
          </w:p>
        </w:tc>
        <w:tc>
          <w:tcPr>
            <w:tcW w:w="3512" w:type="dxa"/>
            <w:gridSpan w:val="2"/>
          </w:tcPr>
          <w:p w14:paraId="2662557C" w14:textId="77777777" w:rsidR="00FC41C8" w:rsidRDefault="00FC41C8" w:rsidP="008D3CBC">
            <w:pPr>
              <w:spacing w:before="0" w:beforeAutospacing="0" w:after="0" w:afterAutospacing="0" w:line="240" w:lineRule="auto"/>
              <w:ind w:firstLine="480"/>
              <w:jc w:val="center"/>
            </w:pPr>
            <w:r>
              <w:rPr>
                <w:rFonts w:hint="eastAsia"/>
              </w:rPr>
              <w:t>X</w:t>
            </w:r>
            <w:r>
              <w:t>-ray</w:t>
            </w:r>
          </w:p>
        </w:tc>
        <w:tc>
          <w:tcPr>
            <w:tcW w:w="1887" w:type="dxa"/>
            <w:vMerge w:val="restart"/>
            <w:vAlign w:val="center"/>
          </w:tcPr>
          <w:p w14:paraId="25764A58" w14:textId="251C867C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  <w:r>
              <w:t>3PW91</w:t>
            </w:r>
            <w:r>
              <w:rPr>
                <w:rFonts w:hint="eastAsia"/>
              </w:rPr>
              <w:t xml:space="preserve"> </w:t>
            </w:r>
            <w:r w:rsidR="008D3CBC">
              <w:t>(</w:t>
            </w:r>
            <w:r w:rsidRPr="001543E1">
              <w:rPr>
                <w:rFonts w:hint="eastAsia"/>
                <w:b/>
                <w:bCs/>
              </w:rPr>
              <w:t>3</w:t>
            </w:r>
            <w:r w:rsidRPr="001543E1">
              <w:rPr>
                <w:b/>
                <w:bCs/>
              </w:rPr>
              <w:t>a</w:t>
            </w:r>
            <w:r w:rsidR="008D3CBC">
              <w:rPr>
                <w:b/>
                <w:bCs/>
              </w:rPr>
              <w:t>)</w:t>
            </w:r>
          </w:p>
        </w:tc>
      </w:tr>
      <w:tr w:rsidR="00FC41C8" w14:paraId="4638B9FC" w14:textId="77777777" w:rsidTr="009433CC">
        <w:trPr>
          <w:jc w:val="center"/>
        </w:trPr>
        <w:tc>
          <w:tcPr>
            <w:tcW w:w="2676" w:type="dxa"/>
            <w:vMerge/>
          </w:tcPr>
          <w:p w14:paraId="41B64132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</w:p>
        </w:tc>
        <w:tc>
          <w:tcPr>
            <w:tcW w:w="1876" w:type="dxa"/>
          </w:tcPr>
          <w:p w14:paraId="07EFF408" w14:textId="77777777" w:rsidR="00FC41C8" w:rsidRPr="001543E1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  <w:rPr>
                <w:b/>
                <w:bCs/>
              </w:rPr>
            </w:pPr>
            <w:r w:rsidRPr="001543E1">
              <w:rPr>
                <w:rFonts w:hint="eastAsia"/>
                <w:b/>
                <w:bCs/>
              </w:rPr>
              <w:t>3</w:t>
            </w:r>
            <w:r w:rsidRPr="001543E1">
              <w:rPr>
                <w:b/>
                <w:bCs/>
              </w:rPr>
              <w:t>a</w:t>
            </w:r>
          </w:p>
        </w:tc>
        <w:tc>
          <w:tcPr>
            <w:tcW w:w="1636" w:type="dxa"/>
          </w:tcPr>
          <w:p w14:paraId="1B719AB8" w14:textId="77777777" w:rsidR="00FC41C8" w:rsidRPr="001543E1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  <w:rPr>
                <w:b/>
                <w:bCs/>
              </w:rPr>
            </w:pPr>
            <w:r w:rsidRPr="001543E1">
              <w:rPr>
                <w:rFonts w:hint="eastAsia"/>
                <w:b/>
                <w:bCs/>
              </w:rPr>
              <w:t>3</w:t>
            </w:r>
            <w:r w:rsidRPr="001543E1">
              <w:rPr>
                <w:b/>
                <w:bCs/>
              </w:rPr>
              <w:t>b</w:t>
            </w:r>
          </w:p>
        </w:tc>
        <w:tc>
          <w:tcPr>
            <w:tcW w:w="1887" w:type="dxa"/>
            <w:vMerge/>
          </w:tcPr>
          <w:p w14:paraId="70494714" w14:textId="77777777" w:rsidR="00FC41C8" w:rsidRPr="001543E1" w:rsidRDefault="00FC41C8" w:rsidP="008D3CBC">
            <w:pPr>
              <w:spacing w:before="0" w:beforeAutospacing="0" w:after="0" w:afterAutospacing="0" w:line="240" w:lineRule="auto"/>
              <w:ind w:firstLine="480"/>
              <w:jc w:val="center"/>
              <w:rPr>
                <w:b/>
                <w:bCs/>
              </w:rPr>
            </w:pPr>
          </w:p>
        </w:tc>
      </w:tr>
      <w:tr w:rsidR="008D3CBC" w14:paraId="78EEDE0C" w14:textId="77777777" w:rsidTr="009433CC">
        <w:trPr>
          <w:jc w:val="center"/>
        </w:trPr>
        <w:tc>
          <w:tcPr>
            <w:tcW w:w="2676" w:type="dxa"/>
          </w:tcPr>
          <w:p w14:paraId="0943CBCC" w14:textId="77777777" w:rsidR="008D3CBC" w:rsidRDefault="008D3CBC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B</w:t>
            </w:r>
            <w:r>
              <w:t>ond distance/</w:t>
            </w:r>
            <w:r>
              <w:rPr>
                <w:rFonts w:ascii="Cambria" w:hAnsi="Cambria"/>
              </w:rPr>
              <w:t>Å</w:t>
            </w:r>
          </w:p>
        </w:tc>
        <w:tc>
          <w:tcPr>
            <w:tcW w:w="5399" w:type="dxa"/>
            <w:gridSpan w:val="3"/>
            <w:vAlign w:val="center"/>
          </w:tcPr>
          <w:p w14:paraId="6A3B1DB0" w14:textId="7178F6BA" w:rsidR="008D3CBC" w:rsidRDefault="008D3CBC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t>—</w:t>
            </w:r>
          </w:p>
        </w:tc>
      </w:tr>
      <w:tr w:rsidR="00FC41C8" w14:paraId="79F89779" w14:textId="77777777" w:rsidTr="009433CC">
        <w:trPr>
          <w:jc w:val="center"/>
        </w:trPr>
        <w:tc>
          <w:tcPr>
            <w:tcW w:w="2676" w:type="dxa"/>
          </w:tcPr>
          <w:p w14:paraId="7EC96EE3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 w:rsidRPr="00331B27">
              <w:rPr>
                <w:vertAlign w:val="superscript"/>
              </w:rPr>
              <w:t>1</w:t>
            </w:r>
            <w:r>
              <w:rPr>
                <w:rFonts w:hint="eastAsia"/>
              </w:rPr>
              <w:t>A</w:t>
            </w:r>
            <w:r>
              <w:t>u-</w:t>
            </w:r>
            <w:r w:rsidRPr="00331B27">
              <w:rPr>
                <w:vertAlign w:val="superscript"/>
              </w:rPr>
              <w:t>1</w:t>
            </w:r>
            <w:r>
              <w:t>Ge</w:t>
            </w:r>
          </w:p>
        </w:tc>
        <w:tc>
          <w:tcPr>
            <w:tcW w:w="1876" w:type="dxa"/>
            <w:vAlign w:val="center"/>
          </w:tcPr>
          <w:p w14:paraId="10AFF679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  <w:r>
              <w:t>.4475(4)</w:t>
            </w:r>
          </w:p>
        </w:tc>
        <w:tc>
          <w:tcPr>
            <w:tcW w:w="1636" w:type="dxa"/>
            <w:vAlign w:val="center"/>
          </w:tcPr>
          <w:p w14:paraId="498F4B1C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  <w:r>
              <w:t>.4371(7)</w:t>
            </w:r>
          </w:p>
        </w:tc>
        <w:tc>
          <w:tcPr>
            <w:tcW w:w="1887" w:type="dxa"/>
            <w:vAlign w:val="center"/>
          </w:tcPr>
          <w:p w14:paraId="19415222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 w:rsidRPr="00FA4A04">
              <w:t>2.44752</w:t>
            </w:r>
          </w:p>
        </w:tc>
      </w:tr>
      <w:tr w:rsidR="00FC41C8" w14:paraId="39681A36" w14:textId="77777777" w:rsidTr="009433CC">
        <w:trPr>
          <w:jc w:val="center"/>
        </w:trPr>
        <w:tc>
          <w:tcPr>
            <w:tcW w:w="2676" w:type="dxa"/>
          </w:tcPr>
          <w:p w14:paraId="50D7F4D7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 w:rsidRPr="00331B27">
              <w:rPr>
                <w:vertAlign w:val="superscript"/>
              </w:rPr>
              <w:t>1</w:t>
            </w:r>
            <w:r>
              <w:rPr>
                <w:rFonts w:hint="eastAsia"/>
              </w:rPr>
              <w:t>A</w:t>
            </w:r>
            <w:r>
              <w:t>u -</w:t>
            </w:r>
            <w:r>
              <w:rPr>
                <w:vertAlign w:val="superscript"/>
              </w:rPr>
              <w:t>2</w:t>
            </w:r>
            <w:r>
              <w:t>Ge</w:t>
            </w:r>
          </w:p>
        </w:tc>
        <w:tc>
          <w:tcPr>
            <w:tcW w:w="1876" w:type="dxa"/>
            <w:vAlign w:val="center"/>
          </w:tcPr>
          <w:p w14:paraId="07D8CDED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  <w:r>
              <w:t>.4146(4)</w:t>
            </w:r>
          </w:p>
        </w:tc>
        <w:tc>
          <w:tcPr>
            <w:tcW w:w="1636" w:type="dxa"/>
            <w:vAlign w:val="center"/>
          </w:tcPr>
          <w:p w14:paraId="2360AD34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  <w:r>
              <w:t>.4089(8)</w:t>
            </w:r>
          </w:p>
        </w:tc>
        <w:tc>
          <w:tcPr>
            <w:tcW w:w="1887" w:type="dxa"/>
            <w:vAlign w:val="center"/>
          </w:tcPr>
          <w:p w14:paraId="4EE16EE5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 w:rsidRPr="009079C5">
              <w:t>2.41041</w:t>
            </w:r>
          </w:p>
        </w:tc>
      </w:tr>
      <w:tr w:rsidR="00FC41C8" w14:paraId="3A1AA0ED" w14:textId="77777777" w:rsidTr="009433CC">
        <w:trPr>
          <w:jc w:val="center"/>
        </w:trPr>
        <w:tc>
          <w:tcPr>
            <w:tcW w:w="2676" w:type="dxa"/>
          </w:tcPr>
          <w:p w14:paraId="69C26D58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vertAlign w:val="superscript"/>
              </w:rPr>
              <w:t>2</w:t>
            </w:r>
            <w:r>
              <w:rPr>
                <w:rFonts w:hint="eastAsia"/>
              </w:rPr>
              <w:t>A</w:t>
            </w:r>
            <w:r>
              <w:t>u -</w:t>
            </w:r>
            <w:r w:rsidRPr="00331B27">
              <w:rPr>
                <w:vertAlign w:val="superscript"/>
              </w:rPr>
              <w:t>1</w:t>
            </w:r>
            <w:r>
              <w:t>Ge</w:t>
            </w:r>
          </w:p>
        </w:tc>
        <w:tc>
          <w:tcPr>
            <w:tcW w:w="1876" w:type="dxa"/>
            <w:vAlign w:val="center"/>
          </w:tcPr>
          <w:p w14:paraId="62E9C01A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  <w:r>
              <w:t>.4460(5)</w:t>
            </w:r>
          </w:p>
        </w:tc>
        <w:tc>
          <w:tcPr>
            <w:tcW w:w="1636" w:type="dxa"/>
            <w:vAlign w:val="center"/>
          </w:tcPr>
          <w:p w14:paraId="3C7B9E4E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  <w:r>
              <w:t>.4307(8)</w:t>
            </w:r>
          </w:p>
        </w:tc>
        <w:tc>
          <w:tcPr>
            <w:tcW w:w="1887" w:type="dxa"/>
            <w:vAlign w:val="center"/>
          </w:tcPr>
          <w:p w14:paraId="6D74EFA6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 w:rsidRPr="00C251B6">
              <w:t>2.44057</w:t>
            </w:r>
          </w:p>
        </w:tc>
      </w:tr>
      <w:tr w:rsidR="00FC41C8" w14:paraId="2BD3A2EE" w14:textId="77777777" w:rsidTr="009433CC">
        <w:trPr>
          <w:jc w:val="center"/>
        </w:trPr>
        <w:tc>
          <w:tcPr>
            <w:tcW w:w="2676" w:type="dxa"/>
          </w:tcPr>
          <w:p w14:paraId="2A9C740C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vertAlign w:val="superscript"/>
              </w:rPr>
              <w:t>2</w:t>
            </w:r>
            <w:r>
              <w:rPr>
                <w:rFonts w:hint="eastAsia"/>
              </w:rPr>
              <w:t>A</w:t>
            </w:r>
            <w:r>
              <w:t>u -P</w:t>
            </w:r>
          </w:p>
        </w:tc>
        <w:tc>
          <w:tcPr>
            <w:tcW w:w="1876" w:type="dxa"/>
            <w:vAlign w:val="center"/>
          </w:tcPr>
          <w:p w14:paraId="4F1CC2EE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2</w:t>
            </w:r>
            <w:r>
              <w:t>.3298(11)</w:t>
            </w:r>
          </w:p>
        </w:tc>
        <w:tc>
          <w:tcPr>
            <w:tcW w:w="1636" w:type="dxa"/>
            <w:vAlign w:val="center"/>
          </w:tcPr>
          <w:p w14:paraId="1D6F04BF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t>2.311(2)</w:t>
            </w:r>
          </w:p>
        </w:tc>
        <w:tc>
          <w:tcPr>
            <w:tcW w:w="1887" w:type="dxa"/>
            <w:vAlign w:val="center"/>
          </w:tcPr>
          <w:p w14:paraId="4715D686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 w:rsidRPr="00B6762D">
              <w:t>2.37245</w:t>
            </w:r>
          </w:p>
        </w:tc>
      </w:tr>
      <w:tr w:rsidR="008D3CBC" w14:paraId="258F4E00" w14:textId="77777777" w:rsidTr="009433CC">
        <w:trPr>
          <w:jc w:val="center"/>
        </w:trPr>
        <w:tc>
          <w:tcPr>
            <w:tcW w:w="2676" w:type="dxa"/>
          </w:tcPr>
          <w:p w14:paraId="711E4C8A" w14:textId="77777777" w:rsidR="008D3CBC" w:rsidRDefault="008D3CBC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t>Bond Angle/deg</w:t>
            </w:r>
          </w:p>
        </w:tc>
        <w:tc>
          <w:tcPr>
            <w:tcW w:w="5399" w:type="dxa"/>
            <w:gridSpan w:val="3"/>
            <w:vAlign w:val="center"/>
          </w:tcPr>
          <w:p w14:paraId="0D44DAEC" w14:textId="489E33A8" w:rsidR="008D3CBC" w:rsidRDefault="008D3CBC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t>—</w:t>
            </w:r>
          </w:p>
        </w:tc>
      </w:tr>
      <w:tr w:rsidR="00FC41C8" w14:paraId="76927885" w14:textId="77777777" w:rsidTr="009433CC">
        <w:trPr>
          <w:jc w:val="center"/>
        </w:trPr>
        <w:tc>
          <w:tcPr>
            <w:tcW w:w="2676" w:type="dxa"/>
          </w:tcPr>
          <w:p w14:paraId="05B02DAC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 w:rsidRPr="00331B27">
              <w:rPr>
                <w:vertAlign w:val="superscript"/>
              </w:rPr>
              <w:t>1</w:t>
            </w:r>
            <w:r>
              <w:rPr>
                <w:rFonts w:hint="eastAsia"/>
              </w:rPr>
              <w:t>A</w:t>
            </w:r>
            <w:r>
              <w:t>u -</w:t>
            </w:r>
            <w:r w:rsidRPr="00331B27">
              <w:rPr>
                <w:vertAlign w:val="superscript"/>
              </w:rPr>
              <w:t>1</w:t>
            </w:r>
            <w:r>
              <w:t>Ge -</w:t>
            </w:r>
            <w:r w:rsidRPr="00331B27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2</w:t>
            </w:r>
            <w:r>
              <w:rPr>
                <w:rFonts w:hint="eastAsia"/>
              </w:rPr>
              <w:t>A</w:t>
            </w:r>
            <w:r>
              <w:t>u</w:t>
            </w:r>
          </w:p>
        </w:tc>
        <w:tc>
          <w:tcPr>
            <w:tcW w:w="1876" w:type="dxa"/>
            <w:vAlign w:val="center"/>
          </w:tcPr>
          <w:p w14:paraId="52D4C087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06.909(16)</w:t>
            </w:r>
          </w:p>
        </w:tc>
        <w:tc>
          <w:tcPr>
            <w:tcW w:w="1636" w:type="dxa"/>
            <w:vAlign w:val="center"/>
          </w:tcPr>
          <w:p w14:paraId="46EAD8DA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07.61(3)</w:t>
            </w:r>
          </w:p>
        </w:tc>
        <w:tc>
          <w:tcPr>
            <w:tcW w:w="1887" w:type="dxa"/>
            <w:vAlign w:val="center"/>
          </w:tcPr>
          <w:p w14:paraId="3A8E0CEB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 w:rsidRPr="00FD62D0">
              <w:t>100.02468</w:t>
            </w:r>
          </w:p>
        </w:tc>
      </w:tr>
      <w:tr w:rsidR="00FC41C8" w14:paraId="41B6E8F7" w14:textId="77777777" w:rsidTr="009433CC">
        <w:trPr>
          <w:jc w:val="center"/>
        </w:trPr>
        <w:tc>
          <w:tcPr>
            <w:tcW w:w="2676" w:type="dxa"/>
          </w:tcPr>
          <w:p w14:paraId="6C268EC2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 w:rsidRPr="00331B27">
              <w:rPr>
                <w:vertAlign w:val="superscript"/>
              </w:rPr>
              <w:t>1</w:t>
            </w:r>
            <w:r>
              <w:t>Ge -</w:t>
            </w:r>
            <w:r w:rsidRPr="00331B27">
              <w:rPr>
                <w:vertAlign w:val="superscript"/>
              </w:rPr>
              <w:t xml:space="preserve"> 1</w:t>
            </w:r>
            <w:r>
              <w:rPr>
                <w:rFonts w:hint="eastAsia"/>
              </w:rPr>
              <w:t>A</w:t>
            </w:r>
            <w:r>
              <w:t>u-</w:t>
            </w:r>
            <w:r>
              <w:rPr>
                <w:vertAlign w:val="superscript"/>
              </w:rPr>
              <w:t>2</w:t>
            </w:r>
            <w:r>
              <w:t>Ge</w:t>
            </w:r>
          </w:p>
        </w:tc>
        <w:tc>
          <w:tcPr>
            <w:tcW w:w="1876" w:type="dxa"/>
            <w:vAlign w:val="center"/>
          </w:tcPr>
          <w:p w14:paraId="1E3F9FD7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68.042(15)</w:t>
            </w:r>
          </w:p>
        </w:tc>
        <w:tc>
          <w:tcPr>
            <w:tcW w:w="1636" w:type="dxa"/>
            <w:vAlign w:val="center"/>
          </w:tcPr>
          <w:p w14:paraId="09E3BC39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t>171.73(3)</w:t>
            </w:r>
          </w:p>
        </w:tc>
        <w:tc>
          <w:tcPr>
            <w:tcW w:w="1887" w:type="dxa"/>
            <w:vAlign w:val="center"/>
          </w:tcPr>
          <w:p w14:paraId="00B88445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 w:rsidRPr="0076355B">
              <w:t>169.67871</w:t>
            </w:r>
          </w:p>
        </w:tc>
      </w:tr>
      <w:tr w:rsidR="00FC41C8" w14:paraId="69BE59A8" w14:textId="77777777" w:rsidTr="009433CC">
        <w:trPr>
          <w:jc w:val="center"/>
        </w:trPr>
        <w:tc>
          <w:tcPr>
            <w:tcW w:w="2676" w:type="dxa"/>
          </w:tcPr>
          <w:p w14:paraId="2114116B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 w:rsidRPr="00331B27">
              <w:rPr>
                <w:vertAlign w:val="superscript"/>
              </w:rPr>
              <w:t>1</w:t>
            </w:r>
            <w:r>
              <w:t>Ge -</w:t>
            </w:r>
            <w:r>
              <w:rPr>
                <w:vertAlign w:val="superscript"/>
              </w:rPr>
              <w:t xml:space="preserve"> 2</w:t>
            </w:r>
            <w:r>
              <w:rPr>
                <w:rFonts w:hint="eastAsia"/>
              </w:rPr>
              <w:t>A</w:t>
            </w:r>
            <w:r>
              <w:t>u -P</w:t>
            </w:r>
          </w:p>
        </w:tc>
        <w:tc>
          <w:tcPr>
            <w:tcW w:w="1876" w:type="dxa"/>
            <w:vAlign w:val="center"/>
          </w:tcPr>
          <w:p w14:paraId="19ECF1F7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75.25(3)</w:t>
            </w:r>
          </w:p>
        </w:tc>
        <w:tc>
          <w:tcPr>
            <w:tcW w:w="1636" w:type="dxa"/>
            <w:vAlign w:val="center"/>
          </w:tcPr>
          <w:p w14:paraId="320B5E22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74.02(7)</w:t>
            </w:r>
          </w:p>
        </w:tc>
        <w:tc>
          <w:tcPr>
            <w:tcW w:w="1887" w:type="dxa"/>
            <w:vAlign w:val="center"/>
          </w:tcPr>
          <w:p w14:paraId="79270A2D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 w:rsidRPr="007A0E15">
              <w:t>174.01159</w:t>
            </w:r>
          </w:p>
        </w:tc>
      </w:tr>
      <w:tr w:rsidR="008D3CBC" w14:paraId="0039AF85" w14:textId="77777777" w:rsidTr="009433CC">
        <w:trPr>
          <w:jc w:val="center"/>
        </w:trPr>
        <w:tc>
          <w:tcPr>
            <w:tcW w:w="2676" w:type="dxa"/>
          </w:tcPr>
          <w:p w14:paraId="46825EDE" w14:textId="77777777" w:rsidR="008D3CBC" w:rsidRDefault="008D3CBC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D</w:t>
            </w:r>
            <w:r>
              <w:t>ihedral Angle/deg</w:t>
            </w:r>
          </w:p>
        </w:tc>
        <w:tc>
          <w:tcPr>
            <w:tcW w:w="5399" w:type="dxa"/>
            <w:gridSpan w:val="3"/>
            <w:vAlign w:val="center"/>
          </w:tcPr>
          <w:p w14:paraId="3F38C711" w14:textId="7830980F" w:rsidR="008D3CBC" w:rsidRDefault="008D3CBC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t>—</w:t>
            </w:r>
          </w:p>
        </w:tc>
      </w:tr>
      <w:tr w:rsidR="00FC41C8" w14:paraId="524DF696" w14:textId="77777777" w:rsidTr="009433CC">
        <w:trPr>
          <w:jc w:val="center"/>
        </w:trPr>
        <w:tc>
          <w:tcPr>
            <w:tcW w:w="2676" w:type="dxa"/>
            <w:vAlign w:val="center"/>
          </w:tcPr>
          <w:p w14:paraId="400F3AB6" w14:textId="27B9453D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t>between two averaged 5-membered ring planes</w:t>
            </w:r>
          </w:p>
        </w:tc>
        <w:tc>
          <w:tcPr>
            <w:tcW w:w="1876" w:type="dxa"/>
            <w:vAlign w:val="center"/>
          </w:tcPr>
          <w:p w14:paraId="234C3734" w14:textId="77777777" w:rsidR="00FC41C8" w:rsidRPr="003B6392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78.915</w:t>
            </w:r>
          </w:p>
        </w:tc>
        <w:tc>
          <w:tcPr>
            <w:tcW w:w="1636" w:type="dxa"/>
            <w:vAlign w:val="center"/>
          </w:tcPr>
          <w:p w14:paraId="3DEE9B02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>
              <w:rPr>
                <w:rFonts w:hint="eastAsia"/>
              </w:rPr>
              <w:t>84.588</w:t>
            </w:r>
          </w:p>
        </w:tc>
        <w:tc>
          <w:tcPr>
            <w:tcW w:w="1887" w:type="dxa"/>
            <w:vAlign w:val="center"/>
          </w:tcPr>
          <w:p w14:paraId="05BD82C2" w14:textId="77777777" w:rsidR="00FC41C8" w:rsidRDefault="00FC41C8" w:rsidP="008D3CBC">
            <w:pPr>
              <w:spacing w:before="0" w:beforeAutospacing="0" w:after="0" w:afterAutospacing="0" w:line="240" w:lineRule="auto"/>
              <w:ind w:firstLineChars="0" w:firstLine="0"/>
              <w:jc w:val="center"/>
            </w:pPr>
            <w:r w:rsidRPr="0019072E">
              <w:t>82.522</w:t>
            </w:r>
          </w:p>
        </w:tc>
      </w:tr>
    </w:tbl>
    <w:p w14:paraId="4AB2BBFF" w14:textId="12FCC030" w:rsidR="00D51783" w:rsidRPr="008D3CBC" w:rsidRDefault="006007B0" w:rsidP="00AF1AA3">
      <w:pPr>
        <w:spacing w:before="0" w:beforeAutospacing="0" w:after="0" w:afterAutospacing="0" w:line="240" w:lineRule="auto"/>
        <w:ind w:firstLineChars="0" w:firstLine="0"/>
        <w:jc w:val="left"/>
        <w:rPr>
          <w:rFonts w:eastAsia="Yu Mincho"/>
          <w:lang w:eastAsia="ja-JP"/>
        </w:rPr>
      </w:pPr>
      <w:r>
        <w:rPr>
          <w:rFonts w:eastAsia="Yu Mincho"/>
          <w:b/>
          <w:bCs/>
          <w:lang w:eastAsia="ja-JP"/>
        </w:rPr>
        <w:br w:type="page"/>
      </w:r>
      <w:r w:rsidR="00405D0A">
        <w:rPr>
          <w:rFonts w:eastAsia="Yu Mincho"/>
          <w:b/>
          <w:bCs/>
          <w:lang w:eastAsia="ja-JP"/>
        </w:rPr>
        <w:lastRenderedPageBreak/>
        <w:t>Table S</w:t>
      </w:r>
      <w:r w:rsidR="009649DC">
        <w:rPr>
          <w:rFonts w:eastAsia="Yu Mincho"/>
          <w:b/>
          <w:bCs/>
          <w:lang w:eastAsia="ja-JP"/>
        </w:rPr>
        <w:t>3</w:t>
      </w:r>
      <w:r w:rsidR="00405D0A">
        <w:rPr>
          <w:rFonts w:eastAsia="Yu Mincho"/>
          <w:b/>
          <w:bCs/>
          <w:lang w:eastAsia="ja-JP"/>
        </w:rPr>
        <w:t xml:space="preserve">.  </w:t>
      </w:r>
      <w:r w:rsidR="00B15157" w:rsidRPr="008D3CBC">
        <w:rPr>
          <w:rFonts w:eastAsia="Yu Mincho"/>
          <w:lang w:eastAsia="ja-JP"/>
        </w:rPr>
        <w:t>Comparison of Fronti</w:t>
      </w:r>
      <w:r w:rsidR="008802E9" w:rsidRPr="008D3CBC">
        <w:rPr>
          <w:rFonts w:eastAsia="Yu Mincho"/>
          <w:lang w:eastAsia="ja-JP"/>
        </w:rPr>
        <w:t>e</w:t>
      </w:r>
      <w:r w:rsidR="00B15157" w:rsidRPr="008D3CBC">
        <w:rPr>
          <w:rFonts w:eastAsia="Yu Mincho"/>
          <w:lang w:eastAsia="ja-JP"/>
        </w:rPr>
        <w:t>r MO</w:t>
      </w:r>
      <w:r w:rsidR="00B25D09" w:rsidRPr="008D3CBC">
        <w:rPr>
          <w:rFonts w:eastAsia="Yu Mincho"/>
          <w:lang w:eastAsia="ja-JP"/>
        </w:rPr>
        <w:t xml:space="preserve"> Energy Levels</w:t>
      </w:r>
      <w:r w:rsidR="008802E9" w:rsidRPr="008D3CBC">
        <w:rPr>
          <w:rFonts w:eastAsia="Yu Mincho"/>
          <w:lang w:eastAsia="ja-JP"/>
        </w:rPr>
        <w:t xml:space="preserve"> among </w:t>
      </w:r>
      <w:r w:rsidR="008802E9" w:rsidRPr="005A426A">
        <w:rPr>
          <w:rFonts w:eastAsia="Yu Mincho"/>
          <w:b/>
          <w:bCs/>
          <w:lang w:eastAsia="ja-JP"/>
        </w:rPr>
        <w:t>1</w:t>
      </w:r>
      <w:r w:rsidR="008802E9" w:rsidRPr="008D3CBC">
        <w:rPr>
          <w:rFonts w:eastAsia="Yu Mincho"/>
          <w:lang w:eastAsia="ja-JP"/>
        </w:rPr>
        <w:t xml:space="preserve">, </w:t>
      </w:r>
      <w:r w:rsidR="008802E9" w:rsidRPr="005A426A">
        <w:rPr>
          <w:rFonts w:eastAsia="Yu Mincho"/>
          <w:b/>
          <w:bCs/>
          <w:lang w:eastAsia="ja-JP"/>
        </w:rPr>
        <w:t>3a</w:t>
      </w:r>
      <w:r w:rsidR="008802E9" w:rsidRPr="008D3CBC">
        <w:rPr>
          <w:rFonts w:eastAsia="Yu Mincho"/>
          <w:lang w:eastAsia="ja-JP"/>
        </w:rPr>
        <w:t xml:space="preserve">, and </w:t>
      </w:r>
      <w:r w:rsidR="008802E9" w:rsidRPr="005A426A">
        <w:rPr>
          <w:rFonts w:eastAsia="Yu Mincho"/>
          <w:b/>
          <w:bCs/>
          <w:lang w:eastAsia="ja-JP"/>
        </w:rPr>
        <w:t>4</w:t>
      </w:r>
      <w:r w:rsidRPr="008D3CBC">
        <w:rPr>
          <w:rFonts w:eastAsia="Yu Mincho"/>
          <w:lang w:eastAsia="ja-JP"/>
        </w:rPr>
        <w:t xml:space="preserve"> </w:t>
      </w:r>
    </w:p>
    <w:tbl>
      <w:tblPr>
        <w:tblStyle w:val="a4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6007B0" w:rsidRPr="00012744" w14:paraId="683D9929" w14:textId="77777777" w:rsidTr="009433CC">
        <w:tc>
          <w:tcPr>
            <w:tcW w:w="2765" w:type="dxa"/>
          </w:tcPr>
          <w:p w14:paraId="17A38945" w14:textId="08B8CEA0" w:rsidR="006007B0" w:rsidRPr="008D3CBC" w:rsidRDefault="00012744" w:rsidP="00F84665">
            <w:pPr>
              <w:ind w:firstLineChars="0" w:firstLine="0"/>
              <w:jc w:val="center"/>
              <w:rPr>
                <w:rFonts w:eastAsia="Yu Mincho"/>
                <w:lang w:eastAsia="ja-JP"/>
              </w:rPr>
            </w:pPr>
            <w:r w:rsidRPr="008D3CBC">
              <w:rPr>
                <w:rFonts w:eastAsia="Yu Mincho"/>
                <w:lang w:eastAsia="ja-JP"/>
              </w:rPr>
              <w:t>Compound</w:t>
            </w:r>
          </w:p>
        </w:tc>
        <w:tc>
          <w:tcPr>
            <w:tcW w:w="2765" w:type="dxa"/>
          </w:tcPr>
          <w:p w14:paraId="77D5D456" w14:textId="76E5E08B" w:rsidR="006007B0" w:rsidRPr="008D3CBC" w:rsidRDefault="008802E9" w:rsidP="00F84665">
            <w:pPr>
              <w:ind w:firstLineChars="0" w:firstLine="0"/>
              <w:jc w:val="center"/>
              <w:rPr>
                <w:rFonts w:eastAsia="Yu Mincho"/>
                <w:lang w:eastAsia="ja-JP"/>
              </w:rPr>
            </w:pPr>
            <w:r w:rsidRPr="008D3CBC">
              <w:rPr>
                <w:rFonts w:eastAsia="Yu Mincho"/>
                <w:lang w:eastAsia="ja-JP"/>
              </w:rPr>
              <w:t>HOM</w:t>
            </w:r>
            <w:r w:rsidR="00012744">
              <w:rPr>
                <w:rFonts w:eastAsia="Yu Mincho"/>
                <w:lang w:eastAsia="ja-JP"/>
              </w:rPr>
              <w:t>O</w:t>
            </w:r>
            <w:r w:rsidR="00012744" w:rsidRPr="008D3CBC">
              <w:rPr>
                <w:rFonts w:eastAsia="Yu Mincho"/>
                <w:lang w:eastAsia="ja-JP"/>
              </w:rPr>
              <w:t>/</w:t>
            </w:r>
            <w:r w:rsidR="007B44B7">
              <w:rPr>
                <w:rFonts w:eastAsia="Yu Mincho"/>
                <w:lang w:eastAsia="ja-JP"/>
              </w:rPr>
              <w:t>eV</w:t>
            </w:r>
          </w:p>
        </w:tc>
        <w:tc>
          <w:tcPr>
            <w:tcW w:w="2766" w:type="dxa"/>
          </w:tcPr>
          <w:p w14:paraId="613FD0E4" w14:textId="2E13E1BD" w:rsidR="006007B0" w:rsidRPr="008D3CBC" w:rsidRDefault="00012744" w:rsidP="00F84665">
            <w:pPr>
              <w:ind w:firstLineChars="0" w:firstLine="0"/>
              <w:jc w:val="center"/>
              <w:rPr>
                <w:rFonts w:eastAsia="Yu Mincho"/>
                <w:lang w:eastAsia="ja-JP"/>
              </w:rPr>
            </w:pPr>
            <w:r w:rsidRPr="008D3CBC">
              <w:rPr>
                <w:rFonts w:eastAsia="Yu Mincho"/>
                <w:lang w:eastAsia="ja-JP"/>
              </w:rPr>
              <w:t>LUMO/</w:t>
            </w:r>
            <w:r w:rsidR="007B44B7">
              <w:rPr>
                <w:rFonts w:eastAsia="Yu Mincho"/>
                <w:lang w:eastAsia="ja-JP"/>
              </w:rPr>
              <w:t>eV</w:t>
            </w:r>
          </w:p>
        </w:tc>
      </w:tr>
      <w:tr w:rsidR="006007B0" w:rsidRPr="00012744" w14:paraId="01FDF572" w14:textId="77777777" w:rsidTr="009433CC">
        <w:tc>
          <w:tcPr>
            <w:tcW w:w="2765" w:type="dxa"/>
          </w:tcPr>
          <w:p w14:paraId="1E29AE09" w14:textId="34DB9463" w:rsidR="006007B0" w:rsidRPr="008D3CBC" w:rsidRDefault="00012744" w:rsidP="00F84665">
            <w:pPr>
              <w:ind w:firstLineChars="0" w:firstLine="0"/>
              <w:jc w:val="center"/>
              <w:rPr>
                <w:rFonts w:eastAsia="Yu Mincho"/>
                <w:b/>
                <w:bCs/>
                <w:lang w:eastAsia="ja-JP"/>
              </w:rPr>
            </w:pPr>
            <w:r w:rsidRPr="0089033B">
              <w:rPr>
                <w:rFonts w:eastAsia="Yu Mincho"/>
                <w:b/>
                <w:bCs/>
                <w:lang w:eastAsia="ja-JP"/>
              </w:rPr>
              <w:t>1</w:t>
            </w:r>
          </w:p>
        </w:tc>
        <w:tc>
          <w:tcPr>
            <w:tcW w:w="2765" w:type="dxa"/>
          </w:tcPr>
          <w:p w14:paraId="40065793" w14:textId="02D908D0" w:rsidR="006007B0" w:rsidRPr="008D3CBC" w:rsidRDefault="00333879" w:rsidP="00F84665">
            <w:pPr>
              <w:ind w:firstLineChars="0" w:firstLine="0"/>
              <w:jc w:val="center"/>
              <w:rPr>
                <w:rFonts w:eastAsia="Yu Mincho"/>
                <w:lang w:eastAsia="ja-JP"/>
              </w:rPr>
            </w:pPr>
            <w:r>
              <w:rPr>
                <w:rFonts w:eastAsia="Yu Mincho"/>
                <w:lang w:eastAsia="ja-JP"/>
              </w:rPr>
              <w:t>‒</w:t>
            </w:r>
            <w:r w:rsidR="007B44B7" w:rsidRPr="007B44B7">
              <w:rPr>
                <w:rFonts w:eastAsia="Yu Mincho"/>
                <w:lang w:eastAsia="ja-JP"/>
              </w:rPr>
              <w:t>5.54</w:t>
            </w:r>
          </w:p>
        </w:tc>
        <w:tc>
          <w:tcPr>
            <w:tcW w:w="2766" w:type="dxa"/>
          </w:tcPr>
          <w:p w14:paraId="4E5A871B" w14:textId="4BC57F48" w:rsidR="006007B0" w:rsidRPr="008D3CBC" w:rsidRDefault="00333879" w:rsidP="00F84665">
            <w:pPr>
              <w:ind w:firstLineChars="0" w:firstLine="0"/>
              <w:jc w:val="center"/>
              <w:rPr>
                <w:rFonts w:eastAsia="Yu Mincho"/>
                <w:lang w:eastAsia="ja-JP"/>
              </w:rPr>
            </w:pPr>
            <w:r>
              <w:rPr>
                <w:rFonts w:eastAsia="Yu Mincho"/>
                <w:lang w:eastAsia="ja-JP"/>
              </w:rPr>
              <w:t>‒</w:t>
            </w:r>
            <w:r w:rsidR="007B44B7" w:rsidRPr="007B44B7">
              <w:rPr>
                <w:rFonts w:eastAsia="Yu Mincho"/>
                <w:lang w:eastAsia="ja-JP"/>
              </w:rPr>
              <w:t>1.8</w:t>
            </w:r>
            <w:r w:rsidR="007B44B7">
              <w:rPr>
                <w:rFonts w:eastAsia="Yu Mincho"/>
                <w:lang w:eastAsia="ja-JP"/>
              </w:rPr>
              <w:t>6</w:t>
            </w:r>
          </w:p>
        </w:tc>
      </w:tr>
      <w:tr w:rsidR="006007B0" w:rsidRPr="00012744" w14:paraId="0FE08420" w14:textId="77777777" w:rsidTr="009433CC">
        <w:tc>
          <w:tcPr>
            <w:tcW w:w="2765" w:type="dxa"/>
          </w:tcPr>
          <w:p w14:paraId="06BDD9B4" w14:textId="15DA3A4D" w:rsidR="006007B0" w:rsidRPr="008D3CBC" w:rsidRDefault="00012744" w:rsidP="00F84665">
            <w:pPr>
              <w:ind w:firstLineChars="0" w:firstLine="0"/>
              <w:jc w:val="center"/>
              <w:rPr>
                <w:rFonts w:eastAsia="Yu Mincho"/>
                <w:b/>
                <w:bCs/>
                <w:lang w:eastAsia="ja-JP"/>
              </w:rPr>
            </w:pPr>
            <w:r w:rsidRPr="0089033B">
              <w:rPr>
                <w:rFonts w:eastAsia="Yu Mincho"/>
                <w:b/>
                <w:bCs/>
                <w:lang w:eastAsia="ja-JP"/>
              </w:rPr>
              <w:t>3a</w:t>
            </w:r>
          </w:p>
        </w:tc>
        <w:tc>
          <w:tcPr>
            <w:tcW w:w="2765" w:type="dxa"/>
          </w:tcPr>
          <w:p w14:paraId="3C558637" w14:textId="0BC37DCE" w:rsidR="006007B0" w:rsidRPr="008D3CBC" w:rsidRDefault="00333879" w:rsidP="00F84665">
            <w:pPr>
              <w:ind w:firstLineChars="0" w:firstLine="0"/>
              <w:jc w:val="center"/>
              <w:rPr>
                <w:rFonts w:eastAsia="Yu Mincho"/>
                <w:lang w:eastAsia="ja-JP"/>
              </w:rPr>
            </w:pPr>
            <w:r>
              <w:rPr>
                <w:rFonts w:eastAsia="Yu Mincho"/>
                <w:lang w:eastAsia="ja-JP"/>
              </w:rPr>
              <w:t>‒</w:t>
            </w:r>
            <w:r w:rsidR="007B44B7" w:rsidRPr="007B44B7">
              <w:rPr>
                <w:rFonts w:eastAsia="Yu Mincho"/>
                <w:lang w:eastAsia="ja-JP"/>
              </w:rPr>
              <w:t>4.47</w:t>
            </w:r>
          </w:p>
        </w:tc>
        <w:tc>
          <w:tcPr>
            <w:tcW w:w="2766" w:type="dxa"/>
          </w:tcPr>
          <w:p w14:paraId="380AC2D0" w14:textId="37784933" w:rsidR="006007B0" w:rsidRPr="008D3CBC" w:rsidRDefault="00333879" w:rsidP="00F84665">
            <w:pPr>
              <w:ind w:firstLineChars="0" w:firstLine="0"/>
              <w:jc w:val="center"/>
              <w:rPr>
                <w:rFonts w:eastAsia="Yu Mincho"/>
                <w:lang w:eastAsia="ja-JP"/>
              </w:rPr>
            </w:pPr>
            <w:r>
              <w:rPr>
                <w:rFonts w:eastAsia="Yu Mincho"/>
                <w:lang w:eastAsia="ja-JP"/>
              </w:rPr>
              <w:t>‒</w:t>
            </w:r>
            <w:r w:rsidR="007B44B7" w:rsidRPr="007B44B7">
              <w:rPr>
                <w:rFonts w:eastAsia="Yu Mincho"/>
                <w:lang w:eastAsia="ja-JP"/>
              </w:rPr>
              <w:t>2.3</w:t>
            </w:r>
            <w:r w:rsidR="007B44B7">
              <w:rPr>
                <w:rFonts w:eastAsia="Yu Mincho"/>
                <w:lang w:eastAsia="ja-JP"/>
              </w:rPr>
              <w:t>2</w:t>
            </w:r>
          </w:p>
        </w:tc>
      </w:tr>
      <w:tr w:rsidR="00A3528A" w:rsidRPr="00012744" w14:paraId="53D3C309" w14:textId="77777777" w:rsidTr="009433CC">
        <w:tc>
          <w:tcPr>
            <w:tcW w:w="2765" w:type="dxa"/>
          </w:tcPr>
          <w:p w14:paraId="33397BF2" w14:textId="6551E590" w:rsidR="00A3528A" w:rsidRPr="008D3CBC" w:rsidRDefault="00A3528A" w:rsidP="00F84665">
            <w:pPr>
              <w:ind w:firstLineChars="0" w:firstLine="0"/>
              <w:jc w:val="center"/>
              <w:rPr>
                <w:rFonts w:eastAsia="Yu Mincho"/>
                <w:b/>
                <w:bCs/>
                <w:lang w:eastAsia="ja-JP"/>
              </w:rPr>
            </w:pPr>
            <w:r w:rsidRPr="0089033B">
              <w:rPr>
                <w:rFonts w:eastAsia="Yu Mincho"/>
                <w:b/>
                <w:bCs/>
                <w:lang w:eastAsia="ja-JP"/>
              </w:rPr>
              <w:t>4</w:t>
            </w:r>
          </w:p>
        </w:tc>
        <w:tc>
          <w:tcPr>
            <w:tcW w:w="2765" w:type="dxa"/>
          </w:tcPr>
          <w:p w14:paraId="3F54AEDB" w14:textId="46840508" w:rsidR="00A3528A" w:rsidRPr="008D3CBC" w:rsidRDefault="00333879" w:rsidP="00F84665">
            <w:pPr>
              <w:ind w:firstLineChars="0" w:firstLine="0"/>
              <w:jc w:val="center"/>
            </w:pPr>
            <w:r>
              <w:rPr>
                <w:rFonts w:eastAsia="Yu Mincho"/>
                <w:lang w:eastAsia="ja-JP"/>
              </w:rPr>
              <w:t>‒</w:t>
            </w:r>
            <w:r w:rsidR="007B44B7" w:rsidRPr="007B44B7">
              <w:t>4.5</w:t>
            </w:r>
            <w:r w:rsidR="007B44B7">
              <w:t>1</w:t>
            </w:r>
          </w:p>
        </w:tc>
        <w:tc>
          <w:tcPr>
            <w:tcW w:w="2766" w:type="dxa"/>
          </w:tcPr>
          <w:p w14:paraId="2EC4ED63" w14:textId="18197AE5" w:rsidR="00A3528A" w:rsidRPr="008D3CBC" w:rsidRDefault="00333879" w:rsidP="00F84665">
            <w:pPr>
              <w:ind w:firstLineChars="0" w:firstLine="0"/>
              <w:jc w:val="center"/>
            </w:pPr>
            <w:r>
              <w:rPr>
                <w:rFonts w:eastAsia="Yu Mincho"/>
                <w:lang w:eastAsia="ja-JP"/>
              </w:rPr>
              <w:t>‒</w:t>
            </w:r>
            <w:r w:rsidR="007B44B7" w:rsidRPr="007B44B7">
              <w:t>0.56</w:t>
            </w:r>
          </w:p>
        </w:tc>
      </w:tr>
    </w:tbl>
    <w:p w14:paraId="2AD7E673" w14:textId="4EED7AFD" w:rsidR="00BD092E" w:rsidRDefault="00BD092E" w:rsidP="000F2D86">
      <w:pPr>
        <w:spacing w:before="0" w:beforeAutospacing="0" w:after="0" w:afterAutospacing="0"/>
        <w:ind w:leftChars="-59" w:hangingChars="59" w:hanging="142"/>
        <w:rPr>
          <w:b/>
          <w:bCs/>
        </w:rPr>
      </w:pPr>
      <w:r>
        <w:rPr>
          <w:rFonts w:hint="eastAsia"/>
          <w:noProof/>
          <w:lang w:eastAsia="zh-CN"/>
        </w:rPr>
        <w:drawing>
          <wp:inline distT="0" distB="0" distL="0" distR="0" wp14:anchorId="0AE9DF75" wp14:editId="6A8D6F23">
            <wp:extent cx="5274310" cy="1684560"/>
            <wp:effectExtent l="0" t="0" r="2540" b="0"/>
            <wp:docPr id="34" name="図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8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41D9F" w14:textId="62C82BE7" w:rsidR="00BD092E" w:rsidRDefault="00BD092E" w:rsidP="000F2D86">
      <w:pPr>
        <w:spacing w:before="0" w:beforeAutospacing="0" w:after="0" w:afterAutospacing="0"/>
        <w:ind w:leftChars="-59" w:hangingChars="59" w:hanging="142"/>
        <w:rPr>
          <w:rFonts w:eastAsia="Yu Mincho"/>
          <w:lang w:eastAsia="ja-JP"/>
        </w:rPr>
      </w:pPr>
      <w:r>
        <w:rPr>
          <w:rFonts w:eastAsia="Yu Mincho" w:hint="eastAsia"/>
          <w:b/>
          <w:bCs/>
          <w:lang w:eastAsia="ja-JP"/>
        </w:rPr>
        <w:t>F</w:t>
      </w:r>
      <w:r>
        <w:rPr>
          <w:rFonts w:eastAsia="Yu Mincho"/>
          <w:b/>
          <w:bCs/>
          <w:lang w:eastAsia="ja-JP"/>
        </w:rPr>
        <w:t>igure S</w:t>
      </w:r>
      <w:r w:rsidR="008311A5">
        <w:rPr>
          <w:rFonts w:eastAsia="Yu Mincho"/>
          <w:b/>
          <w:bCs/>
          <w:lang w:eastAsia="ja-JP"/>
        </w:rPr>
        <w:t>53</w:t>
      </w:r>
      <w:r>
        <w:rPr>
          <w:rFonts w:eastAsia="Yu Mincho"/>
          <w:b/>
          <w:bCs/>
          <w:lang w:eastAsia="ja-JP"/>
        </w:rPr>
        <w:t xml:space="preserve">.  </w:t>
      </w:r>
      <w:r w:rsidR="0020260F">
        <w:rPr>
          <w:rFonts w:eastAsia="Yu Mincho"/>
          <w:lang w:eastAsia="ja-JP"/>
        </w:rPr>
        <w:t>Frontier</w:t>
      </w:r>
      <w:r>
        <w:rPr>
          <w:rFonts w:eastAsia="Yu Mincho"/>
          <w:lang w:eastAsia="ja-JP"/>
        </w:rPr>
        <w:t xml:space="preserve"> MO</w:t>
      </w:r>
      <w:r w:rsidR="00427EF6">
        <w:rPr>
          <w:rFonts w:eastAsia="Yu Mincho"/>
          <w:lang w:eastAsia="ja-JP"/>
        </w:rPr>
        <w:t>s of R’</w:t>
      </w:r>
      <w:r w:rsidR="00427EF6" w:rsidRPr="008D3CBC">
        <w:rPr>
          <w:rFonts w:eastAsia="Yu Mincho"/>
          <w:vertAlign w:val="subscript"/>
          <w:lang w:eastAsia="ja-JP"/>
        </w:rPr>
        <w:t>2</w:t>
      </w:r>
      <w:r w:rsidR="00427EF6">
        <w:rPr>
          <w:rFonts w:eastAsia="Yu Mincho"/>
          <w:lang w:eastAsia="ja-JP"/>
        </w:rPr>
        <w:t>Ge(AuPMe</w:t>
      </w:r>
      <w:r w:rsidR="00427EF6" w:rsidRPr="008D3CBC">
        <w:rPr>
          <w:rFonts w:eastAsia="Yu Mincho"/>
          <w:vertAlign w:val="subscript"/>
          <w:lang w:eastAsia="ja-JP"/>
        </w:rPr>
        <w:t>3</w:t>
      </w:r>
      <w:r w:rsidR="00427EF6">
        <w:rPr>
          <w:rFonts w:eastAsia="Yu Mincho"/>
          <w:lang w:eastAsia="ja-JP"/>
        </w:rPr>
        <w:t>)</w:t>
      </w:r>
      <w:r w:rsidR="00427EF6" w:rsidRPr="008D3CBC">
        <w:rPr>
          <w:rFonts w:eastAsia="Yu Mincho"/>
          <w:vertAlign w:val="subscript"/>
          <w:lang w:eastAsia="ja-JP"/>
        </w:rPr>
        <w:t>2</w:t>
      </w:r>
      <w:r w:rsidR="00427EF6">
        <w:rPr>
          <w:rFonts w:eastAsia="Yu Mincho"/>
          <w:lang w:eastAsia="ja-JP"/>
        </w:rPr>
        <w:t xml:space="preserve"> (</w:t>
      </w:r>
      <w:r w:rsidR="00427EF6" w:rsidRPr="008D3CBC">
        <w:rPr>
          <w:rFonts w:eastAsia="Yu Mincho"/>
          <w:b/>
          <w:bCs/>
          <w:lang w:eastAsia="ja-JP"/>
        </w:rPr>
        <w:t>4</w:t>
      </w:r>
      <w:r w:rsidR="00427EF6">
        <w:rPr>
          <w:rFonts w:eastAsia="Yu Mincho"/>
          <w:lang w:eastAsia="ja-JP"/>
        </w:rPr>
        <w:t>)</w:t>
      </w:r>
    </w:p>
    <w:p w14:paraId="29C62136" w14:textId="54B9B399" w:rsidR="006A6D27" w:rsidRPr="006A6D27" w:rsidRDefault="006A6D27" w:rsidP="006A6D27">
      <w:pPr>
        <w:ind w:leftChars="-59" w:hangingChars="59" w:hanging="142"/>
        <w:rPr>
          <w:rFonts w:eastAsia="Yu Mincho"/>
          <w:lang w:eastAsia="ja-JP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4229"/>
      </w:tblGrid>
      <w:tr w:rsidR="00C841C4" w14:paraId="2BCE243B" w14:textId="77777777" w:rsidTr="00C841C4">
        <w:tc>
          <w:tcPr>
            <w:tcW w:w="4077" w:type="dxa"/>
            <w:vAlign w:val="center"/>
          </w:tcPr>
          <w:p w14:paraId="7EBFA62A" w14:textId="47F9E723" w:rsidR="00C841C4" w:rsidRDefault="00C841C4" w:rsidP="00C841C4">
            <w:pPr>
              <w:ind w:firstLineChars="0" w:firstLine="0"/>
              <w:jc w:val="center"/>
              <w:rPr>
                <w:rFonts w:eastAsia="Yu Mincho"/>
                <w:lang w:eastAsia="ja-JP"/>
              </w:rPr>
            </w:pPr>
            <w:r>
              <w:rPr>
                <w:noProof/>
                <w:lang w:eastAsia="zh-CN"/>
              </w:rPr>
              <w:drawing>
                <wp:inline distT="0" distB="0" distL="0" distR="0" wp14:anchorId="5924FD1C" wp14:editId="675A01EF">
                  <wp:extent cx="2380370" cy="2680336"/>
                  <wp:effectExtent l="0" t="0" r="1270" b="5715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477" t="10877" r="17288" b="23622"/>
                          <a:stretch/>
                        </pic:blipFill>
                        <pic:spPr bwMode="auto">
                          <a:xfrm>
                            <a:off x="0" y="0"/>
                            <a:ext cx="2389206" cy="2690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29" w:type="dxa"/>
            <w:vAlign w:val="center"/>
          </w:tcPr>
          <w:p w14:paraId="1956A394" w14:textId="0B016C9C" w:rsidR="00C841C4" w:rsidRDefault="00C841C4" w:rsidP="00C841C4">
            <w:pPr>
              <w:ind w:firstLineChars="0" w:firstLine="0"/>
              <w:jc w:val="center"/>
              <w:rPr>
                <w:rFonts w:eastAsia="Yu Mincho"/>
                <w:lang w:eastAsia="ja-JP"/>
              </w:rPr>
            </w:pPr>
            <w:r>
              <w:rPr>
                <w:noProof/>
                <w:lang w:eastAsia="zh-CN"/>
              </w:rPr>
              <w:drawing>
                <wp:inline distT="0" distB="0" distL="0" distR="0" wp14:anchorId="50B05F95" wp14:editId="51D680B6">
                  <wp:extent cx="2328492" cy="2992184"/>
                  <wp:effectExtent l="0" t="0" r="0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566" r="12474" b="9192"/>
                          <a:stretch/>
                        </pic:blipFill>
                        <pic:spPr bwMode="auto">
                          <a:xfrm>
                            <a:off x="0" y="0"/>
                            <a:ext cx="2345372" cy="30138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83D1B5C" w14:textId="76C546EC" w:rsidR="00C841C4" w:rsidRPr="008D3CBC" w:rsidRDefault="00C841C4" w:rsidP="00C841C4">
      <w:pPr>
        <w:ind w:firstLineChars="0" w:firstLine="0"/>
        <w:rPr>
          <w:rFonts w:eastAsia="Yu Mincho"/>
          <w:lang w:eastAsia="ja-JP"/>
        </w:rPr>
      </w:pPr>
      <w:r w:rsidRPr="00C841C4">
        <w:rPr>
          <w:rFonts w:eastAsia="Yu Mincho"/>
          <w:b/>
          <w:bCs/>
          <w:lang w:eastAsia="ja-JP"/>
        </w:rPr>
        <w:t>Figure S</w:t>
      </w:r>
      <w:r w:rsidR="00C50585">
        <w:rPr>
          <w:rFonts w:eastAsia="Yu Mincho"/>
          <w:b/>
          <w:bCs/>
          <w:lang w:eastAsia="ja-JP"/>
        </w:rPr>
        <w:t>5</w:t>
      </w:r>
      <w:r w:rsidR="003160AF">
        <w:rPr>
          <w:rFonts w:eastAsia="Yu Mincho"/>
          <w:b/>
          <w:bCs/>
          <w:lang w:eastAsia="ja-JP"/>
        </w:rPr>
        <w:t>4</w:t>
      </w:r>
      <w:r w:rsidRPr="00C841C4">
        <w:rPr>
          <w:rFonts w:eastAsia="Yu Mincho"/>
          <w:b/>
          <w:bCs/>
          <w:lang w:eastAsia="ja-JP"/>
        </w:rPr>
        <w:t>.</w:t>
      </w:r>
      <w:r>
        <w:rPr>
          <w:rFonts w:eastAsia="Yu Mincho"/>
          <w:lang w:eastAsia="ja-JP"/>
        </w:rPr>
        <w:t xml:space="preserve">  </w:t>
      </w:r>
      <w:r w:rsidRPr="00C841C4">
        <w:rPr>
          <w:rFonts w:eastAsia="Yu Mincho"/>
          <w:lang w:eastAsia="ja-JP"/>
        </w:rPr>
        <w:t xml:space="preserve">Optimized structure of </w:t>
      </w:r>
      <w:r w:rsidRPr="00C841C4">
        <w:rPr>
          <w:rFonts w:eastAsia="Yu Mincho"/>
          <w:b/>
          <w:bCs/>
          <w:lang w:eastAsia="ja-JP"/>
        </w:rPr>
        <w:t>A</w:t>
      </w:r>
      <w:r w:rsidRPr="00C841C4">
        <w:rPr>
          <w:rFonts w:eastAsia="Yu Mincho"/>
          <w:lang w:eastAsia="ja-JP"/>
        </w:rPr>
        <w:t>.</w:t>
      </w:r>
      <w:r>
        <w:rPr>
          <w:rFonts w:eastAsia="Yu Mincho"/>
          <w:lang w:eastAsia="ja-JP"/>
        </w:rPr>
        <w:t xml:space="preserve"> </w:t>
      </w:r>
      <w:r w:rsidR="0020260F">
        <w:rPr>
          <w:rFonts w:eastAsia="Yu Mincho"/>
          <w:lang w:eastAsia="ja-JP"/>
        </w:rPr>
        <w:t xml:space="preserve"> </w:t>
      </w:r>
      <w:r w:rsidRPr="00C841C4">
        <w:rPr>
          <w:rFonts w:eastAsia="Yu Mincho"/>
          <w:lang w:eastAsia="ja-JP"/>
        </w:rPr>
        <w:t>Hydrogen atoms are omitted for clarity.</w:t>
      </w:r>
      <w:r>
        <w:rPr>
          <w:rFonts w:eastAsia="Yu Mincho"/>
          <w:lang w:eastAsia="ja-JP"/>
        </w:rPr>
        <w:t xml:space="preserve"> </w:t>
      </w:r>
      <w:r w:rsidRPr="00C841C4">
        <w:rPr>
          <w:rFonts w:eastAsia="Yu Mincho"/>
          <w:lang w:eastAsia="ja-JP"/>
        </w:rPr>
        <w:t>View from the sideways</w:t>
      </w:r>
      <w:r>
        <w:rPr>
          <w:rFonts w:eastAsia="Yu Mincho"/>
          <w:lang w:eastAsia="ja-JP"/>
        </w:rPr>
        <w:t xml:space="preserve"> </w:t>
      </w:r>
      <w:r w:rsidRPr="00C841C4">
        <w:rPr>
          <w:rFonts w:eastAsia="Yu Mincho"/>
          <w:lang w:eastAsia="ja-JP"/>
        </w:rPr>
        <w:t xml:space="preserve">(left) </w:t>
      </w:r>
      <w:r>
        <w:rPr>
          <w:rFonts w:eastAsia="Yu Mincho"/>
          <w:lang w:eastAsia="ja-JP"/>
        </w:rPr>
        <w:t xml:space="preserve">and </w:t>
      </w:r>
      <w:r w:rsidRPr="00C841C4">
        <w:rPr>
          <w:rFonts w:eastAsia="Yu Mincho"/>
          <w:lang w:eastAsia="ja-JP"/>
        </w:rPr>
        <w:t xml:space="preserve">top </w:t>
      </w:r>
      <w:r>
        <w:rPr>
          <w:rFonts w:eastAsia="Yu Mincho"/>
          <w:lang w:eastAsia="ja-JP"/>
        </w:rPr>
        <w:t>(right).</w:t>
      </w:r>
    </w:p>
    <w:p w14:paraId="669679C0" w14:textId="5BC166F2" w:rsidR="008B01FE" w:rsidRDefault="008B01FE" w:rsidP="008B01FE">
      <w:pPr>
        <w:ind w:leftChars="-59" w:hangingChars="59" w:hanging="142"/>
        <w:rPr>
          <w:b/>
          <w:bCs/>
          <w:lang w:eastAsia="zh-CN"/>
        </w:rPr>
      </w:pPr>
      <w:r>
        <w:rPr>
          <w:b/>
          <w:bCs/>
        </w:rPr>
        <w:br w:type="page"/>
      </w:r>
    </w:p>
    <w:p w14:paraId="521B3CBC" w14:textId="0455B1E6" w:rsidR="00933E10" w:rsidRPr="00006943" w:rsidRDefault="00933E10" w:rsidP="00006943">
      <w:pPr>
        <w:ind w:firstLineChars="0" w:firstLine="0"/>
        <w:rPr>
          <w:b/>
          <w:bCs/>
        </w:rPr>
      </w:pPr>
      <w:r w:rsidRPr="00006943">
        <w:rPr>
          <w:b/>
          <w:bCs/>
        </w:rPr>
        <w:lastRenderedPageBreak/>
        <w:t>XYZ Coordinates</w:t>
      </w:r>
    </w:p>
    <w:p w14:paraId="6F5920C1" w14:textId="5DAEF8BB" w:rsidR="0025565A" w:rsidRDefault="00007AD9" w:rsidP="00385462">
      <w:pPr>
        <w:widowControl w:val="0"/>
        <w:autoSpaceDE w:val="0"/>
        <w:autoSpaceDN w:val="0"/>
        <w:adjustRightInd w:val="0"/>
        <w:spacing w:after="0" w:afterAutospacing="0"/>
        <w:ind w:firstLineChars="0" w:firstLine="0"/>
        <w:rPr>
          <w:rFonts w:eastAsia="Yu Mincho"/>
          <w:b/>
          <w:bCs/>
          <w:lang w:eastAsia="ja-JP"/>
        </w:rPr>
      </w:pPr>
      <w:r w:rsidRPr="008D3CBC">
        <w:rPr>
          <w:rFonts w:eastAsia="Yu Mincho"/>
          <w:b/>
          <w:bCs/>
          <w:lang w:eastAsia="ja-JP"/>
        </w:rPr>
        <w:t>1</w:t>
      </w:r>
    </w:p>
    <w:p w14:paraId="034A5695" w14:textId="77777777" w:rsidR="005A426A" w:rsidRPr="007404D7" w:rsidRDefault="005A426A" w:rsidP="00385462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50" w:firstLine="10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>C                  0.67885300    0.35628800    1.66802800</w:t>
      </w:r>
    </w:p>
    <w:p w14:paraId="55E84F58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0.67884100   -0.35625800    1.66805100</w:t>
      </w:r>
    </w:p>
    <w:p w14:paraId="4C38CC2C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1.41466400   -0.06243000    0.33509100</w:t>
      </w:r>
    </w:p>
    <w:p w14:paraId="39FD7F5D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Ge                -0.00001700   -0.00000800   -1.05156800</w:t>
      </w:r>
    </w:p>
    <w:p w14:paraId="4D0BE249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1.41464000    0.06242900    0.33504100</w:t>
      </w:r>
    </w:p>
    <w:p w14:paraId="5BF4D9A4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Si                 2.43744800    1.55416900   -0.26633400</w:t>
      </w:r>
    </w:p>
    <w:p w14:paraId="5B4E6196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3.54347300    1.12450300   -1.73627700</w:t>
      </w:r>
    </w:p>
    <w:p w14:paraId="69029EBE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3.44418000    2.28009700    1.15617300</w:t>
      </w:r>
    </w:p>
    <w:p w14:paraId="2490C467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1.30171400    2.94699000   -0.88221100</w:t>
      </w:r>
    </w:p>
    <w:p w14:paraId="60CB740A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Si                 2.46901700   -1.51873600    0.39010000</w:t>
      </w:r>
    </w:p>
    <w:p w14:paraId="782F8E8D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4.21785400   -1.21275000    1.05275200</w:t>
      </w:r>
    </w:p>
    <w:p w14:paraId="537CBF24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2.56524800   -2.33825200   -1.30998100</w:t>
      </w:r>
    </w:p>
    <w:p w14:paraId="73BDB519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1.75818500   -2.77738000    1.61247000</w:t>
      </w:r>
    </w:p>
    <w:p w14:paraId="4FD964EF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Si                -2.43741800   -1.55417300   -0.26632600</w:t>
      </w:r>
    </w:p>
    <w:p w14:paraId="6202118B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3.44444400   -2.27998400    1.15603400</w:t>
      </w:r>
    </w:p>
    <w:p w14:paraId="0467F0D8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1.30167200   -2.94712500   -0.88193900</w:t>
      </w:r>
    </w:p>
    <w:p w14:paraId="228F3ECD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3.54319700   -1.12448200   -1.73644200</w:t>
      </w:r>
    </w:p>
    <w:p w14:paraId="6C68F804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Si                -2.46902300    1.51873300    0.39012800</w:t>
      </w:r>
    </w:p>
    <w:p w14:paraId="11FF9E7A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4.21790700    1.21279900    1.05267800</w:t>
      </w:r>
    </w:p>
    <w:p w14:paraId="166F6CE3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2.56525300    2.33827900   -1.30994700</w:t>
      </w:r>
    </w:p>
    <w:p w14:paraId="4BB10DA4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1.75813800    2.77732400    1.61250700</w:t>
      </w:r>
    </w:p>
    <w:p w14:paraId="626529DD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1.26891200    0.07539600    2.55255700</w:t>
      </w:r>
    </w:p>
    <w:p w14:paraId="5E03E298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49446600    1.43400400    1.76038300</w:t>
      </w:r>
    </w:p>
    <w:p w14:paraId="5618BCDB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1.26887700   -0.07533300    2.55258200</w:t>
      </w:r>
    </w:p>
    <w:p w14:paraId="0E11FD05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0.49446500   -1.43397200    1.76042500</w:t>
      </w:r>
    </w:p>
    <w:p w14:paraId="63246C06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2.93244400    0.81331400   -2.59136600</w:t>
      </w:r>
    </w:p>
    <w:p w14:paraId="07511FC3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10378200    2.01779300   -2.03645800</w:t>
      </w:r>
    </w:p>
    <w:p w14:paraId="4E3C3FCD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26452500    0.32902300   -1.53196100</w:t>
      </w:r>
    </w:p>
    <w:p w14:paraId="78686BA5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2.78203300    2.60617200    1.96604000</w:t>
      </w:r>
    </w:p>
    <w:p w14:paraId="58F6806B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00424400    3.15646200    0.80959700</w:t>
      </w:r>
    </w:p>
    <w:p w14:paraId="03A95CDF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15512400    1.56186600    1.57237400</w:t>
      </w:r>
    </w:p>
    <w:p w14:paraId="135C7BE1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86819200    2.72169000   -1.86366100</w:t>
      </w:r>
    </w:p>
    <w:p w14:paraId="5E09284D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48349600    3.15350200   -0.18698000</w:t>
      </w:r>
    </w:p>
    <w:p w14:paraId="205BE957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1.88342400    3.87085300   -0.98278300</w:t>
      </w:r>
    </w:p>
    <w:p w14:paraId="01138082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17346500   -0.81107000    2.07143200</w:t>
      </w:r>
    </w:p>
    <w:p w14:paraId="64359CCB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74840000   -2.17144600    1.09942000</w:t>
      </w:r>
    </w:p>
    <w:p w14:paraId="77CCFFF8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81765800   -0.52927400    0.44621300</w:t>
      </w:r>
    </w:p>
    <w:p w14:paraId="0E84CBCD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1.65201000   -2.90398200   -1.52503900</w:t>
      </w:r>
    </w:p>
    <w:p w14:paraId="178B30F2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3.40489300   -3.04185000   -1.34520700</w:t>
      </w:r>
    </w:p>
    <w:p w14:paraId="51E1739A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2.70158900   -1.60740700   -2.11229100</w:t>
      </w:r>
    </w:p>
    <w:p w14:paraId="511CC3EB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lastRenderedPageBreak/>
        <w:t xml:space="preserve"> H                  1.63975500   -2.34735700    2.61283600</w:t>
      </w:r>
    </w:p>
    <w:p w14:paraId="5794FA91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79291800   -3.18565000    1.30426800</w:t>
      </w:r>
    </w:p>
    <w:p w14:paraId="095D719C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2.45990100   -3.61576000    1.69676500</w:t>
      </w:r>
    </w:p>
    <w:p w14:paraId="60DC147C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15604000   -1.56197700    1.57150900</w:t>
      </w:r>
    </w:p>
    <w:p w14:paraId="760AB654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00379500   -3.15685700    0.80959300</w:t>
      </w:r>
    </w:p>
    <w:p w14:paraId="1401BA31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2.78252700   -2.60526200    1.96641200</w:t>
      </w:r>
    </w:p>
    <w:p w14:paraId="21509F14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0.86881800   -2.72237200   -1.86380900</w:t>
      </w:r>
    </w:p>
    <w:p w14:paraId="2CF37B5D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1.88324600   -3.87117900   -0.98153600</w:t>
      </w:r>
    </w:p>
    <w:p w14:paraId="13D06200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0.48297800   -3.15303600   -0.18709800</w:t>
      </w:r>
    </w:p>
    <w:p w14:paraId="3C4C4ADB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26443300   -0.32916600   -1.53212400</w:t>
      </w:r>
    </w:p>
    <w:p w14:paraId="55E07784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2.93205000   -0.81302700   -2.59134900</w:t>
      </w:r>
    </w:p>
    <w:p w14:paraId="1F55F97E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10328800   -2.01781200   -2.03691000</w:t>
      </w:r>
    </w:p>
    <w:p w14:paraId="405117E3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17363300    0.81088700    2.07127000</w:t>
      </w:r>
    </w:p>
    <w:p w14:paraId="020E3363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74836400    2.17153500    1.09950100</w:t>
      </w:r>
    </w:p>
    <w:p w14:paraId="75D62139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81772500    0.52950900    0.44594000</w:t>
      </w:r>
    </w:p>
    <w:p w14:paraId="32C573C2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1.65207200    2.90411600   -1.52496300</w:t>
      </w:r>
    </w:p>
    <w:p w14:paraId="5BF6A12E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40497700    3.04178200   -1.34518900</w:t>
      </w:r>
    </w:p>
    <w:p w14:paraId="1F925B66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2.70150700    1.60742800   -2.11226600</w:t>
      </w:r>
    </w:p>
    <w:p w14:paraId="4CC90AEE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1.63953900    2.34725000    2.61283100</w:t>
      </w:r>
    </w:p>
    <w:p w14:paraId="57B5331D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0.79295000    3.18566900    1.30416600</w:t>
      </w:r>
    </w:p>
    <w:p w14:paraId="1C88FAFF" w14:textId="5D76B38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2.45992100    3.61563200    1.69694100</w:t>
      </w:r>
    </w:p>
    <w:p w14:paraId="293BE309" w14:textId="6CE229D9" w:rsidR="00007AD9" w:rsidRDefault="009F4321" w:rsidP="00385462">
      <w:pPr>
        <w:widowControl w:val="0"/>
        <w:autoSpaceDE w:val="0"/>
        <w:autoSpaceDN w:val="0"/>
        <w:adjustRightInd w:val="0"/>
        <w:spacing w:after="0" w:afterAutospacing="0"/>
        <w:ind w:firstLineChars="0" w:firstLine="0"/>
        <w:rPr>
          <w:rFonts w:eastAsia="Yu Mincho"/>
          <w:b/>
          <w:bCs/>
          <w:lang w:eastAsia="ja-JP"/>
        </w:rPr>
      </w:pPr>
      <w:r w:rsidRPr="009F4321">
        <w:rPr>
          <w:rFonts w:eastAsia="Yu Mincho"/>
          <w:b/>
          <w:bCs/>
          <w:lang w:eastAsia="ja-JP"/>
        </w:rPr>
        <w:t>3a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4043"/>
      </w:tblGrid>
      <w:tr w:rsidR="00A3746E" w:rsidRPr="007404D7" w14:paraId="5C935229" w14:textId="77777777" w:rsidTr="00F325F2">
        <w:tc>
          <w:tcPr>
            <w:tcW w:w="4253" w:type="dxa"/>
          </w:tcPr>
          <w:p w14:paraId="012D69BE" w14:textId="620290EB" w:rsidR="00A3746E" w:rsidRPr="007404D7" w:rsidRDefault="00A3746E" w:rsidP="00385462">
            <w:pPr>
              <w:widowControl w:val="0"/>
              <w:autoSpaceDE w:val="0"/>
              <w:autoSpaceDN w:val="0"/>
              <w:adjustRightInd w:val="0"/>
              <w:spacing w:before="0" w:beforeAutospacing="0" w:after="0" w:afterAutospacing="0" w:line="240" w:lineRule="auto"/>
              <w:ind w:firstLineChars="0" w:firstLine="0"/>
              <w:rPr>
                <w:rFonts w:eastAsia="Yu Mincho"/>
                <w:bCs/>
                <w:sz w:val="20"/>
                <w:lang w:eastAsia="ja-JP"/>
              </w:rPr>
            </w:pPr>
            <w:r w:rsidRPr="007404D7">
              <w:rPr>
                <w:rFonts w:eastAsia="Yu Mincho"/>
                <w:bCs/>
                <w:sz w:val="20"/>
                <w:lang w:eastAsia="ja-JP"/>
              </w:rPr>
              <w:t xml:space="preserve">Zero-point correction=                           </w:t>
            </w:r>
          </w:p>
        </w:tc>
        <w:tc>
          <w:tcPr>
            <w:tcW w:w="4043" w:type="dxa"/>
          </w:tcPr>
          <w:p w14:paraId="463E3C12" w14:textId="177E6DA7" w:rsidR="00A3746E" w:rsidRPr="007404D7" w:rsidRDefault="00A3746E" w:rsidP="00385462">
            <w:pPr>
              <w:widowControl w:val="0"/>
              <w:autoSpaceDE w:val="0"/>
              <w:autoSpaceDN w:val="0"/>
              <w:adjustRightInd w:val="0"/>
              <w:spacing w:before="0" w:beforeAutospacing="0" w:after="0" w:afterAutospacing="0" w:line="240" w:lineRule="auto"/>
              <w:ind w:firstLineChars="0" w:firstLine="0"/>
              <w:rPr>
                <w:rFonts w:eastAsia="Yu Mincho"/>
                <w:bCs/>
                <w:sz w:val="20"/>
                <w:lang w:eastAsia="ja-JP"/>
              </w:rPr>
            </w:pPr>
            <w:r w:rsidRPr="007404D7">
              <w:rPr>
                <w:rFonts w:eastAsia="Yu Mincho"/>
                <w:bCs/>
                <w:sz w:val="20"/>
                <w:lang w:eastAsia="ja-JP"/>
              </w:rPr>
              <w:t>1.147218 (Hartree/Particle)</w:t>
            </w:r>
          </w:p>
        </w:tc>
      </w:tr>
      <w:tr w:rsidR="00A3746E" w:rsidRPr="007404D7" w14:paraId="7C6405EF" w14:textId="77777777" w:rsidTr="00F325F2">
        <w:tc>
          <w:tcPr>
            <w:tcW w:w="4253" w:type="dxa"/>
          </w:tcPr>
          <w:p w14:paraId="1AC3C91C" w14:textId="39B91CF8" w:rsidR="00A3746E" w:rsidRPr="007404D7" w:rsidRDefault="00A3746E" w:rsidP="00A3746E">
            <w:pPr>
              <w:widowControl w:val="0"/>
              <w:autoSpaceDE w:val="0"/>
              <w:autoSpaceDN w:val="0"/>
              <w:adjustRightInd w:val="0"/>
              <w:spacing w:before="0" w:beforeAutospacing="0" w:after="0" w:afterAutospacing="0" w:line="240" w:lineRule="auto"/>
              <w:ind w:firstLineChars="0" w:firstLine="0"/>
              <w:rPr>
                <w:rFonts w:eastAsia="Yu Mincho"/>
                <w:bCs/>
                <w:sz w:val="20"/>
                <w:lang w:eastAsia="ja-JP"/>
              </w:rPr>
            </w:pPr>
            <w:r w:rsidRPr="007404D7">
              <w:rPr>
                <w:rFonts w:eastAsia="Yu Mincho"/>
                <w:bCs/>
                <w:sz w:val="20"/>
                <w:lang w:eastAsia="ja-JP"/>
              </w:rPr>
              <w:t xml:space="preserve">Thermal correction to Energy=                    </w:t>
            </w:r>
          </w:p>
        </w:tc>
        <w:tc>
          <w:tcPr>
            <w:tcW w:w="4043" w:type="dxa"/>
          </w:tcPr>
          <w:p w14:paraId="64070552" w14:textId="0D993063" w:rsidR="00A3746E" w:rsidRPr="007404D7" w:rsidRDefault="00A3746E" w:rsidP="00A3746E">
            <w:pPr>
              <w:widowControl w:val="0"/>
              <w:autoSpaceDE w:val="0"/>
              <w:autoSpaceDN w:val="0"/>
              <w:adjustRightInd w:val="0"/>
              <w:spacing w:before="0" w:beforeAutospacing="0" w:after="0" w:afterAutospacing="0" w:line="240" w:lineRule="auto"/>
              <w:ind w:firstLineChars="0" w:firstLine="0"/>
              <w:rPr>
                <w:rFonts w:eastAsia="Yu Mincho"/>
                <w:bCs/>
                <w:sz w:val="20"/>
                <w:lang w:eastAsia="ja-JP"/>
              </w:rPr>
            </w:pPr>
            <w:r w:rsidRPr="007404D7">
              <w:rPr>
                <w:rFonts w:eastAsia="Yu Mincho"/>
                <w:bCs/>
                <w:sz w:val="20"/>
                <w:lang w:eastAsia="ja-JP"/>
              </w:rPr>
              <w:t>1.234556</w:t>
            </w:r>
          </w:p>
        </w:tc>
      </w:tr>
      <w:tr w:rsidR="00A3746E" w:rsidRPr="007404D7" w14:paraId="01D10975" w14:textId="77777777" w:rsidTr="00F325F2">
        <w:tc>
          <w:tcPr>
            <w:tcW w:w="4253" w:type="dxa"/>
          </w:tcPr>
          <w:p w14:paraId="2444984A" w14:textId="7D8DF5CB" w:rsidR="00A3746E" w:rsidRPr="007404D7" w:rsidRDefault="00A3746E" w:rsidP="00A3746E">
            <w:pPr>
              <w:widowControl w:val="0"/>
              <w:autoSpaceDE w:val="0"/>
              <w:autoSpaceDN w:val="0"/>
              <w:adjustRightInd w:val="0"/>
              <w:spacing w:before="0" w:beforeAutospacing="0" w:after="0" w:afterAutospacing="0" w:line="240" w:lineRule="auto"/>
              <w:ind w:firstLineChars="0" w:firstLine="0"/>
              <w:rPr>
                <w:rFonts w:eastAsia="Yu Mincho"/>
                <w:bCs/>
                <w:sz w:val="20"/>
                <w:lang w:eastAsia="ja-JP"/>
              </w:rPr>
            </w:pPr>
            <w:r w:rsidRPr="007404D7">
              <w:rPr>
                <w:rFonts w:eastAsia="Yu Mincho"/>
                <w:bCs/>
                <w:sz w:val="20"/>
                <w:lang w:eastAsia="ja-JP"/>
              </w:rPr>
              <w:t xml:space="preserve">Thermal correction to Enthalpy=                  </w:t>
            </w:r>
          </w:p>
        </w:tc>
        <w:tc>
          <w:tcPr>
            <w:tcW w:w="4043" w:type="dxa"/>
          </w:tcPr>
          <w:p w14:paraId="76930919" w14:textId="4A1B70B2" w:rsidR="00A3746E" w:rsidRPr="007404D7" w:rsidRDefault="00A3746E" w:rsidP="00A3746E">
            <w:pPr>
              <w:widowControl w:val="0"/>
              <w:autoSpaceDE w:val="0"/>
              <w:autoSpaceDN w:val="0"/>
              <w:adjustRightInd w:val="0"/>
              <w:spacing w:before="0" w:beforeAutospacing="0" w:after="0" w:afterAutospacing="0" w:line="240" w:lineRule="auto"/>
              <w:ind w:firstLineChars="0" w:firstLine="0"/>
              <w:rPr>
                <w:rFonts w:eastAsia="Yu Mincho"/>
                <w:bCs/>
                <w:sz w:val="20"/>
                <w:lang w:eastAsia="ja-JP"/>
              </w:rPr>
            </w:pPr>
            <w:r w:rsidRPr="007404D7">
              <w:rPr>
                <w:rFonts w:eastAsia="Yu Mincho"/>
                <w:bCs/>
                <w:sz w:val="20"/>
                <w:lang w:eastAsia="ja-JP"/>
              </w:rPr>
              <w:t>1.235500</w:t>
            </w:r>
          </w:p>
        </w:tc>
      </w:tr>
      <w:tr w:rsidR="00A3746E" w:rsidRPr="007404D7" w14:paraId="02580E06" w14:textId="77777777" w:rsidTr="00F325F2">
        <w:tc>
          <w:tcPr>
            <w:tcW w:w="4253" w:type="dxa"/>
          </w:tcPr>
          <w:p w14:paraId="4B648D44" w14:textId="5B51A6A6" w:rsidR="00A3746E" w:rsidRPr="007404D7" w:rsidRDefault="00A3746E" w:rsidP="00A3746E">
            <w:pPr>
              <w:widowControl w:val="0"/>
              <w:autoSpaceDE w:val="0"/>
              <w:autoSpaceDN w:val="0"/>
              <w:adjustRightInd w:val="0"/>
              <w:spacing w:before="0" w:beforeAutospacing="0" w:after="0" w:afterAutospacing="0" w:line="240" w:lineRule="auto"/>
              <w:ind w:firstLineChars="0" w:firstLine="0"/>
              <w:rPr>
                <w:rFonts w:eastAsia="Yu Mincho"/>
                <w:bCs/>
                <w:sz w:val="20"/>
                <w:lang w:eastAsia="ja-JP"/>
              </w:rPr>
            </w:pPr>
            <w:r w:rsidRPr="007404D7">
              <w:rPr>
                <w:rFonts w:eastAsia="Yu Mincho"/>
                <w:bCs/>
                <w:sz w:val="20"/>
                <w:lang w:eastAsia="ja-JP"/>
              </w:rPr>
              <w:t xml:space="preserve">Thermal correction to Gibbs Free Energy=         </w:t>
            </w:r>
          </w:p>
        </w:tc>
        <w:tc>
          <w:tcPr>
            <w:tcW w:w="4043" w:type="dxa"/>
          </w:tcPr>
          <w:p w14:paraId="6B8C59A5" w14:textId="667319E6" w:rsidR="00A3746E" w:rsidRPr="007404D7" w:rsidRDefault="00A3746E" w:rsidP="00A3746E">
            <w:pPr>
              <w:widowControl w:val="0"/>
              <w:autoSpaceDE w:val="0"/>
              <w:autoSpaceDN w:val="0"/>
              <w:adjustRightInd w:val="0"/>
              <w:spacing w:before="0" w:beforeAutospacing="0" w:after="0" w:afterAutospacing="0" w:line="240" w:lineRule="auto"/>
              <w:ind w:firstLineChars="0" w:firstLine="0"/>
              <w:rPr>
                <w:rFonts w:eastAsia="Yu Mincho"/>
                <w:bCs/>
                <w:sz w:val="20"/>
                <w:lang w:eastAsia="ja-JP"/>
              </w:rPr>
            </w:pPr>
            <w:r w:rsidRPr="007404D7">
              <w:rPr>
                <w:rFonts w:eastAsia="Yu Mincho"/>
                <w:bCs/>
                <w:sz w:val="20"/>
                <w:lang w:eastAsia="ja-JP"/>
              </w:rPr>
              <w:t>1.020752</w:t>
            </w:r>
          </w:p>
        </w:tc>
      </w:tr>
      <w:tr w:rsidR="00A3746E" w:rsidRPr="007404D7" w14:paraId="33C0D347" w14:textId="77777777" w:rsidTr="00F325F2">
        <w:tc>
          <w:tcPr>
            <w:tcW w:w="4253" w:type="dxa"/>
          </w:tcPr>
          <w:p w14:paraId="071EB20F" w14:textId="080CF7E5" w:rsidR="00A3746E" w:rsidRPr="007404D7" w:rsidRDefault="00A3746E" w:rsidP="00A3746E">
            <w:pPr>
              <w:widowControl w:val="0"/>
              <w:autoSpaceDE w:val="0"/>
              <w:autoSpaceDN w:val="0"/>
              <w:adjustRightInd w:val="0"/>
              <w:spacing w:before="0" w:beforeAutospacing="0" w:after="0" w:afterAutospacing="0" w:line="240" w:lineRule="auto"/>
              <w:ind w:firstLineChars="0" w:firstLine="0"/>
              <w:rPr>
                <w:rFonts w:eastAsia="Yu Mincho"/>
                <w:bCs/>
                <w:sz w:val="20"/>
                <w:lang w:eastAsia="ja-JP"/>
              </w:rPr>
            </w:pPr>
            <w:r w:rsidRPr="007404D7">
              <w:rPr>
                <w:rFonts w:eastAsia="Yu Mincho"/>
                <w:bCs/>
                <w:sz w:val="20"/>
                <w:lang w:eastAsia="ja-JP"/>
              </w:rPr>
              <w:t xml:space="preserve">Sum of electronic and zero-point Energies=          </w:t>
            </w:r>
          </w:p>
        </w:tc>
        <w:tc>
          <w:tcPr>
            <w:tcW w:w="4043" w:type="dxa"/>
          </w:tcPr>
          <w:p w14:paraId="3FA18D91" w14:textId="748EC2BC" w:rsidR="00A3746E" w:rsidRPr="007404D7" w:rsidRDefault="00A3746E" w:rsidP="00A3746E">
            <w:pPr>
              <w:widowControl w:val="0"/>
              <w:autoSpaceDE w:val="0"/>
              <w:autoSpaceDN w:val="0"/>
              <w:adjustRightInd w:val="0"/>
              <w:spacing w:before="0" w:beforeAutospacing="0" w:after="0" w:afterAutospacing="0" w:line="240" w:lineRule="auto"/>
              <w:ind w:firstLineChars="0" w:firstLine="0"/>
              <w:rPr>
                <w:rFonts w:eastAsia="Yu Mincho"/>
                <w:bCs/>
                <w:sz w:val="20"/>
                <w:lang w:eastAsia="ja-JP"/>
              </w:rPr>
            </w:pPr>
            <w:r w:rsidRPr="007404D7">
              <w:rPr>
                <w:rFonts w:eastAsia="Yu Mincho"/>
                <w:bCs/>
                <w:sz w:val="20"/>
                <w:lang w:eastAsia="ja-JP"/>
              </w:rPr>
              <w:t>-8466.517605</w:t>
            </w:r>
          </w:p>
        </w:tc>
      </w:tr>
      <w:tr w:rsidR="00A3746E" w:rsidRPr="007404D7" w14:paraId="117C8D0F" w14:textId="77777777" w:rsidTr="00F325F2">
        <w:tc>
          <w:tcPr>
            <w:tcW w:w="4253" w:type="dxa"/>
          </w:tcPr>
          <w:p w14:paraId="07760CA9" w14:textId="5CE00470" w:rsidR="00A3746E" w:rsidRPr="007404D7" w:rsidRDefault="00A3746E" w:rsidP="00A3746E">
            <w:pPr>
              <w:widowControl w:val="0"/>
              <w:autoSpaceDE w:val="0"/>
              <w:autoSpaceDN w:val="0"/>
              <w:adjustRightInd w:val="0"/>
              <w:spacing w:before="0" w:beforeAutospacing="0" w:after="0" w:afterAutospacing="0" w:line="240" w:lineRule="auto"/>
              <w:ind w:firstLineChars="0" w:firstLine="0"/>
              <w:rPr>
                <w:rFonts w:eastAsia="Yu Mincho"/>
                <w:bCs/>
                <w:sz w:val="20"/>
                <w:lang w:eastAsia="ja-JP"/>
              </w:rPr>
            </w:pPr>
            <w:r w:rsidRPr="007404D7">
              <w:rPr>
                <w:rFonts w:eastAsia="Yu Mincho"/>
                <w:bCs/>
                <w:sz w:val="20"/>
                <w:lang w:eastAsia="ja-JP"/>
              </w:rPr>
              <w:t xml:space="preserve">Sum of electronic and thermal Energies=             </w:t>
            </w:r>
          </w:p>
        </w:tc>
        <w:tc>
          <w:tcPr>
            <w:tcW w:w="4043" w:type="dxa"/>
          </w:tcPr>
          <w:p w14:paraId="56D055E8" w14:textId="19172B22" w:rsidR="00A3746E" w:rsidRPr="007404D7" w:rsidRDefault="00A3746E" w:rsidP="00A3746E">
            <w:pPr>
              <w:widowControl w:val="0"/>
              <w:autoSpaceDE w:val="0"/>
              <w:autoSpaceDN w:val="0"/>
              <w:adjustRightInd w:val="0"/>
              <w:spacing w:before="0" w:beforeAutospacing="0" w:after="0" w:afterAutospacing="0" w:line="240" w:lineRule="auto"/>
              <w:ind w:firstLineChars="0" w:firstLine="0"/>
              <w:rPr>
                <w:rFonts w:eastAsia="Yu Mincho"/>
                <w:bCs/>
                <w:sz w:val="20"/>
                <w:lang w:eastAsia="ja-JP"/>
              </w:rPr>
            </w:pPr>
            <w:r w:rsidRPr="007404D7">
              <w:rPr>
                <w:rFonts w:eastAsia="Yu Mincho"/>
                <w:bCs/>
                <w:sz w:val="20"/>
                <w:lang w:eastAsia="ja-JP"/>
              </w:rPr>
              <w:t>-8466.430268</w:t>
            </w:r>
          </w:p>
        </w:tc>
      </w:tr>
      <w:tr w:rsidR="00A3746E" w:rsidRPr="007404D7" w14:paraId="10EB3500" w14:textId="77777777" w:rsidTr="00F325F2">
        <w:tc>
          <w:tcPr>
            <w:tcW w:w="4253" w:type="dxa"/>
          </w:tcPr>
          <w:p w14:paraId="723C41E0" w14:textId="66057108" w:rsidR="00A3746E" w:rsidRPr="007404D7" w:rsidRDefault="00A3746E" w:rsidP="00A3746E">
            <w:pPr>
              <w:widowControl w:val="0"/>
              <w:autoSpaceDE w:val="0"/>
              <w:autoSpaceDN w:val="0"/>
              <w:adjustRightInd w:val="0"/>
              <w:spacing w:before="0" w:beforeAutospacing="0" w:after="0" w:afterAutospacing="0" w:line="240" w:lineRule="auto"/>
              <w:ind w:firstLineChars="0" w:firstLine="0"/>
              <w:rPr>
                <w:rFonts w:eastAsia="Yu Mincho"/>
                <w:bCs/>
                <w:sz w:val="20"/>
                <w:lang w:eastAsia="ja-JP"/>
              </w:rPr>
            </w:pPr>
            <w:r w:rsidRPr="007404D7">
              <w:rPr>
                <w:rFonts w:eastAsia="Yu Mincho"/>
                <w:bCs/>
                <w:sz w:val="20"/>
                <w:lang w:eastAsia="ja-JP"/>
              </w:rPr>
              <w:t xml:space="preserve">Sum of electronic and thermal Enthalpies=           </w:t>
            </w:r>
          </w:p>
        </w:tc>
        <w:tc>
          <w:tcPr>
            <w:tcW w:w="4043" w:type="dxa"/>
          </w:tcPr>
          <w:p w14:paraId="0CB82EE1" w14:textId="79CE37B7" w:rsidR="00A3746E" w:rsidRPr="007404D7" w:rsidRDefault="00A3746E" w:rsidP="00A3746E">
            <w:pPr>
              <w:widowControl w:val="0"/>
              <w:autoSpaceDE w:val="0"/>
              <w:autoSpaceDN w:val="0"/>
              <w:adjustRightInd w:val="0"/>
              <w:spacing w:before="0" w:beforeAutospacing="0" w:after="0" w:afterAutospacing="0" w:line="240" w:lineRule="auto"/>
              <w:ind w:firstLineChars="0" w:firstLine="0"/>
              <w:rPr>
                <w:rFonts w:eastAsia="Yu Mincho"/>
                <w:bCs/>
                <w:sz w:val="20"/>
                <w:lang w:eastAsia="ja-JP"/>
              </w:rPr>
            </w:pPr>
            <w:r w:rsidRPr="007404D7">
              <w:rPr>
                <w:rFonts w:eastAsia="Yu Mincho"/>
                <w:bCs/>
                <w:sz w:val="20"/>
                <w:lang w:eastAsia="ja-JP"/>
              </w:rPr>
              <w:t>-8466.429324</w:t>
            </w:r>
          </w:p>
        </w:tc>
      </w:tr>
      <w:tr w:rsidR="00A3746E" w:rsidRPr="007404D7" w14:paraId="37BF8F35" w14:textId="77777777" w:rsidTr="00F325F2">
        <w:tc>
          <w:tcPr>
            <w:tcW w:w="4253" w:type="dxa"/>
          </w:tcPr>
          <w:p w14:paraId="2A5CEA83" w14:textId="02F3A6D2" w:rsidR="00A3746E" w:rsidRPr="007404D7" w:rsidRDefault="00A3746E" w:rsidP="00A3746E">
            <w:pPr>
              <w:widowControl w:val="0"/>
              <w:autoSpaceDE w:val="0"/>
              <w:autoSpaceDN w:val="0"/>
              <w:adjustRightInd w:val="0"/>
              <w:spacing w:before="0" w:beforeAutospacing="0" w:after="0" w:afterAutospacing="0" w:line="240" w:lineRule="auto"/>
              <w:ind w:firstLineChars="0" w:firstLine="0"/>
              <w:rPr>
                <w:rFonts w:eastAsia="Yu Mincho"/>
                <w:bCs/>
                <w:sz w:val="20"/>
                <w:lang w:eastAsia="ja-JP"/>
              </w:rPr>
            </w:pPr>
            <w:r w:rsidRPr="007404D7">
              <w:rPr>
                <w:rFonts w:eastAsia="Yu Mincho"/>
                <w:bCs/>
                <w:sz w:val="20"/>
                <w:lang w:eastAsia="ja-JP"/>
              </w:rPr>
              <w:t xml:space="preserve">Sum of electronic and thermal Free Energies=        </w:t>
            </w:r>
          </w:p>
        </w:tc>
        <w:tc>
          <w:tcPr>
            <w:tcW w:w="4043" w:type="dxa"/>
          </w:tcPr>
          <w:p w14:paraId="499D6F31" w14:textId="58536B14" w:rsidR="00A3746E" w:rsidRPr="007404D7" w:rsidRDefault="00A3746E" w:rsidP="00A3746E">
            <w:pPr>
              <w:widowControl w:val="0"/>
              <w:autoSpaceDE w:val="0"/>
              <w:autoSpaceDN w:val="0"/>
              <w:adjustRightInd w:val="0"/>
              <w:spacing w:before="0" w:beforeAutospacing="0" w:after="0" w:afterAutospacing="0" w:line="240" w:lineRule="auto"/>
              <w:ind w:firstLineChars="0" w:firstLine="0"/>
              <w:rPr>
                <w:rFonts w:eastAsia="Yu Mincho"/>
                <w:bCs/>
                <w:sz w:val="20"/>
                <w:lang w:eastAsia="ja-JP"/>
              </w:rPr>
            </w:pPr>
            <w:r w:rsidRPr="007404D7">
              <w:rPr>
                <w:rFonts w:eastAsia="Yu Mincho"/>
                <w:bCs/>
                <w:sz w:val="20"/>
                <w:lang w:eastAsia="ja-JP"/>
              </w:rPr>
              <w:t>-8466.644072</w:t>
            </w:r>
          </w:p>
        </w:tc>
      </w:tr>
    </w:tbl>
    <w:p w14:paraId="629BCDFB" w14:textId="77777777" w:rsidR="00B361DB" w:rsidRPr="007404D7" w:rsidRDefault="00B361DB" w:rsidP="00B361DB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bCs/>
          <w:sz w:val="20"/>
          <w:lang w:eastAsia="ja-JP"/>
        </w:rPr>
      </w:pPr>
    </w:p>
    <w:p w14:paraId="0D21A08D" w14:textId="77777777" w:rsidR="00B82293" w:rsidRPr="007404D7" w:rsidRDefault="00B82293" w:rsidP="00CF17F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>Au                 0.58061800   -0.46377300    0.02986000</w:t>
      </w:r>
    </w:p>
    <w:p w14:paraId="5E18FEE3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Ge                -1.90055500   -0.73941900    0.12099700</w:t>
      </w:r>
    </w:p>
    <w:p w14:paraId="7FF7371B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Ge                 2.99113300    0.18100000   -0.05191600</w:t>
      </w:r>
    </w:p>
    <w:p w14:paraId="4A0A158C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Au                -2.68547800    1.57178000   -0.29233800</w:t>
      </w:r>
    </w:p>
    <w:p w14:paraId="7FE976BE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P                 -3.40641800    3.83229800   -0.73363600</w:t>
      </w:r>
    </w:p>
    <w:p w14:paraId="3A7D63E4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2.59401000   -1.68302300    1.83334100</w:t>
      </w:r>
    </w:p>
    <w:p w14:paraId="776DE7E2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2.81284200   -2.11180700   -1.14046900</w:t>
      </w:r>
    </w:p>
    <w:p w14:paraId="4E65C2EF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3.78833800    1.98754400    0.22098300</w:t>
      </w:r>
    </w:p>
    <w:p w14:paraId="30F43227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4.75274300   -0.69474800   -0.37767600</w:t>
      </w:r>
    </w:p>
    <w:p w14:paraId="2334C827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5.22847500    4.05848900   -0.69453200</w:t>
      </w:r>
    </w:p>
    <w:p w14:paraId="3AEF4CAC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2.94009900    4.51358700   -2.37471000</w:t>
      </w:r>
    </w:p>
    <w:p w14:paraId="095D276C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lastRenderedPageBreak/>
        <w:t xml:space="preserve"> C                 -2.80314400    5.10803200    0.44182600</w:t>
      </w:r>
    </w:p>
    <w:p w14:paraId="55BE11E8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Si                 3.69215900    2.62523000    2.04148700</w:t>
      </w:r>
    </w:p>
    <w:p w14:paraId="77C1C98B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3.85275100    4.51239800    2.14517900</w:t>
      </w:r>
    </w:p>
    <w:p w14:paraId="605DD8A6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5.14918500    2.00943500    3.08577600</w:t>
      </w:r>
    </w:p>
    <w:p w14:paraId="0B4D3B97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2.09983100    2.08850800    2.89644200</w:t>
      </w:r>
    </w:p>
    <w:p w14:paraId="2CF3B6D2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Si                 2.80044800    3.15406600   -0.96208600</w:t>
      </w:r>
    </w:p>
    <w:p w14:paraId="1CB95B27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1.13992000    3.70847400   -0.25391100</w:t>
      </w:r>
    </w:p>
    <w:p w14:paraId="0DEA97E0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2.37725200    2.28407500   -2.59303100</w:t>
      </w:r>
    </w:p>
    <w:p w14:paraId="7BD12265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3.84673000    4.66199800   -1.42126700</w:t>
      </w:r>
    </w:p>
    <w:p w14:paraId="21217B79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Si                -1.58192200   -2.70487300   -2.48694600</w:t>
      </w:r>
    </w:p>
    <w:p w14:paraId="1C8A9153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0.20668000   -3.81326300   -1.80441900</w:t>
      </w:r>
    </w:p>
    <w:p w14:paraId="0AF5D1C1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0.70943600   -1.27992200   -3.38376100</w:t>
      </w:r>
    </w:p>
    <w:p w14:paraId="137CA039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2.37466000   -3.78630700   -3.84002400</w:t>
      </w:r>
    </w:p>
    <w:p w14:paraId="2F1B6CA5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Si                -3.37210300   -0.40969900    3.04051100</w:t>
      </w:r>
    </w:p>
    <w:p w14:paraId="4A23C9C9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2.26120100    1.08944200    3.38023700</w:t>
      </w:r>
    </w:p>
    <w:p w14:paraId="5A0107AC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5.02279300    0.30062400    2.43772600</w:t>
      </w:r>
    </w:p>
    <w:p w14:paraId="749041A6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3.82712300   -1.14755800    4.73727100</w:t>
      </w:r>
    </w:p>
    <w:p w14:paraId="5D337A49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Si                -1.27100200   -2.71132700    2.77839000</w:t>
      </w:r>
    </w:p>
    <w:p w14:paraId="1AE71B76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0.02115200   -3.69877400    1.75391700</w:t>
      </w:r>
    </w:p>
    <w:p w14:paraId="2F1548A6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0.18434200   -1.65505200    3.92066000</w:t>
      </w:r>
    </w:p>
    <w:p w14:paraId="5E90C66B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2.10059700   -4.05756300    3.83965900</w:t>
      </w:r>
    </w:p>
    <w:p w14:paraId="7318E6F6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Si                 4.80428000   -2.20639900    0.83206300</w:t>
      </w:r>
    </w:p>
    <w:p w14:paraId="1D616162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3.91145400   -3.72977200    0.16876400</w:t>
      </w:r>
    </w:p>
    <w:p w14:paraId="3BE1A360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6.59480100   -2.63963400    1.26047800</w:t>
      </w:r>
    </w:p>
    <w:p w14:paraId="5A456B3F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3.94822700   -1.78548200    2.47060300</w:t>
      </w:r>
    </w:p>
    <w:p w14:paraId="343033C4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Si                -4.41567700   -1.47843100   -1.99941100</w:t>
      </w:r>
    </w:p>
    <w:p w14:paraId="383EC4EA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5.63785800   -0.44124600   -0.98671600</w:t>
      </w:r>
    </w:p>
    <w:p w14:paraId="5B150F43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5.49716300   -2.94600800   -2.55239700</w:t>
      </w:r>
    </w:p>
    <w:p w14:paraId="51F75767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4.07294200   -0.39917200   -3.52410000</w:t>
      </w:r>
    </w:p>
    <w:p w14:paraId="18E0F0FF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Si                 5.03767700   -1.27344600   -2.19815100</w:t>
      </w:r>
    </w:p>
    <w:p w14:paraId="088A33AB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5.68369700    0.12929000   -3.29771500</w:t>
      </w:r>
    </w:p>
    <w:p w14:paraId="38ECD01C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6.40665100   -2.57983700   -2.31457400</w:t>
      </w:r>
    </w:p>
    <w:p w14:paraId="6FF8835B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3.46292800   -1.94623300   -2.98631200</w:t>
      </w:r>
    </w:p>
    <w:p w14:paraId="2BD43B50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3.65391400   -2.64258100    1.21813800</w:t>
      </w:r>
    </w:p>
    <w:p w14:paraId="07F42C48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3.17881800   -3.23095100   -0.12367500</w:t>
      </w:r>
    </w:p>
    <w:p w14:paraId="3D536CD2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5.25991700    1.81136800   -0.25698600</w:t>
      </w:r>
    </w:p>
    <w:p w14:paraId="448283A3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5.78122800    0.39742000    0.04373000</w:t>
      </w:r>
    </w:p>
    <w:p w14:paraId="5E00EBC4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59520700   -3.04381200    1.11979000</w:t>
      </w:r>
    </w:p>
    <w:p w14:paraId="64619917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5.51549300    5.10270200   -0.89627100</w:t>
      </w:r>
    </w:p>
    <w:p w14:paraId="0F3AEDDC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5.60964600    3.76057700    0.29331000</w:t>
      </w:r>
    </w:p>
    <w:p w14:paraId="62C3D6FA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5.69157300    3.40199400   -1.44568800</w:t>
      </w:r>
    </w:p>
    <w:p w14:paraId="0E1B2EA8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1.84436600    4.51878100   -2.46825000</w:t>
      </w:r>
    </w:p>
    <w:p w14:paraId="43D9A3D8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32250000    5.53681100   -2.51733000</w:t>
      </w:r>
    </w:p>
    <w:p w14:paraId="0F6F73E2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34363000    3.86212800   -3.16385900</w:t>
      </w:r>
    </w:p>
    <w:p w14:paraId="41BD537B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lastRenderedPageBreak/>
        <w:t xml:space="preserve"> H                 -1.70361300    5.12327700    0.42625200</w:t>
      </w:r>
    </w:p>
    <w:p w14:paraId="1738803C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18657200    6.11001600    0.19166400</w:t>
      </w:r>
    </w:p>
    <w:p w14:paraId="6D9C3C82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12328000    4.84038600    1.45959500</w:t>
      </w:r>
    </w:p>
    <w:p w14:paraId="1DCA48B4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81024600    4.85740400    1.72336400</w:t>
      </w:r>
    </w:p>
    <w:p w14:paraId="7453F66E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3.04290400    5.06675800    1.64996900</w:t>
      </w:r>
    </w:p>
    <w:p w14:paraId="5421E062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3.84381500    4.79812200    3.21040100</w:t>
      </w:r>
    </w:p>
    <w:p w14:paraId="32A9E459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5.15939400    0.92091300    3.23711200</w:t>
      </w:r>
    </w:p>
    <w:p w14:paraId="3AA9EE84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6.12238700    2.30550000    2.66376900</w:t>
      </w:r>
    </w:p>
    <w:p w14:paraId="24302309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5.07181000    2.47533600    4.08242000</w:t>
      </w:r>
    </w:p>
    <w:p w14:paraId="65BCC504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2.07040000    0.99711900    3.04301400</w:t>
      </w:r>
    </w:p>
    <w:p w14:paraId="15DF25DD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1.19458800    2.36599200    2.33767400</w:t>
      </w:r>
    </w:p>
    <w:p w14:paraId="2CBC48FB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2.03747000    2.55441000    3.89372700</w:t>
      </w:r>
    </w:p>
    <w:p w14:paraId="4E4899C7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47415700    2.84536400   -0.08795900</w:t>
      </w:r>
    </w:p>
    <w:p w14:paraId="524043E7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1.21610200    4.27447300    0.68533000</w:t>
      </w:r>
    </w:p>
    <w:p w14:paraId="0679E23E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65754600    4.36222300   -0.99980900</w:t>
      </w:r>
    </w:p>
    <w:p w14:paraId="0CE91887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3.26042600    1.90155200   -3.12490000</w:t>
      </w:r>
    </w:p>
    <w:p w14:paraId="655EA8C4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1.66801400    1.45141200   -2.45248700</w:t>
      </w:r>
    </w:p>
    <w:p w14:paraId="7B7D4A1B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1.88731500    3.00922000   -3.26444200</w:t>
      </w:r>
    </w:p>
    <w:p w14:paraId="1090E506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08627100    5.29871100   -0.55800700</w:t>
      </w:r>
    </w:p>
    <w:p w14:paraId="21AECA5C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79462200    4.36686900   -1.89816700</w:t>
      </w:r>
    </w:p>
    <w:p w14:paraId="4995E138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3.29116000    5.27649800   -2.14926000</w:t>
      </w:r>
    </w:p>
    <w:p w14:paraId="15EE0B38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0.58931700   -4.73865600   -1.34692300</w:t>
      </w:r>
    </w:p>
    <w:p w14:paraId="68313011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41304200   -3.29077200   -1.06242100</w:t>
      </w:r>
    </w:p>
    <w:p w14:paraId="420DFC61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44282900   -4.10602600   -2.64613100</w:t>
      </w:r>
    </w:p>
    <w:p w14:paraId="2D97E6E9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0.15475900   -0.65496300   -2.66450500</w:t>
      </w:r>
    </w:p>
    <w:p w14:paraId="37825209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1.39475600   -0.62706500   -3.94081700</w:t>
      </w:r>
    </w:p>
    <w:p w14:paraId="1D91F17F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01621000   -1.69882100   -4.10075400</w:t>
      </w:r>
    </w:p>
    <w:p w14:paraId="02EA60E5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2.84754100   -4.68705500   -3.41643500</w:t>
      </w:r>
    </w:p>
    <w:p w14:paraId="7493D6CD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12678800   -3.26343800   -4.44905400</w:t>
      </w:r>
    </w:p>
    <w:p w14:paraId="66A47DB8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1.57680700   -4.12563600   -4.52222900</w:t>
      </w:r>
    </w:p>
    <w:p w14:paraId="4F77E75D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2.02086500    1.61289700    2.44003200</w:t>
      </w:r>
    </w:p>
    <w:p w14:paraId="45F3CDBA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2.80214900    1.79435100    4.03414800</w:t>
      </w:r>
    </w:p>
    <w:p w14:paraId="35282479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1.31530500    0.83157800    3.87505600</w:t>
      </w:r>
    </w:p>
    <w:p w14:paraId="600C0FDF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5.79907700   -0.46890500    2.30625900</w:t>
      </w:r>
    </w:p>
    <w:p w14:paraId="49C9B6A7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91927300    0.85060000    1.49174500</w:t>
      </w:r>
    </w:p>
    <w:p w14:paraId="5A70F9EF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5.38564000    1.00557600    3.20480600</w:t>
      </w:r>
    </w:p>
    <w:p w14:paraId="3B313ACA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54450200   -1.97814700    4.63710200</w:t>
      </w:r>
    </w:p>
    <w:p w14:paraId="6AA91F9D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2.96593500   -1.51296000    5.31568600</w:t>
      </w:r>
    </w:p>
    <w:p w14:paraId="752EA7C4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31771000   -0.36256200    5.33747800</w:t>
      </w:r>
    </w:p>
    <w:p w14:paraId="19E71353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0.48764000   -4.45783000    1.11034200</w:t>
      </w:r>
    </w:p>
    <w:p w14:paraId="50DD1A36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64789900   -4.22446900    2.45628100</w:t>
      </w:r>
    </w:p>
    <w:p w14:paraId="4D437943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31743200   -0.85489600    3.35373600</w:t>
      </w:r>
    </w:p>
    <w:p w14:paraId="308FCB8B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59725100   -2.29971800    4.35535400</w:t>
      </w:r>
    </w:p>
    <w:p w14:paraId="178062EC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0.73176800   -1.19124200    4.75384700</w:t>
      </w:r>
    </w:p>
    <w:p w14:paraId="335FBFE4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lastRenderedPageBreak/>
        <w:t xml:space="preserve"> H                 -2.90766600   -3.69022900    4.48799300</w:t>
      </w:r>
    </w:p>
    <w:p w14:paraId="7B516497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2.51429800   -4.85974400    3.20713400</w:t>
      </w:r>
    </w:p>
    <w:p w14:paraId="7C8D0218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1.33553200   -4.52038000    4.48575800</w:t>
      </w:r>
    </w:p>
    <w:p w14:paraId="48963BB1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2.84825700   -3.52038000   -0.02405200</w:t>
      </w:r>
    </w:p>
    <w:p w14:paraId="467CE192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35057100   -4.14455300   -0.74957300</w:t>
      </w:r>
    </w:p>
    <w:p w14:paraId="3FE689F0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3.95158700   -4.51735800    0.93930100</w:t>
      </w:r>
    </w:p>
    <w:p w14:paraId="0A46853F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7.11991000   -1.79128500    1.72673600</w:t>
      </w:r>
    </w:p>
    <w:p w14:paraId="4E72792F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7.17974800   -2.96228000    0.38762100</w:t>
      </w:r>
    </w:p>
    <w:p w14:paraId="189FDBDD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6.59552100   -3.46702200    1.98959200</w:t>
      </w:r>
    </w:p>
    <w:p w14:paraId="47C27451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37745700   -0.90603300    2.97265400</w:t>
      </w:r>
    </w:p>
    <w:p w14:paraId="09F528C3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2.86441900   -1.62212100    2.35014300</w:t>
      </w:r>
    </w:p>
    <w:p w14:paraId="1D297272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06435500   -2.63828800    3.16028400</w:t>
      </w:r>
    </w:p>
    <w:p w14:paraId="5A183C54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5.19653000    0.50936300   -0.65131000</w:t>
      </w:r>
    </w:p>
    <w:p w14:paraId="6ECF5634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6.49463000   -0.20978700   -1.64281100</w:t>
      </w:r>
    </w:p>
    <w:p w14:paraId="232AF41D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6.03058100   -0.96599400   -0.10433900</w:t>
      </w:r>
    </w:p>
    <w:p w14:paraId="41E3D3AD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96364500   -3.71208600   -3.13066200</w:t>
      </w:r>
    </w:p>
    <w:p w14:paraId="5C3C7734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5.96146000   -3.44121100   -1.68402100</w:t>
      </w:r>
    </w:p>
    <w:p w14:paraId="16B5DA30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6.31921600   -2.56301100   -3.18053400</w:t>
      </w:r>
    </w:p>
    <w:p w14:paraId="5980242D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44485700    0.46711100   -3.25991200</w:t>
      </w:r>
    </w:p>
    <w:p w14:paraId="23F8A9CA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5.03513700   -0.01467000   -3.90161600</w:t>
      </w:r>
    </w:p>
    <w:p w14:paraId="15968340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58570200   -0.93727000   -4.35005300</w:t>
      </w:r>
    </w:p>
    <w:p w14:paraId="4A35F20F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6.62299300    0.56136900   -2.91842000</w:t>
      </w:r>
    </w:p>
    <w:p w14:paraId="1294120D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96506600    0.94773500   -3.44395800</w:t>
      </w:r>
    </w:p>
    <w:p w14:paraId="55854614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5.89997700   -0.29477200   -4.29259500</w:t>
      </w:r>
    </w:p>
    <w:p w14:paraId="74DE406F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7.36406100   -2.19286300   -1.93063100</w:t>
      </w:r>
    </w:p>
    <w:p w14:paraId="0D5AD3FE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6.18357100   -3.51914500   -1.78925000</w:t>
      </w:r>
    </w:p>
    <w:p w14:paraId="70837FE0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6.55741000   -2.82549100   -3.37912500</w:t>
      </w:r>
    </w:p>
    <w:p w14:paraId="7FCDB4F3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3.02226300   -2.77756500   -2.41792100</w:t>
      </w:r>
    </w:p>
    <w:p w14:paraId="11A3C2CB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2.68875300   -1.16852800   -3.08298600</w:t>
      </w:r>
    </w:p>
    <w:p w14:paraId="5274AA9B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3.68719400   -2.31497000   -4.00091700</w:t>
      </w:r>
    </w:p>
    <w:p w14:paraId="60C1D360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91245300   -3.46636200    1.90763200</w:t>
      </w:r>
    </w:p>
    <w:p w14:paraId="06D6E644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59959600   -2.10364100    1.03967300</w:t>
      </w:r>
    </w:p>
    <w:p w14:paraId="7D4C70C0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95480100   -3.91068800   -0.51963200</w:t>
      </w:r>
    </w:p>
    <w:p w14:paraId="788E82D6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2.30222900   -3.87124600    0.07289800</w:t>
      </w:r>
    </w:p>
    <w:p w14:paraId="0E3E4D26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5.93368000    2.56065800    0.19650600</w:t>
      </w:r>
    </w:p>
    <w:p w14:paraId="07225298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5.33055900    1.98366500   -1.34442900</w:t>
      </w:r>
    </w:p>
    <w:p w14:paraId="4AC75601" w14:textId="77777777" w:rsidR="00B82293" w:rsidRPr="007404D7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6.76054300    0.24940900   -0.44643700</w:t>
      </w:r>
    </w:p>
    <w:p w14:paraId="325DA56B" w14:textId="63CF8EAA" w:rsidR="005E79E2" w:rsidRDefault="00B82293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5.98965800    0.32726200    1.12467100</w:t>
      </w:r>
    </w:p>
    <w:p w14:paraId="2CA0EC12" w14:textId="77777777" w:rsidR="00A94774" w:rsidRPr="007404D7" w:rsidRDefault="00A94774" w:rsidP="00B82293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sz w:val="20"/>
          <w:lang w:eastAsia="zh-CN"/>
        </w:rPr>
      </w:pPr>
    </w:p>
    <w:p w14:paraId="0C108CA5" w14:textId="4ACB5CF6" w:rsidR="009F4321" w:rsidRDefault="00A94774" w:rsidP="005B7B00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b/>
          <w:bCs/>
          <w:lang w:eastAsia="ja-JP"/>
        </w:rPr>
      </w:pPr>
      <w:r>
        <w:rPr>
          <w:rFonts w:eastAsia="Yu Mincho" w:hint="eastAsia"/>
          <w:lang w:eastAsia="ja-JP"/>
        </w:rPr>
        <w:t xml:space="preserve"> </w:t>
      </w:r>
      <w:r w:rsidR="009F4321" w:rsidRPr="008D3CBC">
        <w:rPr>
          <w:rFonts w:eastAsia="Yu Mincho"/>
          <w:b/>
          <w:bCs/>
          <w:lang w:eastAsia="ja-JP"/>
        </w:rPr>
        <w:t>4</w:t>
      </w:r>
    </w:p>
    <w:p w14:paraId="1415575F" w14:textId="77777777" w:rsidR="005A426A" w:rsidRPr="007404D7" w:rsidRDefault="005A426A" w:rsidP="00385462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50" w:firstLine="10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>C                  0.19451300   -3.18867000   -0.74104000</w:t>
      </w:r>
    </w:p>
    <w:p w14:paraId="11C58FF0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0.19463200   -3.18539700    0.75451600</w:t>
      </w:r>
    </w:p>
    <w:p w14:paraId="632F950B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0.30805000   -1.89477700    1.45802400</w:t>
      </w:r>
    </w:p>
    <w:p w14:paraId="3375C34E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Ge                -0.00001500   -0.49568900    0.00086700</w:t>
      </w:r>
    </w:p>
    <w:p w14:paraId="47D247ED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lastRenderedPageBreak/>
        <w:t xml:space="preserve"> C                 -0.30802700   -1.90107300   -1.45019200</w:t>
      </w:r>
    </w:p>
    <w:p w14:paraId="691E189A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Au                 1.90631300    1.00632200   -0.21936100</w:t>
      </w:r>
    </w:p>
    <w:p w14:paraId="42A2AD0D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Au                -1.90643200    1.00714500    0.21498300</w:t>
      </w:r>
    </w:p>
    <w:p w14:paraId="75D5B525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Si                 0.70819100   -1.37791100   -2.96493700</w:t>
      </w:r>
    </w:p>
    <w:p w14:paraId="22933C16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0.43320500    0.45517100   -3.39975700</w:t>
      </w:r>
    </w:p>
    <w:p w14:paraId="0574E459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0.32852400   -2.37544400   -4.54073700</w:t>
      </w:r>
    </w:p>
    <w:p w14:paraId="7068E154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2.56943600   -1.63861000   -2.74489000</w:t>
      </w:r>
    </w:p>
    <w:p w14:paraId="029939CC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Si                -2.13057000   -2.07751700   -1.96570500</w:t>
      </w:r>
    </w:p>
    <w:p w14:paraId="4B4AF856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2.39051800   -3.73771000   -2.85610900</w:t>
      </w:r>
    </w:p>
    <w:p w14:paraId="1625E20D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2.70237000   -0.66724600   -3.09566600</w:t>
      </w:r>
    </w:p>
    <w:p w14:paraId="465DB8EE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3.46267600   -2.13746500   -0.61887400</w:t>
      </w:r>
    </w:p>
    <w:p w14:paraId="148C62BF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Si                -0.70810200   -1.36493600    2.97047400</w:t>
      </w:r>
    </w:p>
    <w:p w14:paraId="68B4FC85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0.32846600   -2.35554200    4.55064100</w:t>
      </w:r>
    </w:p>
    <w:p w14:paraId="024870EF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2.56934300   -1.62667500    2.75155700</w:t>
      </w:r>
    </w:p>
    <w:p w14:paraId="3021228B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0.43293700    0.46999500    3.39724800</w:t>
      </w:r>
    </w:p>
    <w:p w14:paraId="0236FE4D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Si                 2.13063600   -2.06900200    1.97417300</w:t>
      </w:r>
    </w:p>
    <w:p w14:paraId="12C68540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2.39081600   -3.72517500    2.87193100</w:t>
      </w:r>
    </w:p>
    <w:p w14:paraId="64F2A159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2.70257800   -0.65387300    3.09801200</w:t>
      </w:r>
    </w:p>
    <w:p w14:paraId="4B24AD8C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3.46249700   -2.13482400    0.62736500</w:t>
      </w:r>
    </w:p>
    <w:p w14:paraId="5922A202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P                 -3.91083900    2.26927300    0.32709700</w:t>
      </w:r>
    </w:p>
    <w:p w14:paraId="20AE11E0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3.90564000    4.10338900    0.23661200</w:t>
      </w:r>
    </w:p>
    <w:p w14:paraId="50F08E79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5.07757200    1.78403700   -1.00280000</w:t>
      </w:r>
    </w:p>
    <w:p w14:paraId="37969877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-4.86314600    1.92477900    1.85720600</w:t>
      </w:r>
    </w:p>
    <w:p w14:paraId="2763E546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P                  3.91083300    2.26787700   -0.33597900</w:t>
      </w:r>
    </w:p>
    <w:p w14:paraId="3E5F7251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5.07725900    1.78716000    0.99582900</w:t>
      </w:r>
    </w:p>
    <w:p w14:paraId="6EB156A1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3.90588700    4.10230200   -0.25192800</w:t>
      </w:r>
    </w:p>
    <w:p w14:paraId="24554A16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C                  4.86339200    1.91787100   -1.86468100</w:t>
      </w:r>
    </w:p>
    <w:p w14:paraId="77080189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0.19052900   -4.10016100   -1.22062000</w:t>
      </w:r>
    </w:p>
    <w:p w14:paraId="092FD2EB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1.28776100   -3.25558300   -0.80813100</w:t>
      </w:r>
    </w:p>
    <w:p w14:paraId="0ABB3573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19029900   -4.09483800    1.23806300</w:t>
      </w:r>
    </w:p>
    <w:p w14:paraId="4AFE3978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1.28788400   -3.25190000    0.82190500</w:t>
      </w:r>
    </w:p>
    <w:p w14:paraId="15EF8F62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0.29165500    0.93498800   -2.73563800</w:t>
      </w:r>
    </w:p>
    <w:p w14:paraId="225C4D76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1.37665900    1.00350600   -3.29690300</w:t>
      </w:r>
    </w:p>
    <w:p w14:paraId="4A147DCF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08139300    0.56905600   -4.43184600</w:t>
      </w:r>
    </w:p>
    <w:p w14:paraId="0F2B5527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52386700   -3.44401800   -4.39444500</w:t>
      </w:r>
    </w:p>
    <w:p w14:paraId="0C6E82AD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99562200   -2.02456200   -5.33839900</w:t>
      </w:r>
    </w:p>
    <w:p w14:paraId="0697E198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0.70027900   -2.26439000   -4.89660400</w:t>
      </w:r>
    </w:p>
    <w:p w14:paraId="0BB64748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2.83169400   -2.68641100   -2.56586500</w:t>
      </w:r>
    </w:p>
    <w:p w14:paraId="6AD95E6F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3.06337000   -1.32520100   -3.67321700</w:t>
      </w:r>
    </w:p>
    <w:p w14:paraId="3008BAE4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2.96841800   -1.03787200   -1.92495700</w:t>
      </w:r>
    </w:p>
    <w:p w14:paraId="59F68C53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2.43011800   -4.55313100   -2.12411200</w:t>
      </w:r>
    </w:p>
    <w:p w14:paraId="627241A3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35584700   -3.72252900   -3.37698100</w:t>
      </w:r>
    </w:p>
    <w:p w14:paraId="544D0339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1.61578100   -3.98094800   -3.58611900</w:t>
      </w:r>
    </w:p>
    <w:p w14:paraId="298188F6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76425200   -0.81544600   -3.32714200</w:t>
      </w:r>
    </w:p>
    <w:p w14:paraId="69700461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lastRenderedPageBreak/>
        <w:t xml:space="preserve"> H                 -2.15699800   -0.60035200   -4.04083000</w:t>
      </w:r>
    </w:p>
    <w:p w14:paraId="0964F43A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2.59944300    0.29277200   -2.57734300</w:t>
      </w:r>
    </w:p>
    <w:p w14:paraId="00FA19A2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28399500   -2.90475800    0.13854200</w:t>
      </w:r>
    </w:p>
    <w:p w14:paraId="15B6170C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57052900   -1.17706200   -0.10737100</w:t>
      </w:r>
    </w:p>
    <w:p w14:paraId="059EEDDF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41310600   -2.37304800   -1.11591600</w:t>
      </w:r>
    </w:p>
    <w:p w14:paraId="3D184011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0.52336700   -3.42481400    4.40893800</w:t>
      </w:r>
    </w:p>
    <w:p w14:paraId="665EA946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70022400   -2.24254700    4.90622400</w:t>
      </w:r>
    </w:p>
    <w:p w14:paraId="5890C389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0.99585100   -2.00145700    5.34664700</w:t>
      </w:r>
    </w:p>
    <w:p w14:paraId="44AA4832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2.96827600   -1.03026300    1.92845600</w:t>
      </w:r>
    </w:p>
    <w:p w14:paraId="53A06F71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06340000   -1.30847300    3.67818400</w:t>
      </w:r>
    </w:p>
    <w:p w14:paraId="4CE0349E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2.83149000   -2.67542900    2.57799500</w:t>
      </w:r>
    </w:p>
    <w:p w14:paraId="504F60D2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1.37678800    1.01756900    3.29400800</w:t>
      </w:r>
    </w:p>
    <w:p w14:paraId="104246D0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0.07915300    0.58826400    4.42816600</w:t>
      </w:r>
    </w:p>
    <w:p w14:paraId="59A349F7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0.29045900    0.94729500    2.72971700</w:t>
      </w:r>
    </w:p>
    <w:p w14:paraId="68596F9B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2.42861700   -4.54411400    2.14377800</w:t>
      </w:r>
    </w:p>
    <w:p w14:paraId="4A1B7635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3.35703500   -3.70819000    3.39109300</w:t>
      </w:r>
    </w:p>
    <w:p w14:paraId="1A92B47C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1.61714200   -3.96434700    3.60440600</w:t>
      </w:r>
    </w:p>
    <w:p w14:paraId="0922BBBD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3.76456100   -0.80095600    3.32973500</w:t>
      </w:r>
    </w:p>
    <w:p w14:paraId="1488E81A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2.15754100   -0.58325900    4.04310200</w:t>
      </w:r>
    </w:p>
    <w:p w14:paraId="633CE7E3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2.59932000    0.30404400    2.57588300</w:t>
      </w:r>
    </w:p>
    <w:p w14:paraId="3298E361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3.28419600   -2.90613700   -0.12605600</w:t>
      </w:r>
    </w:p>
    <w:p w14:paraId="2E57DA01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3.56945100   -1.17698700    0.11087700</w:t>
      </w:r>
    </w:p>
    <w:p w14:paraId="7B532310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41324900   -2.36712400    1.12533000</w:t>
      </w:r>
    </w:p>
    <w:p w14:paraId="3F7520B0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31049800    4.50366500    1.06194800</w:t>
      </w:r>
    </w:p>
    <w:p w14:paraId="0B73CDCB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3.44174500    4.41616600   -0.70282800</w:t>
      </w:r>
    </w:p>
    <w:p w14:paraId="74AA8DA7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92211700    4.50878000    0.29194500</w:t>
      </w:r>
    </w:p>
    <w:p w14:paraId="4E09469D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64485900    2.03676600   -1.97440200</w:t>
      </w:r>
    </w:p>
    <w:p w14:paraId="54E6D41E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6.04587100    2.28342700   -0.88999900</w:t>
      </w:r>
    </w:p>
    <w:p w14:paraId="36646FFF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5.21584500    0.69991600   -0.97107000</w:t>
      </w:r>
    </w:p>
    <w:p w14:paraId="46294F18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99972400    0.84402600    1.95182400</w:t>
      </w:r>
    </w:p>
    <w:p w14:paraId="39CC342B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4.29261600    2.26959200    2.72383700</w:t>
      </w:r>
    </w:p>
    <w:p w14:paraId="69FA3766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-5.84060700    2.41891000    1.84224600</w:t>
      </w:r>
    </w:p>
    <w:p w14:paraId="3F2C45D5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64442400    2.04342400    1.96644900</w:t>
      </w:r>
    </w:p>
    <w:p w14:paraId="207FC6EF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6.04567200    2.28596100    0.88141300</w:t>
      </w:r>
    </w:p>
    <w:p w14:paraId="60FF8E65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5.21531900    0.70290300    0.96799600</w:t>
      </w:r>
    </w:p>
    <w:p w14:paraId="4706B526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3.44175600    4.41843300    0.68627200</w:t>
      </w:r>
    </w:p>
    <w:p w14:paraId="67604154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92244900    4.50732600   -0.30836200</w:t>
      </w:r>
    </w:p>
    <w:p w14:paraId="72B71B24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3.31106600    4.49979500   -1.07883900</w:t>
      </w:r>
    </w:p>
    <w:p w14:paraId="759915EE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5.84086600    2.41202100   -1.85130300</w:t>
      </w:r>
    </w:p>
    <w:p w14:paraId="0CEB545C" w14:textId="77777777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99996300    0.83677900   -1.95538000</w:t>
      </w:r>
    </w:p>
    <w:p w14:paraId="153B4DB8" w14:textId="3B0FFB81" w:rsidR="005A426A" w:rsidRPr="007404D7" w:rsidRDefault="005A426A" w:rsidP="005A426A">
      <w:pPr>
        <w:widowControl w:val="0"/>
        <w:autoSpaceDE w:val="0"/>
        <w:autoSpaceDN w:val="0"/>
        <w:adjustRightInd w:val="0"/>
        <w:spacing w:before="0" w:beforeAutospacing="0" w:after="0" w:afterAutospacing="0" w:line="240" w:lineRule="auto"/>
        <w:ind w:firstLineChars="0" w:firstLine="0"/>
        <w:rPr>
          <w:rFonts w:eastAsia="Yu Mincho"/>
          <w:sz w:val="20"/>
          <w:lang w:eastAsia="ja-JP"/>
        </w:rPr>
      </w:pPr>
      <w:r w:rsidRPr="007404D7">
        <w:rPr>
          <w:rFonts w:eastAsia="Yu Mincho"/>
          <w:sz w:val="20"/>
          <w:lang w:eastAsia="ja-JP"/>
        </w:rPr>
        <w:t xml:space="preserve"> H                  4.29303700    2.25958700   -2.73265000</w:t>
      </w:r>
    </w:p>
    <w:p w14:paraId="0994AD2A" w14:textId="39C5BDD4" w:rsidR="009F4321" w:rsidRDefault="009F4321" w:rsidP="00385462">
      <w:pPr>
        <w:widowControl w:val="0"/>
        <w:autoSpaceDE w:val="0"/>
        <w:autoSpaceDN w:val="0"/>
        <w:adjustRightInd w:val="0"/>
        <w:spacing w:after="0" w:afterAutospacing="0"/>
        <w:ind w:firstLineChars="0" w:firstLine="0"/>
        <w:rPr>
          <w:rFonts w:eastAsia="Yu Mincho"/>
          <w:b/>
          <w:bCs/>
          <w:lang w:eastAsia="ja-JP"/>
        </w:rPr>
      </w:pPr>
      <w:r w:rsidRPr="00C5654B">
        <w:rPr>
          <w:rFonts w:eastAsia="Yu Mincho"/>
          <w:b/>
          <w:bCs/>
          <w:lang w:eastAsia="ja-JP"/>
        </w:rPr>
        <w:t>A</w:t>
      </w:r>
    </w:p>
    <w:p w14:paraId="541D8CC4" w14:textId="77777777" w:rsidR="005A426A" w:rsidRPr="007404D7" w:rsidRDefault="005A426A" w:rsidP="00385462">
      <w:pPr>
        <w:pStyle w:val="References"/>
        <w:spacing w:line="240" w:lineRule="auto"/>
        <w:ind w:left="0" w:firstLineChars="50" w:firstLine="10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lastRenderedPageBreak/>
        <w:t>C                 -0.93625700    1.33510300    1.76006100</w:t>
      </w:r>
    </w:p>
    <w:p w14:paraId="0CAE1917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0.39255200    2.02039000    1.38123700</w:t>
      </w:r>
    </w:p>
    <w:p w14:paraId="0E0551B0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1.30252400    1.07643900    0.55336900</w:t>
      </w:r>
    </w:p>
    <w:p w14:paraId="7D1B879A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Ge                -0.07156700    0.26296400   -0.82675000</w:t>
      </w:r>
    </w:p>
    <w:p w14:paraId="242E27C4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1.63315700    0.69520800    0.52878600</w:t>
      </w:r>
    </w:p>
    <w:p w14:paraId="19B857C2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Au                 0.42565900   -2.17797100   -0.88572600</w:t>
      </w:r>
    </w:p>
    <w:p w14:paraId="500B60E0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-2.70661000   -0.76827800    1.05653600</w:t>
      </w:r>
    </w:p>
    <w:p w14:paraId="5F906271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3.62433700   -1.53842700   -0.41044700</w:t>
      </w:r>
    </w:p>
    <w:p w14:paraId="411D6690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3.98507400   -0.25440500    2.38625300</w:t>
      </w:r>
    </w:p>
    <w:p w14:paraId="1FF4702A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1.83181300   -2.19588800    1.93120100</w:t>
      </w:r>
    </w:p>
    <w:p w14:paraId="7F7FCA87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-2.68579100    1.93667200   -0.45542900</w:t>
      </w:r>
    </w:p>
    <w:p w14:paraId="6489A3FD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4.44580700    2.21211300    0.23095100</w:t>
      </w:r>
    </w:p>
    <w:p w14:paraId="0F64FFFF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1.98441700    3.70091300   -0.44673300</w:t>
      </w:r>
    </w:p>
    <w:p w14:paraId="30BDA05F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2.93572000    1.46694800   -2.27645100</w:t>
      </w:r>
    </w:p>
    <w:p w14:paraId="75BE21F8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 2.45333600    1.97341900   -0.65146700</w:t>
      </w:r>
    </w:p>
    <w:p w14:paraId="1A2A0F8C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3.98571500    2.78371900    0.15206900</w:t>
      </w:r>
    </w:p>
    <w:p w14:paraId="5AA3296D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3.09733800    0.82369300   -2.02227000</w:t>
      </w:r>
    </w:p>
    <w:p w14:paraId="407923F2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1.61646400    3.43839200   -1.52462800</w:t>
      </w:r>
    </w:p>
    <w:p w14:paraId="0264E398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 2.32982500   -0.04400500    1.67620800</w:t>
      </w:r>
    </w:p>
    <w:p w14:paraId="737BE82D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3.14164000    0.99705000    3.06099900</w:t>
      </w:r>
    </w:p>
    <w:p w14:paraId="7386FBC3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1.43658200   -1.38303800    2.66392400</w:t>
      </w:r>
    </w:p>
    <w:p w14:paraId="1C754A86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3.71927100   -0.96231900    0.77217200</w:t>
      </w:r>
    </w:p>
    <w:p w14:paraId="5AB8B2B2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58223600    2.06552400    2.27844200</w:t>
      </w:r>
    </w:p>
    <w:p w14:paraId="7AAC4375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0.71665700    0.55749400    2.50601700</w:t>
      </w:r>
    </w:p>
    <w:p w14:paraId="3DA4D5D1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0.88592600    2.38834500    2.29530100</w:t>
      </w:r>
    </w:p>
    <w:p w14:paraId="77AB8592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0.15330400    2.92008100    0.80211200</w:t>
      </w:r>
    </w:p>
    <w:p w14:paraId="0A30194B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17113200   -2.42861000   -0.07617800</w:t>
      </w:r>
    </w:p>
    <w:p w14:paraId="72471168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89490500   -1.85142900   -1.16714700</w:t>
      </w:r>
    </w:p>
    <w:p w14:paraId="2B73C7B5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34151900   -0.85568100   -0.87784900</w:t>
      </w:r>
    </w:p>
    <w:p w14:paraId="13C12739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29409600   -1.14364900    2.94989600</w:t>
      </w:r>
    </w:p>
    <w:p w14:paraId="740A7F95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53263100    0.44665900    3.09869800</w:t>
      </w:r>
    </w:p>
    <w:p w14:paraId="51CD7B14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88428500    0.21571400    1.98145200</w:t>
      </w:r>
    </w:p>
    <w:p w14:paraId="52F78329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04967000   -2.64478300    1.31180300</w:t>
      </w:r>
    </w:p>
    <w:p w14:paraId="7C6F8E03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39472800   -1.89242200    2.88684600</w:t>
      </w:r>
    </w:p>
    <w:p w14:paraId="5EA80C4A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59350400   -2.95960000    2.13780700</w:t>
      </w:r>
    </w:p>
    <w:p w14:paraId="6FEC4ED1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89072700    3.05701900   -0.31098100</w:t>
      </w:r>
    </w:p>
    <w:p w14:paraId="5798A342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5.09682300    1.34412300    0.08624700</w:t>
      </w:r>
    </w:p>
    <w:p w14:paraId="15BBF438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43895600    2.46016700    1.29786400</w:t>
      </w:r>
    </w:p>
    <w:p w14:paraId="6694C8A1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69622600    4.35493900   -0.96700900</w:t>
      </w:r>
    </w:p>
    <w:p w14:paraId="74E1C2D8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02423300    3.77322200   -0.96093600</w:t>
      </w:r>
    </w:p>
    <w:p w14:paraId="13FCCA10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86067300    4.08397200    0.57282700</w:t>
      </w:r>
    </w:p>
    <w:p w14:paraId="63E0895F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06135000    0.38908000   -2.41274800</w:t>
      </w:r>
    </w:p>
    <w:p w14:paraId="3802FF3E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82841100    1.97446600   -2.66653400</w:t>
      </w:r>
    </w:p>
    <w:p w14:paraId="6606BF6B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06961600    1.76582800   -2.87447700</w:t>
      </w:r>
    </w:p>
    <w:p w14:paraId="2BEA5A2B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lastRenderedPageBreak/>
        <w:t xml:space="preserve"> H                  4.53642600    3.33897000   -0.61882700</w:t>
      </w:r>
    </w:p>
    <w:p w14:paraId="5891E57B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3.69506200    3.49546200    0.93406400</w:t>
      </w:r>
    </w:p>
    <w:p w14:paraId="701D92EC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4.67229800    2.05505100    0.59535600</w:t>
      </w:r>
    </w:p>
    <w:p w14:paraId="399A4F83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58625000    1.05384000   -2.96331900</w:t>
      </w:r>
    </w:p>
    <w:p w14:paraId="6FE91E18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90054700   -0.22967000   -1.80342600</w:t>
      </w:r>
    </w:p>
    <w:p w14:paraId="5D345FD3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4.17707100    0.95228000   -2.17075300</w:t>
      </w:r>
    </w:p>
    <w:p w14:paraId="3D4D0B14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28642300    4.21549100   -0.82636000</w:t>
      </w:r>
    </w:p>
    <w:p w14:paraId="4FAEC78B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34431400    3.89177400   -2.20998900</w:t>
      </w:r>
    </w:p>
    <w:p w14:paraId="7F2A120F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0.75681600    3.10358100   -2.11411500</w:t>
      </w:r>
    </w:p>
    <w:p w14:paraId="0C03BF3D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3.87642700    0.37748900    3.59144500</w:t>
      </w:r>
    </w:p>
    <w:p w14:paraId="06CC4F52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3.65028400    1.89460200    2.69992200</w:t>
      </w:r>
    </w:p>
    <w:p w14:paraId="670BAD31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38882900    1.30922300    3.79512700</w:t>
      </w:r>
    </w:p>
    <w:p w14:paraId="460017AD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17876300   -1.88699000    3.29755500</w:t>
      </w:r>
    </w:p>
    <w:p w14:paraId="0C9930C0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0.98146500   -2.12555400    2.00497800</w:t>
      </w:r>
    </w:p>
    <w:p w14:paraId="6BEFF49D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0.66211700   -0.97089300    3.31817700</w:t>
      </w:r>
    </w:p>
    <w:p w14:paraId="6F881415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3.28560200   -1.65087000    0.03804700</w:t>
      </w:r>
    </w:p>
    <w:p w14:paraId="52775CF1" w14:textId="77777777" w:rsidR="005A426A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4.42780800   -0.30708300    0.25668000</w:t>
      </w:r>
    </w:p>
    <w:p w14:paraId="1DB129B7" w14:textId="015A35BD" w:rsidR="005A1A24" w:rsidRPr="007404D7" w:rsidRDefault="005A426A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4.27606200   -1.55692100    1.50748700</w:t>
      </w:r>
    </w:p>
    <w:p w14:paraId="7CCC458F" w14:textId="43957E1B" w:rsidR="004B4A0C" w:rsidRDefault="004B4A0C" w:rsidP="005A426A">
      <w:pPr>
        <w:pStyle w:val="References"/>
        <w:spacing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</w:p>
    <w:p w14:paraId="59139A43" w14:textId="6717398C" w:rsidR="004B4A0C" w:rsidRPr="004538DD" w:rsidRDefault="005E79E2" w:rsidP="005A426A">
      <w:pPr>
        <w:pStyle w:val="References"/>
        <w:spacing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proofErr w:type="spellStart"/>
      <w:r w:rsidRPr="004538DD">
        <w:rPr>
          <w:rFonts w:ascii="Times New Roman" w:hAnsi="Times New Roman" w:hint="eastAsia"/>
          <w:b/>
          <w:sz w:val="24"/>
          <w:szCs w:val="24"/>
          <w:lang w:val="en-US"/>
        </w:rPr>
        <w:t>M</w:t>
      </w:r>
      <w:r w:rsidRPr="004538DD">
        <w:rPr>
          <w:rFonts w:ascii="Times New Roman" w:hAnsi="Times New Roman"/>
          <w:b/>
          <w:sz w:val="24"/>
          <w:szCs w:val="24"/>
          <w:lang w:val="en-US"/>
        </w:rPr>
        <w:t>eOTf</w:t>
      </w:r>
      <w:proofErr w:type="spellEnd"/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3901"/>
      </w:tblGrid>
      <w:tr w:rsidR="00DF5DC7" w:rsidRPr="007404D7" w14:paraId="2818B3B9" w14:textId="77777777" w:rsidTr="00F325F2">
        <w:tc>
          <w:tcPr>
            <w:tcW w:w="4395" w:type="dxa"/>
          </w:tcPr>
          <w:p w14:paraId="244A0D41" w14:textId="1D538944" w:rsidR="00DF5DC7" w:rsidRPr="007404D7" w:rsidRDefault="00DF5DC7" w:rsidP="007404D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Zero-point correction=                          </w:t>
            </w:r>
          </w:p>
        </w:tc>
        <w:tc>
          <w:tcPr>
            <w:tcW w:w="3901" w:type="dxa"/>
          </w:tcPr>
          <w:p w14:paraId="47EB473C" w14:textId="28C5B758" w:rsidR="00DF5DC7" w:rsidRPr="007404D7" w:rsidRDefault="00DF5DC7" w:rsidP="007404D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0.067515 (Hartree/Particle)</w:t>
            </w:r>
          </w:p>
        </w:tc>
      </w:tr>
      <w:tr w:rsidR="00DF5DC7" w:rsidRPr="007404D7" w14:paraId="7E082F03" w14:textId="77777777" w:rsidTr="00F325F2">
        <w:tc>
          <w:tcPr>
            <w:tcW w:w="4395" w:type="dxa"/>
          </w:tcPr>
          <w:p w14:paraId="56B37B66" w14:textId="1C1347CC" w:rsidR="00DF5DC7" w:rsidRPr="007404D7" w:rsidRDefault="00DF5DC7" w:rsidP="007404D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Thermal correction to Energy=                 </w:t>
            </w:r>
          </w:p>
        </w:tc>
        <w:tc>
          <w:tcPr>
            <w:tcW w:w="3901" w:type="dxa"/>
          </w:tcPr>
          <w:p w14:paraId="3E91E4ED" w14:textId="311C2788" w:rsidR="00DF5DC7" w:rsidRPr="007404D7" w:rsidRDefault="00DF5DC7" w:rsidP="007404D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0.076902</w:t>
            </w:r>
          </w:p>
        </w:tc>
      </w:tr>
      <w:tr w:rsidR="00DF5DC7" w:rsidRPr="007404D7" w14:paraId="1B8C5D41" w14:textId="77777777" w:rsidTr="00F325F2">
        <w:tc>
          <w:tcPr>
            <w:tcW w:w="4395" w:type="dxa"/>
          </w:tcPr>
          <w:p w14:paraId="1B007AE8" w14:textId="0BF38211" w:rsidR="00DF5DC7" w:rsidRPr="007404D7" w:rsidRDefault="00DF5DC7" w:rsidP="007404D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Thermal correction to Enthalpy=                </w:t>
            </w:r>
          </w:p>
        </w:tc>
        <w:tc>
          <w:tcPr>
            <w:tcW w:w="3901" w:type="dxa"/>
          </w:tcPr>
          <w:p w14:paraId="7C77D0A6" w14:textId="35FEAB38" w:rsidR="00DF5DC7" w:rsidRPr="007404D7" w:rsidRDefault="00DF5DC7" w:rsidP="007404D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0.077846</w:t>
            </w:r>
          </w:p>
        </w:tc>
      </w:tr>
      <w:tr w:rsidR="00DF5DC7" w:rsidRPr="007404D7" w14:paraId="77E74DF5" w14:textId="77777777" w:rsidTr="00F325F2">
        <w:tc>
          <w:tcPr>
            <w:tcW w:w="4395" w:type="dxa"/>
          </w:tcPr>
          <w:p w14:paraId="72E23E48" w14:textId="3D78AE57" w:rsidR="00DF5DC7" w:rsidRPr="007404D7" w:rsidRDefault="00DF5DC7" w:rsidP="007404D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Thermal correction to Gibbs Free Energy=       </w:t>
            </w:r>
          </w:p>
        </w:tc>
        <w:tc>
          <w:tcPr>
            <w:tcW w:w="3901" w:type="dxa"/>
          </w:tcPr>
          <w:p w14:paraId="6C7C4EC8" w14:textId="61EE6C27" w:rsidR="00DF5DC7" w:rsidRPr="007404D7" w:rsidRDefault="00DF5DC7" w:rsidP="007404D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0.031682</w:t>
            </w:r>
          </w:p>
        </w:tc>
      </w:tr>
      <w:tr w:rsidR="00DF5DC7" w:rsidRPr="007404D7" w14:paraId="79572D4C" w14:textId="77777777" w:rsidTr="00F325F2">
        <w:tc>
          <w:tcPr>
            <w:tcW w:w="4395" w:type="dxa"/>
          </w:tcPr>
          <w:p w14:paraId="7FA6A138" w14:textId="360F7028" w:rsidR="00DF5DC7" w:rsidRPr="007404D7" w:rsidRDefault="00DF5DC7" w:rsidP="007404D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zero-point Energies=       </w:t>
            </w:r>
          </w:p>
        </w:tc>
        <w:tc>
          <w:tcPr>
            <w:tcW w:w="3901" w:type="dxa"/>
          </w:tcPr>
          <w:p w14:paraId="3683CCDE" w14:textId="7828DEEF" w:rsidR="00DF5DC7" w:rsidRPr="007404D7" w:rsidRDefault="00DF5DC7" w:rsidP="007404D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1000.399501</w:t>
            </w:r>
          </w:p>
        </w:tc>
      </w:tr>
      <w:tr w:rsidR="00DF5DC7" w:rsidRPr="007404D7" w14:paraId="2728A419" w14:textId="77777777" w:rsidTr="00F325F2">
        <w:tc>
          <w:tcPr>
            <w:tcW w:w="4395" w:type="dxa"/>
          </w:tcPr>
          <w:p w14:paraId="2071B5D8" w14:textId="760889C3" w:rsidR="00DF5DC7" w:rsidRPr="007404D7" w:rsidRDefault="00DF5DC7" w:rsidP="007404D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thermal Energies=          </w:t>
            </w:r>
          </w:p>
        </w:tc>
        <w:tc>
          <w:tcPr>
            <w:tcW w:w="3901" w:type="dxa"/>
          </w:tcPr>
          <w:p w14:paraId="4559F569" w14:textId="51D535FD" w:rsidR="00DF5DC7" w:rsidRPr="007404D7" w:rsidRDefault="00DF5DC7" w:rsidP="007404D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1000.390114</w:t>
            </w:r>
          </w:p>
        </w:tc>
      </w:tr>
      <w:tr w:rsidR="00DF5DC7" w:rsidRPr="007404D7" w14:paraId="52CBE201" w14:textId="77777777" w:rsidTr="00F325F2">
        <w:tc>
          <w:tcPr>
            <w:tcW w:w="4395" w:type="dxa"/>
          </w:tcPr>
          <w:p w14:paraId="5D2C1C96" w14:textId="216C4ADD" w:rsidR="00DF5DC7" w:rsidRPr="007404D7" w:rsidRDefault="00DF5DC7" w:rsidP="007404D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thermal Enthalpies=        </w:t>
            </w:r>
          </w:p>
        </w:tc>
        <w:tc>
          <w:tcPr>
            <w:tcW w:w="3901" w:type="dxa"/>
          </w:tcPr>
          <w:p w14:paraId="0051879A" w14:textId="2BCDCAEF" w:rsidR="00DF5DC7" w:rsidRPr="007404D7" w:rsidRDefault="00DF5DC7" w:rsidP="007404D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1000.389170</w:t>
            </w:r>
          </w:p>
        </w:tc>
      </w:tr>
      <w:tr w:rsidR="00DF5DC7" w:rsidRPr="007404D7" w14:paraId="5FB9C921" w14:textId="77777777" w:rsidTr="00F325F2">
        <w:tc>
          <w:tcPr>
            <w:tcW w:w="4395" w:type="dxa"/>
          </w:tcPr>
          <w:p w14:paraId="72AA3001" w14:textId="7EAE0351" w:rsidR="00DF5DC7" w:rsidRPr="007404D7" w:rsidRDefault="00DF5DC7" w:rsidP="007404D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thermal Free Energies=     </w:t>
            </w:r>
          </w:p>
        </w:tc>
        <w:tc>
          <w:tcPr>
            <w:tcW w:w="3901" w:type="dxa"/>
          </w:tcPr>
          <w:p w14:paraId="06009752" w14:textId="1676AFD3" w:rsidR="00DF5DC7" w:rsidRPr="007404D7" w:rsidRDefault="00DF5DC7" w:rsidP="007404D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1000.435334</w:t>
            </w:r>
          </w:p>
        </w:tc>
      </w:tr>
    </w:tbl>
    <w:p w14:paraId="52CA7F1B" w14:textId="77777777" w:rsidR="006771B7" w:rsidRPr="007404D7" w:rsidRDefault="006771B7" w:rsidP="007404D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</w:p>
    <w:p w14:paraId="63E70364" w14:textId="77777777" w:rsidR="004538DD" w:rsidRPr="007404D7" w:rsidRDefault="004538DD" w:rsidP="007404D7">
      <w:pPr>
        <w:pStyle w:val="References"/>
        <w:spacing w:line="240" w:lineRule="auto"/>
        <w:ind w:left="0" w:firstLineChars="50" w:firstLine="10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>C                  2.25154700    1.20404900   -0.04399100</w:t>
      </w:r>
    </w:p>
    <w:p w14:paraId="307A01D9" w14:textId="77777777" w:rsidR="004538DD" w:rsidRPr="007404D7" w:rsidRDefault="004538DD" w:rsidP="007404D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O                  1.42560700    0.26684000   -0.75210300</w:t>
      </w:r>
    </w:p>
    <w:p w14:paraId="53A5B899" w14:textId="77777777" w:rsidR="004538DD" w:rsidRPr="007404D7" w:rsidRDefault="004538DD" w:rsidP="007404D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                  0.41764200   -0.69612500    0.05587600</w:t>
      </w:r>
    </w:p>
    <w:p w14:paraId="17A7AC76" w14:textId="77777777" w:rsidR="004538DD" w:rsidRPr="007404D7" w:rsidRDefault="004538DD" w:rsidP="007404D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O                  0.80971800   -0.78329600    1.44938800</w:t>
      </w:r>
    </w:p>
    <w:p w14:paraId="168FED68" w14:textId="77777777" w:rsidR="004538DD" w:rsidRPr="007404D7" w:rsidRDefault="004538DD" w:rsidP="007404D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O                  0.17662500   -1.84423200   -0.78224800</w:t>
      </w:r>
    </w:p>
    <w:p w14:paraId="2A936DA6" w14:textId="77777777" w:rsidR="004538DD" w:rsidRPr="007404D7" w:rsidRDefault="004538DD" w:rsidP="007404D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1.12491800    0.35603300   -0.00416700</w:t>
      </w:r>
    </w:p>
    <w:p w14:paraId="74E23BFD" w14:textId="77777777" w:rsidR="004538DD" w:rsidRPr="007404D7" w:rsidRDefault="004538DD" w:rsidP="007404D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F                 -1.51524600    0.51951500   -1.25406900</w:t>
      </w:r>
    </w:p>
    <w:p w14:paraId="26244C14" w14:textId="77777777" w:rsidR="004538DD" w:rsidRPr="007404D7" w:rsidRDefault="004538DD" w:rsidP="007404D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F                 -2.07710700   -0.24445400    0.68691800</w:t>
      </w:r>
    </w:p>
    <w:p w14:paraId="598755C9" w14:textId="77777777" w:rsidR="004538DD" w:rsidRPr="007404D7" w:rsidRDefault="004538DD" w:rsidP="007404D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F                 -0.86759800    1.54226700    0.53671200</w:t>
      </w:r>
    </w:p>
    <w:p w14:paraId="37F2D48A" w14:textId="77777777" w:rsidR="004538DD" w:rsidRPr="007404D7" w:rsidRDefault="004538DD" w:rsidP="007404D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73186500    2.16795700    0.05010100</w:t>
      </w:r>
    </w:p>
    <w:p w14:paraId="79D087C6" w14:textId="77777777" w:rsidR="004538DD" w:rsidRPr="007404D7" w:rsidRDefault="004538DD" w:rsidP="007404D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51257400    0.81520800    0.94933200</w:t>
      </w:r>
    </w:p>
    <w:p w14:paraId="0844F69E" w14:textId="55A8D650" w:rsidR="005E79E2" w:rsidRPr="007404D7" w:rsidRDefault="004538DD" w:rsidP="007404D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3.15746700    1.32390100   -0.65084000</w:t>
      </w:r>
    </w:p>
    <w:p w14:paraId="49328ED5" w14:textId="4329A6C0" w:rsidR="004538DD" w:rsidRDefault="004538DD" w:rsidP="004538DD">
      <w:pPr>
        <w:pStyle w:val="References"/>
        <w:spacing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</w:p>
    <w:p w14:paraId="375B5E14" w14:textId="77777777" w:rsidR="00CE128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A1113A">
        <w:rPr>
          <w:rFonts w:ascii="Times New Roman" w:hAnsi="Times New Roman" w:hint="eastAsia"/>
          <w:b/>
          <w:sz w:val="24"/>
          <w:szCs w:val="24"/>
          <w:lang w:val="en-US"/>
        </w:rPr>
        <w:t>I</w:t>
      </w:r>
      <w:r w:rsidRPr="00A1113A">
        <w:rPr>
          <w:rFonts w:ascii="Times New Roman" w:hAnsi="Times New Roman"/>
          <w:b/>
          <w:sz w:val="24"/>
          <w:szCs w:val="24"/>
          <w:lang w:val="en-US"/>
        </w:rPr>
        <w:t>nt1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4043"/>
      </w:tblGrid>
      <w:tr w:rsidR="00CE1287" w:rsidRPr="007404D7" w14:paraId="2DBBA8BC" w14:textId="77777777" w:rsidTr="00B83E2B">
        <w:tc>
          <w:tcPr>
            <w:tcW w:w="4253" w:type="dxa"/>
          </w:tcPr>
          <w:p w14:paraId="4734E75A" w14:textId="77777777" w:rsidR="00CE1287" w:rsidRPr="007404D7" w:rsidRDefault="00CE1287" w:rsidP="00CE128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Zero-point correction=                          </w:t>
            </w:r>
          </w:p>
        </w:tc>
        <w:tc>
          <w:tcPr>
            <w:tcW w:w="4043" w:type="dxa"/>
          </w:tcPr>
          <w:p w14:paraId="539C497A" w14:textId="77777777" w:rsidR="00CE1287" w:rsidRPr="007404D7" w:rsidRDefault="00CE1287" w:rsidP="00CE128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1.216578 (</w:t>
            </w:r>
            <w:proofErr w:type="spellStart"/>
            <w:r w:rsidRPr="007404D7">
              <w:rPr>
                <w:rFonts w:ascii="Times New Roman" w:hAnsi="Times New Roman"/>
                <w:sz w:val="20"/>
                <w:szCs w:val="20"/>
              </w:rPr>
              <w:t>Hartree</w:t>
            </w:r>
            <w:proofErr w:type="spellEnd"/>
            <w:r w:rsidRPr="007404D7">
              <w:rPr>
                <w:rFonts w:ascii="Times New Roman" w:hAnsi="Times New Roman"/>
                <w:sz w:val="20"/>
                <w:szCs w:val="20"/>
              </w:rPr>
              <w:t>/Particle)</w:t>
            </w:r>
          </w:p>
        </w:tc>
      </w:tr>
      <w:tr w:rsidR="00CE1287" w:rsidRPr="007404D7" w14:paraId="4D7D1BA9" w14:textId="77777777" w:rsidTr="00B83E2B">
        <w:tc>
          <w:tcPr>
            <w:tcW w:w="4253" w:type="dxa"/>
          </w:tcPr>
          <w:p w14:paraId="1344FEDB" w14:textId="77777777" w:rsidR="00CE1287" w:rsidRPr="007404D7" w:rsidRDefault="00CE1287" w:rsidP="00CE128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 Thermal correction to Energy=                   </w:t>
            </w:r>
          </w:p>
        </w:tc>
        <w:tc>
          <w:tcPr>
            <w:tcW w:w="4043" w:type="dxa"/>
          </w:tcPr>
          <w:p w14:paraId="58F1C0C5" w14:textId="77777777" w:rsidR="00CE1287" w:rsidRPr="007404D7" w:rsidRDefault="00CE1287" w:rsidP="00CE128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1.314095</w:t>
            </w:r>
          </w:p>
        </w:tc>
      </w:tr>
      <w:tr w:rsidR="00CE1287" w:rsidRPr="007404D7" w14:paraId="37F86E7E" w14:textId="77777777" w:rsidTr="00B83E2B">
        <w:tc>
          <w:tcPr>
            <w:tcW w:w="4253" w:type="dxa"/>
          </w:tcPr>
          <w:p w14:paraId="539AF0EB" w14:textId="77777777" w:rsidR="00CE1287" w:rsidRPr="007404D7" w:rsidRDefault="00CE1287" w:rsidP="00CE128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Thermal correction to Enthalpy=                  </w:t>
            </w:r>
          </w:p>
        </w:tc>
        <w:tc>
          <w:tcPr>
            <w:tcW w:w="4043" w:type="dxa"/>
          </w:tcPr>
          <w:p w14:paraId="7A194EFE" w14:textId="77777777" w:rsidR="00CE1287" w:rsidRPr="007404D7" w:rsidRDefault="00CE1287" w:rsidP="00CE128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1.315039</w:t>
            </w:r>
          </w:p>
        </w:tc>
      </w:tr>
      <w:tr w:rsidR="00CE1287" w:rsidRPr="007404D7" w14:paraId="6A16E575" w14:textId="77777777" w:rsidTr="00B83E2B">
        <w:tc>
          <w:tcPr>
            <w:tcW w:w="4253" w:type="dxa"/>
          </w:tcPr>
          <w:p w14:paraId="50B3BA4E" w14:textId="77777777" w:rsidR="00CE1287" w:rsidRPr="007404D7" w:rsidRDefault="00CE1287" w:rsidP="00CE128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Thermal correction to Gibbs Free Energy=         </w:t>
            </w:r>
          </w:p>
        </w:tc>
        <w:tc>
          <w:tcPr>
            <w:tcW w:w="4043" w:type="dxa"/>
          </w:tcPr>
          <w:p w14:paraId="19FF16B5" w14:textId="77777777" w:rsidR="00CE1287" w:rsidRPr="007404D7" w:rsidRDefault="00CE1287" w:rsidP="00CE128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1.079982</w:t>
            </w:r>
          </w:p>
        </w:tc>
      </w:tr>
      <w:tr w:rsidR="00CE1287" w:rsidRPr="007404D7" w14:paraId="6E33007F" w14:textId="77777777" w:rsidTr="00B83E2B">
        <w:tc>
          <w:tcPr>
            <w:tcW w:w="4253" w:type="dxa"/>
          </w:tcPr>
          <w:p w14:paraId="0B6DB331" w14:textId="77777777" w:rsidR="00CE1287" w:rsidRPr="007404D7" w:rsidRDefault="00CE1287" w:rsidP="00CE128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zero-point Energies=      </w:t>
            </w:r>
          </w:p>
        </w:tc>
        <w:tc>
          <w:tcPr>
            <w:tcW w:w="4043" w:type="dxa"/>
          </w:tcPr>
          <w:p w14:paraId="0A8011AE" w14:textId="77777777" w:rsidR="00CE1287" w:rsidRPr="007404D7" w:rsidRDefault="00CE1287" w:rsidP="00CE128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9466.913291</w:t>
            </w:r>
          </w:p>
        </w:tc>
      </w:tr>
      <w:tr w:rsidR="00CE1287" w:rsidRPr="007404D7" w14:paraId="1999F096" w14:textId="77777777" w:rsidTr="00B83E2B">
        <w:tc>
          <w:tcPr>
            <w:tcW w:w="4253" w:type="dxa"/>
          </w:tcPr>
          <w:p w14:paraId="35A7027F" w14:textId="77777777" w:rsidR="00CE1287" w:rsidRPr="007404D7" w:rsidRDefault="00CE1287" w:rsidP="00CE128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thermal Energies=       </w:t>
            </w:r>
          </w:p>
        </w:tc>
        <w:tc>
          <w:tcPr>
            <w:tcW w:w="4043" w:type="dxa"/>
          </w:tcPr>
          <w:p w14:paraId="63178D70" w14:textId="77777777" w:rsidR="00CE1287" w:rsidRPr="007404D7" w:rsidRDefault="00CE1287" w:rsidP="00CE128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9466.815773</w:t>
            </w:r>
          </w:p>
        </w:tc>
      </w:tr>
      <w:tr w:rsidR="00CE1287" w:rsidRPr="007404D7" w14:paraId="6CB90636" w14:textId="77777777" w:rsidTr="00B83E2B">
        <w:tc>
          <w:tcPr>
            <w:tcW w:w="4253" w:type="dxa"/>
          </w:tcPr>
          <w:p w14:paraId="41AF5760" w14:textId="77777777" w:rsidR="00CE1287" w:rsidRPr="007404D7" w:rsidRDefault="00CE1287" w:rsidP="00CE128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thermal Enthalpies=        </w:t>
            </w:r>
          </w:p>
        </w:tc>
        <w:tc>
          <w:tcPr>
            <w:tcW w:w="4043" w:type="dxa"/>
          </w:tcPr>
          <w:p w14:paraId="7EB7D025" w14:textId="77777777" w:rsidR="00CE1287" w:rsidRPr="007404D7" w:rsidRDefault="00CE1287" w:rsidP="00CE128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9466.814829</w:t>
            </w:r>
          </w:p>
        </w:tc>
      </w:tr>
      <w:tr w:rsidR="00CE1287" w:rsidRPr="007404D7" w14:paraId="576A5D98" w14:textId="77777777" w:rsidTr="00B83E2B">
        <w:tc>
          <w:tcPr>
            <w:tcW w:w="4253" w:type="dxa"/>
          </w:tcPr>
          <w:p w14:paraId="11303FAE" w14:textId="77777777" w:rsidR="00CE1287" w:rsidRPr="007404D7" w:rsidRDefault="00CE1287" w:rsidP="00CE128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thermal Free Energies=    </w:t>
            </w:r>
          </w:p>
        </w:tc>
        <w:tc>
          <w:tcPr>
            <w:tcW w:w="4043" w:type="dxa"/>
          </w:tcPr>
          <w:p w14:paraId="0307A5A5" w14:textId="77777777" w:rsidR="00CE1287" w:rsidRPr="007404D7" w:rsidRDefault="00CE1287" w:rsidP="00CE128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9467.049886</w:t>
            </w:r>
          </w:p>
        </w:tc>
      </w:tr>
    </w:tbl>
    <w:p w14:paraId="269561F8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b/>
          <w:sz w:val="20"/>
          <w:szCs w:val="20"/>
          <w:lang w:val="en-US"/>
        </w:rPr>
      </w:pPr>
    </w:p>
    <w:p w14:paraId="4BDC3817" w14:textId="77777777" w:rsidR="00CE1287" w:rsidRPr="007404D7" w:rsidRDefault="00CE1287" w:rsidP="00CE1287">
      <w:pPr>
        <w:pStyle w:val="References"/>
        <w:spacing w:line="240" w:lineRule="auto"/>
        <w:ind w:left="0" w:firstLineChars="50" w:firstLine="10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>Au                 0.24960100   -1.21585300    0.61926700</w:t>
      </w:r>
    </w:p>
    <w:p w14:paraId="5A60B1C1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Ge                -2.19203500   -1.05161100    0.46694900</w:t>
      </w:r>
    </w:p>
    <w:p w14:paraId="4A902C6D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Ge                 2.73038000   -0.77813100    0.22554400</w:t>
      </w:r>
    </w:p>
    <w:p w14:paraId="18054058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Au                -0.96381700    0.62343000   -1.15415700</w:t>
      </w:r>
    </w:p>
    <w:p w14:paraId="1C823548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P                 -1.11596700    2.20146000   -2.99648100</w:t>
      </w:r>
    </w:p>
    <w:p w14:paraId="4A42BF4E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3.44423800   -0.41124500    1.90522300</w:t>
      </w:r>
    </w:p>
    <w:p w14:paraId="7DB1FD5B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3.53069400   -2.26965000   -0.43875800</w:t>
      </w:r>
    </w:p>
    <w:p w14:paraId="30518D16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4.02529200   -1.68449700   -1.00338900</w:t>
      </w:r>
    </w:p>
    <w:p w14:paraId="439E56BD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4.11637600    0.37885600    1.07747500</w:t>
      </w:r>
    </w:p>
    <w:p w14:paraId="2C727105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2.37590600    3.51350800   -2.85528400</w:t>
      </w:r>
    </w:p>
    <w:p w14:paraId="3D6696EC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1.54478600    1.35286600   -4.56917400</w:t>
      </w:r>
    </w:p>
    <w:p w14:paraId="23B8A7DD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0.42194600    3.08684300   -3.42433900</w:t>
      </w:r>
    </w:p>
    <w:p w14:paraId="7E0C91BD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 3.70272100   -1.30516900   -2.87024000</w:t>
      </w:r>
    </w:p>
    <w:p w14:paraId="433FF24D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4.66133500   -2.47598700   -4.01113800</w:t>
      </w:r>
    </w:p>
    <w:p w14:paraId="073F4A85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4.31803700    0.41465700   -3.35808900</w:t>
      </w:r>
    </w:p>
    <w:p w14:paraId="221A7BED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1.86902400   -1.40578000   -3.31178500</w:t>
      </w:r>
    </w:p>
    <w:p w14:paraId="6D1101FF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 4.00726700   -3.59684200   -0.69294400</w:t>
      </w:r>
    </w:p>
    <w:p w14:paraId="408677BE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2.63997700   -4.51772000   -1.60842200</w:t>
      </w:r>
    </w:p>
    <w:p w14:paraId="01AC8147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3.77796700   -3.99372600    1.14253900</w:t>
      </w:r>
    </w:p>
    <w:p w14:paraId="51E83EAF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5.67421400   -4.35061800   -1.17790300</w:t>
      </w:r>
    </w:p>
    <w:p w14:paraId="55B99AC3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-2.82056500   -4.04452300   -0.74587500</w:t>
      </w:r>
    </w:p>
    <w:p w14:paraId="4C731DDB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2.52525700   -5.01245000    0.84875800</w:t>
      </w:r>
    </w:p>
    <w:p w14:paraId="774D2D6D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1.15978700   -4.00250800   -1.64160000</w:t>
      </w:r>
    </w:p>
    <w:p w14:paraId="66D4AAC0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4.00093400   -5.15412200   -1.73293500</w:t>
      </w:r>
    </w:p>
    <w:p w14:paraId="07A78735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-3.29359700    1.53083900    2.06966800</w:t>
      </w:r>
    </w:p>
    <w:p w14:paraId="40FAAE9B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1.50916500    2.04372400    2.32448300</w:t>
      </w:r>
    </w:p>
    <w:p w14:paraId="6C094C8B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3.92540400    2.38557900    0.51603300</w:t>
      </w:r>
    </w:p>
    <w:p w14:paraId="3BCA6157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4.32212100    2.26338500    3.48032600</w:t>
      </w:r>
    </w:p>
    <w:p w14:paraId="5E050F5C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-3.25007500   -1.20227600    3.67472600</w:t>
      </w:r>
    </w:p>
    <w:p w14:paraId="032B2494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3.16394000   -3.09422100    3.75191800</w:t>
      </w:r>
    </w:p>
    <w:p w14:paraId="2926E150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1.74579600   -0.56482300    4.62144500</w:t>
      </w:r>
    </w:p>
    <w:p w14:paraId="539E7F99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4.80002200   -0.86239100    4.71573500</w:t>
      </w:r>
    </w:p>
    <w:p w14:paraId="0291F0A5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 3.37896100    2.17770700    1.02925500</w:t>
      </w:r>
    </w:p>
    <w:p w14:paraId="33C9982C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2.07222100    2.42484400    2.35195800</w:t>
      </w:r>
    </w:p>
    <w:p w14:paraId="57DFAC99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4.72603200    3.49715100    1.15958400</w:t>
      </w:r>
    </w:p>
    <w:p w14:paraId="3AED478B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2.60658700    2.44134400   -0.67199600</w:t>
      </w:r>
    </w:p>
    <w:p w14:paraId="3BDE70CB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lastRenderedPageBreak/>
        <w:t xml:space="preserve"> Si                -4.25578300   -1.62360300   -2.12322300</w:t>
      </w:r>
    </w:p>
    <w:p w14:paraId="5F99F8A8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4.57796000    0.23334000   -2.23650500</w:t>
      </w:r>
    </w:p>
    <w:p w14:paraId="30E527DD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5.96995400   -2.38048300   -2.42026300</w:t>
      </w:r>
    </w:p>
    <w:p w14:paraId="6237132A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3.15742400   -2.02426600   -3.61116100</w:t>
      </w:r>
    </w:p>
    <w:p w14:paraId="75E70FD7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 4.65962100   -0.08891900    2.87256500</w:t>
      </w:r>
    </w:p>
    <w:p w14:paraId="3C57A64A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6.11168600   -1.30957200    2.89126000</w:t>
      </w:r>
    </w:p>
    <w:p w14:paraId="0993300A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5.34010700    1.39316700    3.83409900</w:t>
      </w:r>
    </w:p>
    <w:p w14:paraId="6EA6AA39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3.24718400   -0.83918800    3.87361600</w:t>
      </w:r>
    </w:p>
    <w:p w14:paraId="0ADD4E90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4.80309600   -0.88673000    1.30861700</w:t>
      </w:r>
    </w:p>
    <w:p w14:paraId="671B958B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4.67346100   -2.25908300    0.62463600</w:t>
      </w:r>
    </w:p>
    <w:p w14:paraId="2844EE48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5.40851000   -1.12796200   -0.53950700</w:t>
      </w:r>
    </w:p>
    <w:p w14:paraId="77761280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5.29354700    0.27680200    0.06467800</w:t>
      </w:r>
    </w:p>
    <w:p w14:paraId="07B0AA3F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34254100   -3.55255500    3.18893100</w:t>
      </w:r>
    </w:p>
    <w:p w14:paraId="1F7FDC2D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33558100    4.15273400   -3.75139900</w:t>
      </w:r>
    </w:p>
    <w:p w14:paraId="072E610D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18252200    4.12014500   -1.95778500</w:t>
      </w:r>
    </w:p>
    <w:p w14:paraId="194DD3C4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37689400    3.06750900   -2.77674100</w:t>
      </w:r>
    </w:p>
    <w:p w14:paraId="59C1C7D7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0.78647700    0.59151200   -4.80263900</w:t>
      </w:r>
    </w:p>
    <w:p w14:paraId="7A1C6170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59003900    2.08029400   -5.39505700</w:t>
      </w:r>
    </w:p>
    <w:p w14:paraId="2DD2F9D4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51908900    0.85425600   -4.47882200</w:t>
      </w:r>
    </w:p>
    <w:p w14:paraId="11C70279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24003200    2.37361900   -3.59398300</w:t>
      </w:r>
    </w:p>
    <w:p w14:paraId="1AB6A83D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0.26124600    3.68633700   -4.33391800</w:t>
      </w:r>
    </w:p>
    <w:p w14:paraId="6C60DC30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0.66726200    3.74150600   -2.57853200</w:t>
      </w:r>
    </w:p>
    <w:p w14:paraId="5AEC07D6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74684300   -2.41508000   -3.83435500</w:t>
      </w:r>
    </w:p>
    <w:p w14:paraId="2BF573E3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4.36130200   -3.53081200   -3.93524300</w:t>
      </w:r>
    </w:p>
    <w:p w14:paraId="026B8876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4.48328300   -2.15675000   -5.05171700</w:t>
      </w:r>
    </w:p>
    <w:p w14:paraId="725EC4CC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3.78053800    1.22506300   -2.84769500</w:t>
      </w:r>
    </w:p>
    <w:p w14:paraId="38B0AD37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39502600    0.54339200   -3.16742400</w:t>
      </w:r>
    </w:p>
    <w:p w14:paraId="6CF1DF22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4.16364200    0.54224100   -4.44269900</w:t>
      </w:r>
    </w:p>
    <w:p w14:paraId="160A187C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26809900   -0.67366500   -2.74674600</w:t>
      </w:r>
    </w:p>
    <w:p w14:paraId="1C5A0DB6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43894800   -2.39906200   -3.11986900</w:t>
      </w:r>
    </w:p>
    <w:p w14:paraId="45CCCF97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74408300   -1.18873600   -4.38577000</w:t>
      </w:r>
    </w:p>
    <w:p w14:paraId="5D44B0D7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64176500   -4.15181100   -1.32980000</w:t>
      </w:r>
    </w:p>
    <w:p w14:paraId="2F4111E8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72764800   -4.46524400   -2.70314600</w:t>
      </w:r>
    </w:p>
    <w:p w14:paraId="6E58B709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69174400   -5.58201000   -1.32466500</w:t>
      </w:r>
    </w:p>
    <w:p w14:paraId="5C72D897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4.57181600   -3.56510000    1.77018800</w:t>
      </w:r>
    </w:p>
    <w:p w14:paraId="3CEC10AB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80854000   -3.65462300    1.53667900</w:t>
      </w:r>
    </w:p>
    <w:p w14:paraId="4748349B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3.81555100   -5.08773300    1.27618000</w:t>
      </w:r>
    </w:p>
    <w:p w14:paraId="3816F8E6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91125200   -4.23486400   -2.24452700</w:t>
      </w:r>
    </w:p>
    <w:p w14:paraId="64575A2E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6.50659900   -3.92525000   -0.59652400</w:t>
      </w:r>
    </w:p>
    <w:p w14:paraId="062B939F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64122700   -5.43104500   -0.95851500</w:t>
      </w:r>
    </w:p>
    <w:p w14:paraId="50CAE65F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42942200   -5.13412300    1.46283000</w:t>
      </w:r>
    </w:p>
    <w:p w14:paraId="12F4996A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73664100   -4.57291000    1.47398600</w:t>
      </w:r>
    </w:p>
    <w:p w14:paraId="4CAE3540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18903500   -6.02229600    0.55959900</w:t>
      </w:r>
    </w:p>
    <w:p w14:paraId="523DA580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21823900   -3.64023200   -2.67578800</w:t>
      </w:r>
    </w:p>
    <w:p w14:paraId="220303C2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lastRenderedPageBreak/>
        <w:t xml:space="preserve"> H                 -0.74471100   -5.02300100   -1.66595300</w:t>
      </w:r>
    </w:p>
    <w:p w14:paraId="68B3DE4D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0.44529800   -3.36250700   -1.09990700</w:t>
      </w:r>
    </w:p>
    <w:p w14:paraId="57640BFC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96564700   -5.28304300   -1.21687500</w:t>
      </w:r>
    </w:p>
    <w:p w14:paraId="342C9E7C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20396600   -4.81142100   -2.75737600</w:t>
      </w:r>
    </w:p>
    <w:p w14:paraId="2EC8D004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53584900   -6.15152300   -1.80642500</w:t>
      </w:r>
    </w:p>
    <w:p w14:paraId="68E1028A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04389500    1.59321800    3.21000900</w:t>
      </w:r>
    </w:p>
    <w:p w14:paraId="1B2B6737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0.88967200    1.79963100    1.44760400</w:t>
      </w:r>
    </w:p>
    <w:p w14:paraId="6B235EDA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45185700    3.13835800    2.43360100</w:t>
      </w:r>
    </w:p>
    <w:p w14:paraId="46FAC20A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5.01771800    2.31997400    0.39222500</w:t>
      </w:r>
    </w:p>
    <w:p w14:paraId="1CF2C264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44735700    1.99506400   -0.39281100</w:t>
      </w:r>
    </w:p>
    <w:p w14:paraId="2818381E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64316600    3.44994100    0.58077300</w:t>
      </w:r>
    </w:p>
    <w:p w14:paraId="442D9CCE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5.38540600    1.98146400    3.43156900</w:t>
      </w:r>
    </w:p>
    <w:p w14:paraId="24E576BC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93999200    2.02373100    4.48336800</w:t>
      </w:r>
    </w:p>
    <w:p w14:paraId="1208D35B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26485600    3.35865300    3.36325200</w:t>
      </w:r>
    </w:p>
    <w:p w14:paraId="77A1015A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10366200   -3.56607900    3.42697600</w:t>
      </w:r>
    </w:p>
    <w:p w14:paraId="76BDDBD8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02154300   -3.36148200    4.81278400</w:t>
      </w:r>
    </w:p>
    <w:p w14:paraId="6CA7DAF0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0.81174000   -0.67130400    4.04933700</w:t>
      </w:r>
    </w:p>
    <w:p w14:paraId="7E87118F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64218900   -1.15914800    5.54409400</w:t>
      </w:r>
    </w:p>
    <w:p w14:paraId="1EB99C34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84632700    0.48938000    4.91751700</w:t>
      </w:r>
    </w:p>
    <w:p w14:paraId="51AA371A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5.04516900    0.19749700    4.85057400</w:t>
      </w:r>
    </w:p>
    <w:p w14:paraId="0A10D3D7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5.68733400   -1.36983600    4.30492500</w:t>
      </w:r>
    </w:p>
    <w:p w14:paraId="429B8817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62067000   -1.29442000    5.71488100</w:t>
      </w:r>
    </w:p>
    <w:p w14:paraId="63C0C1E8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33162100    1.61171100    2.33378200</w:t>
      </w:r>
    </w:p>
    <w:p w14:paraId="74DBBC2B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48992900    2.48102600    3.36810400</w:t>
      </w:r>
    </w:p>
    <w:p w14:paraId="2CCEA420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52020500    3.35935100    2.15490300</w:t>
      </w:r>
    </w:p>
    <w:p w14:paraId="0E7B25B0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54297300    3.32733600    0.44048000</w:t>
      </w:r>
    </w:p>
    <w:p w14:paraId="25617E0C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16228400    3.59524600    2.16247800</w:t>
      </w:r>
    </w:p>
    <w:p w14:paraId="282D532D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4.25792500    4.46279800    0.90377600</w:t>
      </w:r>
    </w:p>
    <w:p w14:paraId="6DDC9D64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3.36453800    2.69119800   -1.42969400</w:t>
      </w:r>
    </w:p>
    <w:p w14:paraId="438F006F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01323200    1.58250200   -1.03450900</w:t>
      </w:r>
    </w:p>
    <w:p w14:paraId="60108CF2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89096200    3.27519600   -0.59487300</w:t>
      </w:r>
    </w:p>
    <w:p w14:paraId="75FC0BF5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65797800    0.82623600   -2.13786000</w:t>
      </w:r>
    </w:p>
    <w:p w14:paraId="6163B35B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5.00979400    0.43906200   -3.23069300</w:t>
      </w:r>
    </w:p>
    <w:p w14:paraId="48E4A5EA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5.29439300    0.59703000   -1.48702400</w:t>
      </w:r>
    </w:p>
    <w:p w14:paraId="06BDE584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6.02358000   -3.46903100   -2.28934100</w:t>
      </w:r>
    </w:p>
    <w:p w14:paraId="3E1AB4D2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6.72693100   -1.92002300   -1.76575300</w:t>
      </w:r>
    </w:p>
    <w:p w14:paraId="2197BB27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6.26480500   -2.15410900   -3.45886100</w:t>
      </w:r>
    </w:p>
    <w:p w14:paraId="54F378FF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14273600   -1.61364000   -3.49355000</w:t>
      </w:r>
    </w:p>
    <w:p w14:paraId="1B75A076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60811400   -1.55728200   -4.50246400</w:t>
      </w:r>
    </w:p>
    <w:p w14:paraId="0A998FD5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06925800   -3.09997400   -3.81853700</w:t>
      </w:r>
    </w:p>
    <w:p w14:paraId="402FA45D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6.98940600   -0.91524300    2.35529500</w:t>
      </w:r>
    </w:p>
    <w:p w14:paraId="7EC15049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87936100   -2.30106500    2.47905100</w:t>
      </w:r>
    </w:p>
    <w:p w14:paraId="5931EBD1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6.41449300   -1.45677900    3.94145800</w:t>
      </w:r>
    </w:p>
    <w:p w14:paraId="6B308EF5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6.21591900    1.83721000    3.33614000</w:t>
      </w:r>
    </w:p>
    <w:p w14:paraId="40E94BA2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lastRenderedPageBreak/>
        <w:t xml:space="preserve"> H                  4.60512500    2.19056600    4.01204100</w:t>
      </w:r>
    </w:p>
    <w:p w14:paraId="51075ECA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67392800    1.02558000    4.81900300</w:t>
      </w:r>
    </w:p>
    <w:p w14:paraId="22CC5C87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33695800   -0.22216500    3.84141100</w:t>
      </w:r>
    </w:p>
    <w:p w14:paraId="15066529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99074700   -1.84839800    3.51594500</w:t>
      </w:r>
    </w:p>
    <w:p w14:paraId="31639FA0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3.55025600   -0.93461700    4.92909500</w:t>
      </w:r>
    </w:p>
    <w:p w14:paraId="55EF8CC6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5.58544700   -0.93840800    2.08442000</w:t>
      </w:r>
    </w:p>
    <w:p w14:paraId="61F864FD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5.17313400   -0.15523400    0.57039400</w:t>
      </w:r>
    </w:p>
    <w:p w14:paraId="11472EAE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5.64146200   -2.54093800    0.17869600</w:t>
      </w:r>
    </w:p>
    <w:p w14:paraId="72D68AD8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47484000   -3.01671100    1.39886100</w:t>
      </w:r>
    </w:p>
    <w:p w14:paraId="2B99852B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6.13973200   -1.11939300   -1.36778400</w:t>
      </w:r>
    </w:p>
    <w:p w14:paraId="3B969079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84757300   -1.79271400    0.22298100</w:t>
      </w:r>
    </w:p>
    <w:p w14:paraId="1A31413C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6.25447300    0.55805800    0.53086300</w:t>
      </w:r>
    </w:p>
    <w:p w14:paraId="6EA05503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14884800    1.00077600   -0.75595800</w:t>
      </w:r>
    </w:p>
    <w:p w14:paraId="17EA5977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0.34064400   -2.79045800    2.06127700</w:t>
      </w:r>
    </w:p>
    <w:p w14:paraId="1476E9FF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14980900   -2.55613000    2.76359100</w:t>
      </w:r>
    </w:p>
    <w:p w14:paraId="30FBA538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0.58766600   -2.90769200    2.62744900</w:t>
      </w:r>
    </w:p>
    <w:p w14:paraId="40FE170E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0.56229800   -3.72441400    1.52657100</w:t>
      </w:r>
    </w:p>
    <w:p w14:paraId="6EC75963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O                 -0.16676100    3.90398900   -0.49408800</w:t>
      </w:r>
    </w:p>
    <w:p w14:paraId="70BD1AFB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                 -0.68782500    5.07018700    0.27575100</w:t>
      </w:r>
    </w:p>
    <w:p w14:paraId="21C0FE4E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O                 -2.10794300    5.36481200    0.00997400</w:t>
      </w:r>
    </w:p>
    <w:p w14:paraId="03E8B834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O                 -0.25134600    5.13405100    1.67796800</w:t>
      </w:r>
    </w:p>
    <w:p w14:paraId="11EF4968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0.21280400    6.49269500   -0.52273700</w:t>
      </w:r>
    </w:p>
    <w:p w14:paraId="23DFDC32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F                 -0.04281700    6.53536300   -1.83714600</w:t>
      </w:r>
    </w:p>
    <w:p w14:paraId="5E0F3398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F                 -0.15069600    7.65458900    0.00816200</w:t>
      </w:r>
    </w:p>
    <w:p w14:paraId="083B285C" w14:textId="77777777" w:rsidR="00CE1287" w:rsidRPr="007404D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F                  1.53504000    6.35804300   -0.37271500</w:t>
      </w:r>
    </w:p>
    <w:p w14:paraId="6088189A" w14:textId="77777777" w:rsidR="00CE1287" w:rsidRDefault="00CE1287" w:rsidP="00CE1287">
      <w:pPr>
        <w:pStyle w:val="References"/>
        <w:spacing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</w:p>
    <w:p w14:paraId="2FEEE426" w14:textId="7AB35BD2" w:rsidR="00CE1287" w:rsidRDefault="00CE1287" w:rsidP="004538DD">
      <w:pPr>
        <w:pStyle w:val="References"/>
        <w:spacing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</w:p>
    <w:p w14:paraId="4DD67535" w14:textId="77777777" w:rsidR="00CE1287" w:rsidRDefault="00CE1287" w:rsidP="004538DD">
      <w:pPr>
        <w:pStyle w:val="References"/>
        <w:spacing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</w:p>
    <w:p w14:paraId="1CF81C20" w14:textId="72260549" w:rsidR="009B0AFD" w:rsidRDefault="009B0AFD" w:rsidP="00A1113A">
      <w:pPr>
        <w:pStyle w:val="References"/>
        <w:spacing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5B7B00">
        <w:rPr>
          <w:rFonts w:ascii="Times New Roman" w:hAnsi="Times New Roman" w:hint="eastAsia"/>
          <w:b/>
          <w:sz w:val="24"/>
          <w:szCs w:val="24"/>
          <w:lang w:val="en-US"/>
        </w:rPr>
        <w:t>I</w:t>
      </w:r>
      <w:r w:rsidRPr="005B7B00">
        <w:rPr>
          <w:rFonts w:ascii="Times New Roman" w:hAnsi="Times New Roman"/>
          <w:b/>
          <w:sz w:val="24"/>
          <w:szCs w:val="24"/>
          <w:lang w:val="en-US"/>
        </w:rPr>
        <w:t>nt</w:t>
      </w:r>
      <w:r w:rsidR="005B7B00">
        <w:rPr>
          <w:rFonts w:ascii="Times New Roman" w:hAnsi="Times New Roman"/>
          <w:b/>
          <w:sz w:val="24"/>
          <w:szCs w:val="24"/>
          <w:lang w:val="en-US"/>
        </w:rPr>
        <w:t>2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327"/>
      </w:tblGrid>
      <w:tr w:rsidR="00557C1F" w:rsidRPr="007404D7" w14:paraId="28E6E7DD" w14:textId="77777777" w:rsidTr="00F325F2">
        <w:tc>
          <w:tcPr>
            <w:tcW w:w="3969" w:type="dxa"/>
          </w:tcPr>
          <w:p w14:paraId="461FD25D" w14:textId="2DD0E909" w:rsidR="00557C1F" w:rsidRPr="007404D7" w:rsidRDefault="00557C1F" w:rsidP="007404D7">
            <w:pPr>
              <w:pStyle w:val="References"/>
              <w:spacing w:line="240" w:lineRule="auto"/>
              <w:ind w:left="0" w:firstLineChars="15" w:firstLine="3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Zero-point correction=                          </w:t>
            </w:r>
          </w:p>
        </w:tc>
        <w:tc>
          <w:tcPr>
            <w:tcW w:w="4327" w:type="dxa"/>
          </w:tcPr>
          <w:p w14:paraId="4DD614C0" w14:textId="4288C347" w:rsidR="00557C1F" w:rsidRPr="007404D7" w:rsidRDefault="00557C1F" w:rsidP="00557C1F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1.215263 (Hartree/Particle)</w:t>
            </w:r>
          </w:p>
        </w:tc>
      </w:tr>
      <w:tr w:rsidR="00557C1F" w:rsidRPr="007404D7" w14:paraId="69F0811B" w14:textId="77777777" w:rsidTr="00F325F2">
        <w:tc>
          <w:tcPr>
            <w:tcW w:w="3969" w:type="dxa"/>
          </w:tcPr>
          <w:p w14:paraId="3D59C228" w14:textId="28044781" w:rsidR="00557C1F" w:rsidRPr="007404D7" w:rsidRDefault="00557C1F" w:rsidP="00557C1F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Thermal correction to Energy=                   </w:t>
            </w:r>
          </w:p>
        </w:tc>
        <w:tc>
          <w:tcPr>
            <w:tcW w:w="4327" w:type="dxa"/>
          </w:tcPr>
          <w:p w14:paraId="377A4D33" w14:textId="4737F37C" w:rsidR="00557C1F" w:rsidRPr="007404D7" w:rsidRDefault="00557C1F" w:rsidP="00557C1F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1.313198</w:t>
            </w:r>
          </w:p>
        </w:tc>
      </w:tr>
      <w:tr w:rsidR="00557C1F" w:rsidRPr="007404D7" w14:paraId="3C5BBACC" w14:textId="77777777" w:rsidTr="00F325F2">
        <w:tc>
          <w:tcPr>
            <w:tcW w:w="3969" w:type="dxa"/>
          </w:tcPr>
          <w:p w14:paraId="4A95D202" w14:textId="0C54026A" w:rsidR="00557C1F" w:rsidRPr="007404D7" w:rsidRDefault="00557C1F" w:rsidP="00557C1F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Thermal correction to Enthalpy=                </w:t>
            </w:r>
          </w:p>
        </w:tc>
        <w:tc>
          <w:tcPr>
            <w:tcW w:w="4327" w:type="dxa"/>
          </w:tcPr>
          <w:p w14:paraId="70A67176" w14:textId="233FE942" w:rsidR="00557C1F" w:rsidRPr="007404D7" w:rsidRDefault="00557C1F" w:rsidP="00557C1F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1.314142</w:t>
            </w:r>
          </w:p>
        </w:tc>
      </w:tr>
      <w:tr w:rsidR="00557C1F" w:rsidRPr="007404D7" w14:paraId="2E37784A" w14:textId="77777777" w:rsidTr="00F325F2">
        <w:tc>
          <w:tcPr>
            <w:tcW w:w="3969" w:type="dxa"/>
          </w:tcPr>
          <w:p w14:paraId="2619F290" w14:textId="42AD9D18" w:rsidR="00557C1F" w:rsidRPr="007404D7" w:rsidRDefault="00557C1F" w:rsidP="00557C1F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Thermal correction to Gibbs Free Energy=       </w:t>
            </w:r>
          </w:p>
        </w:tc>
        <w:tc>
          <w:tcPr>
            <w:tcW w:w="4327" w:type="dxa"/>
          </w:tcPr>
          <w:p w14:paraId="4C7B389B" w14:textId="7FD620F9" w:rsidR="00557C1F" w:rsidRPr="007404D7" w:rsidRDefault="00557C1F" w:rsidP="00557C1F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1.076738</w:t>
            </w:r>
          </w:p>
        </w:tc>
      </w:tr>
      <w:tr w:rsidR="00557C1F" w:rsidRPr="007404D7" w14:paraId="0B5CC932" w14:textId="77777777" w:rsidTr="00F325F2">
        <w:tc>
          <w:tcPr>
            <w:tcW w:w="3969" w:type="dxa"/>
          </w:tcPr>
          <w:p w14:paraId="210E6A87" w14:textId="59D41106" w:rsidR="00557C1F" w:rsidRPr="007404D7" w:rsidRDefault="00557C1F" w:rsidP="00557C1F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zero-point Energies=       </w:t>
            </w:r>
          </w:p>
        </w:tc>
        <w:tc>
          <w:tcPr>
            <w:tcW w:w="4327" w:type="dxa"/>
          </w:tcPr>
          <w:p w14:paraId="411986FF" w14:textId="10D4C315" w:rsidR="00557C1F" w:rsidRPr="007404D7" w:rsidRDefault="00557C1F" w:rsidP="00557C1F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9466.942465</w:t>
            </w:r>
          </w:p>
        </w:tc>
      </w:tr>
      <w:tr w:rsidR="00557C1F" w:rsidRPr="007404D7" w14:paraId="11FB10FC" w14:textId="77777777" w:rsidTr="00F325F2">
        <w:tc>
          <w:tcPr>
            <w:tcW w:w="3969" w:type="dxa"/>
          </w:tcPr>
          <w:p w14:paraId="019F2D81" w14:textId="76AFD46A" w:rsidR="00557C1F" w:rsidRPr="007404D7" w:rsidRDefault="00557C1F" w:rsidP="00557C1F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thermal Energies=      </w:t>
            </w:r>
          </w:p>
        </w:tc>
        <w:tc>
          <w:tcPr>
            <w:tcW w:w="4327" w:type="dxa"/>
          </w:tcPr>
          <w:p w14:paraId="52A15307" w14:textId="4D4CC23D" w:rsidR="00557C1F" w:rsidRPr="007404D7" w:rsidRDefault="00557C1F" w:rsidP="00557C1F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9466.844530</w:t>
            </w:r>
          </w:p>
        </w:tc>
      </w:tr>
      <w:tr w:rsidR="00557C1F" w:rsidRPr="007404D7" w14:paraId="78B36184" w14:textId="77777777" w:rsidTr="00F325F2">
        <w:tc>
          <w:tcPr>
            <w:tcW w:w="3969" w:type="dxa"/>
          </w:tcPr>
          <w:p w14:paraId="67C73F87" w14:textId="555A3E5B" w:rsidR="00557C1F" w:rsidRPr="007404D7" w:rsidRDefault="00557C1F" w:rsidP="00557C1F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thermal Enthalpies=   </w:t>
            </w:r>
          </w:p>
        </w:tc>
        <w:tc>
          <w:tcPr>
            <w:tcW w:w="4327" w:type="dxa"/>
          </w:tcPr>
          <w:p w14:paraId="61DD0FC8" w14:textId="4610887B" w:rsidR="00557C1F" w:rsidRPr="007404D7" w:rsidRDefault="00557C1F" w:rsidP="00557C1F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9466.843586</w:t>
            </w:r>
          </w:p>
        </w:tc>
      </w:tr>
      <w:tr w:rsidR="00557C1F" w:rsidRPr="007404D7" w14:paraId="4D22FAEA" w14:textId="77777777" w:rsidTr="00F325F2">
        <w:tc>
          <w:tcPr>
            <w:tcW w:w="3969" w:type="dxa"/>
          </w:tcPr>
          <w:p w14:paraId="14B0FA72" w14:textId="23FCF959" w:rsidR="00557C1F" w:rsidRPr="007404D7" w:rsidRDefault="00557C1F" w:rsidP="00557C1F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thermal Free Energies=    </w:t>
            </w:r>
          </w:p>
        </w:tc>
        <w:tc>
          <w:tcPr>
            <w:tcW w:w="4327" w:type="dxa"/>
          </w:tcPr>
          <w:p w14:paraId="648493B2" w14:textId="37E6E5CB" w:rsidR="00557C1F" w:rsidRPr="007404D7" w:rsidRDefault="00557C1F" w:rsidP="00557C1F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9467.080990</w:t>
            </w:r>
          </w:p>
        </w:tc>
      </w:tr>
    </w:tbl>
    <w:p w14:paraId="27DDD28E" w14:textId="03E349B6" w:rsidR="009B0AFD" w:rsidRPr="007404D7" w:rsidRDefault="009B0AFD" w:rsidP="00A1113A">
      <w:pPr>
        <w:pStyle w:val="References"/>
        <w:spacing w:line="240" w:lineRule="auto"/>
        <w:ind w:left="0" w:firstLine="0"/>
        <w:rPr>
          <w:rFonts w:ascii="Times New Roman" w:hAnsi="Times New Roman"/>
          <w:b/>
          <w:sz w:val="20"/>
          <w:szCs w:val="20"/>
          <w:lang w:val="en-US"/>
        </w:rPr>
      </w:pPr>
    </w:p>
    <w:p w14:paraId="4968E2AC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>Au                -0.81025900    0.24707700   -0.26814500</w:t>
      </w:r>
    </w:p>
    <w:p w14:paraId="57CCBAB2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Ge                 2.60124500    0.83688000    0.61438900</w:t>
      </w:r>
    </w:p>
    <w:p w14:paraId="6423332D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Ge                -3.03463400    0.94432000    0.20130500</w:t>
      </w:r>
    </w:p>
    <w:p w14:paraId="356F307F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Au                 1.58328300   -0.49051000   -1.26388500</w:t>
      </w:r>
    </w:p>
    <w:p w14:paraId="05A4483D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P                  1.01738300   -1.76104300   -3.30600300</w:t>
      </w:r>
    </w:p>
    <w:p w14:paraId="0A74064F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3.52947900   -0.25244000    2.06716100</w:t>
      </w:r>
    </w:p>
    <w:p w14:paraId="2022B661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lastRenderedPageBreak/>
        <w:t xml:space="preserve"> C                  4.34993600    1.66768700   -0.09842200</w:t>
      </w:r>
    </w:p>
    <w:p w14:paraId="6EBB6B1F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4.10807600    2.37290500   -0.63428400</w:t>
      </w:r>
    </w:p>
    <w:p w14:paraId="270973D5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4.38812600    0.34333100    1.47918400</w:t>
      </w:r>
    </w:p>
    <w:p w14:paraId="30AD77B0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0.74302000   -1.88012100   -3.76338500</w:t>
      </w:r>
    </w:p>
    <w:p w14:paraId="09D57574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1.60409600   -3.48978500   -3.32435200</w:t>
      </w:r>
    </w:p>
    <w:p w14:paraId="5D07A6CD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1.79951600   -1.00896100   -4.78984700</w:t>
      </w:r>
    </w:p>
    <w:p w14:paraId="0996E124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-4.65496900    2.03162000   -2.46254600</w:t>
      </w:r>
    </w:p>
    <w:p w14:paraId="7C47CD4F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5.12371900    3.62785900   -3.36601400</w:t>
      </w:r>
    </w:p>
    <w:p w14:paraId="699C487B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6.21973400    0.97494600   -2.53839200</w:t>
      </w:r>
    </w:p>
    <w:p w14:paraId="2B958F65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3.30416700    1.15170200   -3.43963300</w:t>
      </w:r>
    </w:p>
    <w:p w14:paraId="23AAE112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-3.04037400    3.98645800   -0.51906200</w:t>
      </w:r>
    </w:p>
    <w:p w14:paraId="6D893F09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1.70926900    4.06572900   -1.85273200</w:t>
      </w:r>
    </w:p>
    <w:p w14:paraId="454431C2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2.14635400    4.06929300    1.14862800</w:t>
      </w:r>
    </w:p>
    <w:p w14:paraId="6435B21F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4.14075600    5.52040400   -0.58301100</w:t>
      </w:r>
    </w:p>
    <w:p w14:paraId="7AFF3682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 4.22228400    3.58348000   -0.27502000</w:t>
      </w:r>
    </w:p>
    <w:p w14:paraId="2BDB24F8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4.29933300    4.50886300    1.37668500</w:t>
      </w:r>
    </w:p>
    <w:p w14:paraId="11260ECB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2.62401100    4.11450700   -1.16024100</w:t>
      </w:r>
    </w:p>
    <w:p w14:paraId="7C124D45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5.67240500    4.37052900   -1.22198000</w:t>
      </w:r>
    </w:p>
    <w:p w14:paraId="652B53DD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 2.86027100   -2.06363400    2.07662800</w:t>
      </w:r>
    </w:p>
    <w:p w14:paraId="4A3D329B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0.96913900   -2.08938000    2.17941700</w:t>
      </w:r>
    </w:p>
    <w:p w14:paraId="28CB3EAD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3.38394700   -3.03297100    0.53952700</w:t>
      </w:r>
    </w:p>
    <w:p w14:paraId="1830289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3.55541400   -3.11929200    3.49566700</w:t>
      </w:r>
    </w:p>
    <w:p w14:paraId="0A914BF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 3.42487500    0.42221500    3.87959300</w:t>
      </w:r>
    </w:p>
    <w:p w14:paraId="031B53C4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3.53919500    2.29403100    4.17650000</w:t>
      </w:r>
    </w:p>
    <w:p w14:paraId="4A69394E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1.83044500   -0.07342500    4.77628100</w:t>
      </w:r>
    </w:p>
    <w:p w14:paraId="41C83A88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4.90590600   -0.23226700    4.87552700</w:t>
      </w:r>
    </w:p>
    <w:p w14:paraId="397A520B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-4.46934100   -1.58718500    1.15732600</w:t>
      </w:r>
    </w:p>
    <w:p w14:paraId="24AA3349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3.08139100   -2.49296100    2.02987900</w:t>
      </w:r>
    </w:p>
    <w:p w14:paraId="307E2F58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6.15828900   -2.25741000    1.66944800</w:t>
      </w:r>
    </w:p>
    <w:p w14:paraId="73EB02CE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4.31888800   -1.89210000   -0.70294800</w:t>
      </w:r>
    </w:p>
    <w:p w14:paraId="19D78FC0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 4.97076700    0.96677800   -1.78126500</w:t>
      </w:r>
    </w:p>
    <w:p w14:paraId="7DB2766A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4.82354900   -0.90714600   -2.04858300</w:t>
      </w:r>
    </w:p>
    <w:p w14:paraId="4275AD27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6.83888200    1.23754800   -1.99182200</w:t>
      </w:r>
    </w:p>
    <w:p w14:paraId="378099B2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4.06336500    1.73883900   -3.25650700</w:t>
      </w:r>
    </w:p>
    <w:p w14:paraId="5B95040D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i                -4.04096500    0.73430000    3.34008700</w:t>
      </w:r>
    </w:p>
    <w:p w14:paraId="7EC93E0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4.65078900    2.46558500    3.81197800</w:t>
      </w:r>
    </w:p>
    <w:p w14:paraId="095CEA6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5.00649600   -0.42155500    4.48240800</w:t>
      </w:r>
    </w:p>
    <w:p w14:paraId="4C987DA7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2.20407800    0.63133500    3.74832100</w:t>
      </w:r>
    </w:p>
    <w:p w14:paraId="11195786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5.00256100   -0.16537800    1.57077600</w:t>
      </w:r>
    </w:p>
    <w:p w14:paraId="143F59B8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5.33410500    1.23679400    1.03247300</w:t>
      </w:r>
    </w:p>
    <w:p w14:paraId="5D61977F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5.32981600    2.44367000    0.33538900</w:t>
      </w:r>
    </w:p>
    <w:p w14:paraId="03FDD10F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5.65933200    1.06835400    0.94540700</w:t>
      </w:r>
    </w:p>
    <w:p w14:paraId="3B49F1D5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64680100    2.84972000    3.85665500</w:t>
      </w:r>
    </w:p>
    <w:p w14:paraId="1ECF59DD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0.85203200   -2.39789600   -4.72857200</w:t>
      </w:r>
    </w:p>
    <w:p w14:paraId="13B732D4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lastRenderedPageBreak/>
        <w:t xml:space="preserve"> H                 -1.18138700   -0.87531800   -3.82768600</w:t>
      </w:r>
    </w:p>
    <w:p w14:paraId="7625A3B0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24568900   -2.46692800   -2.98330300</w:t>
      </w:r>
    </w:p>
    <w:p w14:paraId="1D058B61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65174700   -3.54552400   -2.99700100</w:t>
      </w:r>
    </w:p>
    <w:p w14:paraId="78C0C63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51146200   -3.90893500   -4.33837900</w:t>
      </w:r>
    </w:p>
    <w:p w14:paraId="16809B0D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0.96340100   -4.07546600   -2.64922300</w:t>
      </w:r>
    </w:p>
    <w:p w14:paraId="5EC8F366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89130600   -0.97840300   -4.66673100</w:t>
      </w:r>
    </w:p>
    <w:p w14:paraId="5E2E7A4D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55639600   -1.59529000   -5.69006500</w:t>
      </w:r>
    </w:p>
    <w:p w14:paraId="3816CB8B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43913000    0.02125300   -4.92503900</w:t>
      </w:r>
    </w:p>
    <w:p w14:paraId="5D8B58BA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5.94791400    4.15591900   -2.86129700</w:t>
      </w:r>
    </w:p>
    <w:p w14:paraId="45D7D17B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29239500    4.33497600   -3.49854700</w:t>
      </w:r>
    </w:p>
    <w:p w14:paraId="038C2378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5.48207400    3.35009900   -4.37138900</w:t>
      </w:r>
    </w:p>
    <w:p w14:paraId="32396685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6.07476600   -0.04353900   -2.15320200</w:t>
      </w:r>
    </w:p>
    <w:p w14:paraId="5F1ED16F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7.06522400    1.43259500   -2.00160900</w:t>
      </w:r>
    </w:p>
    <w:p w14:paraId="3C55765A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6.51734900    0.88534400   -3.59648000</w:t>
      </w:r>
    </w:p>
    <w:p w14:paraId="35AA2B2B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14765300    0.12942600   -3.06255900</w:t>
      </w:r>
    </w:p>
    <w:p w14:paraId="5C46ED9B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33972700    1.67876300   -3.40526700</w:t>
      </w:r>
    </w:p>
    <w:p w14:paraId="28163D1C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60820900    1.06897400   -4.49603000</w:t>
      </w:r>
    </w:p>
    <w:p w14:paraId="783320ED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03032200    3.20049300   -1.78815900</w:t>
      </w:r>
    </w:p>
    <w:p w14:paraId="5C83286B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11008600    4.11087000   -2.87565900</w:t>
      </w:r>
    </w:p>
    <w:p w14:paraId="2EB288AF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10190100    4.97204500   -1.69559900</w:t>
      </w:r>
    </w:p>
    <w:p w14:paraId="12326610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84333400    4.11572700    1.99796300</w:t>
      </w:r>
    </w:p>
    <w:p w14:paraId="3282280A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44952000    3.23259700    1.31776300</w:t>
      </w:r>
    </w:p>
    <w:p w14:paraId="4646D24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54198800    4.99128200    1.17766200</w:t>
      </w:r>
    </w:p>
    <w:p w14:paraId="25FD2AE2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63761300    5.66363300   -1.55196600</w:t>
      </w:r>
    </w:p>
    <w:p w14:paraId="7C62F212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91660400    5.49540600    0.19820800</w:t>
      </w:r>
    </w:p>
    <w:p w14:paraId="7AED91CC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51394200    6.40766800   -0.39301000</w:t>
      </w:r>
    </w:p>
    <w:p w14:paraId="06FF49A8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26740000    4.36930800    1.88333800</w:t>
      </w:r>
    </w:p>
    <w:p w14:paraId="0AB95FF7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3.50506500    4.24770000    2.08734600</w:t>
      </w:r>
    </w:p>
    <w:p w14:paraId="04A34779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4.20392800    5.58530800    1.15477700</w:t>
      </w:r>
    </w:p>
    <w:p w14:paraId="06F99E0A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83284900    4.93390800   -1.86693400</w:t>
      </w:r>
    </w:p>
    <w:p w14:paraId="3130982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88448900    4.48753300   -0.43557700</w:t>
      </w:r>
    </w:p>
    <w:p w14:paraId="30493A87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15376600    3.29770400   -1.72662800</w:t>
      </w:r>
    </w:p>
    <w:p w14:paraId="04570F49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6.63519100    4.18240200   -0.72093000</w:t>
      </w:r>
    </w:p>
    <w:p w14:paraId="1AF2068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76700700    4.05765500   -2.27156100</w:t>
      </w:r>
    </w:p>
    <w:p w14:paraId="51F0A2C2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51272100    5.46216700   -1.21802400</w:t>
      </w:r>
    </w:p>
    <w:p w14:paraId="17A0DE25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0.62974300   -2.80869500    2.94154800</w:t>
      </w:r>
    </w:p>
    <w:p w14:paraId="1176F9FA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0.55101700   -1.10672500    2.44267900</w:t>
      </w:r>
    </w:p>
    <w:p w14:paraId="1C6098B4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0.52158800   -2.40429600    1.22303100</w:t>
      </w:r>
    </w:p>
    <w:p w14:paraId="40CF03AA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4.47469300   -3.15801100    0.45642700</w:t>
      </w:r>
    </w:p>
    <w:p w14:paraId="60CC552A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3.01104200   -2.58577400   -0.39421400</w:t>
      </w:r>
    </w:p>
    <w:p w14:paraId="19EC263E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93275600   -4.03512600    0.60964700</w:t>
      </w:r>
    </w:p>
    <w:p w14:paraId="1383E747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4.65390300   -3.19382300    3.45212000</w:t>
      </w:r>
    </w:p>
    <w:p w14:paraId="464C3E99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3.27547100   -2.77551700    4.50188300</w:t>
      </w:r>
    </w:p>
    <w:p w14:paraId="760A4912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3.15435700   -4.13960900    3.37386800</w:t>
      </w:r>
    </w:p>
    <w:p w14:paraId="03A24169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lastRenderedPageBreak/>
        <w:t xml:space="preserve"> H                  4.42305900    2.76003800    3.71917700</w:t>
      </w:r>
    </w:p>
    <w:p w14:paraId="02B41504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3.63051000    2.43037600    5.26772000</w:t>
      </w:r>
    </w:p>
    <w:p w14:paraId="5196F2F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0.94120200    0.38235700    4.31433400</w:t>
      </w:r>
    </w:p>
    <w:p w14:paraId="26F32C79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89213000    0.30636500    5.80986500</w:t>
      </w:r>
    </w:p>
    <w:p w14:paraId="59FDE06B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65900000   -1.15749100    4.83076400</w:t>
      </w:r>
    </w:p>
    <w:p w14:paraId="7B974721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09035200   -1.30871300    4.76304300</w:t>
      </w:r>
    </w:p>
    <w:p w14:paraId="7590AA28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83117000    0.30133000    4.60399600</w:t>
      </w:r>
    </w:p>
    <w:p w14:paraId="49DCB365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4.72267900   -0.03361200    5.94482200</w:t>
      </w:r>
    </w:p>
    <w:p w14:paraId="32DB1511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09697400   -2.08019900    1.76379400</w:t>
      </w:r>
    </w:p>
    <w:p w14:paraId="19C3EBD2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17887500   -2.51009900    3.12501600</w:t>
      </w:r>
    </w:p>
    <w:p w14:paraId="0C3A851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07840600   -3.52728500    1.65026500</w:t>
      </w:r>
    </w:p>
    <w:p w14:paraId="3C0FDCB4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6.98618800   -1.71549800    1.18596500</w:t>
      </w:r>
    </w:p>
    <w:p w14:paraId="4792C51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6.32349700   -2.24268200    2.75563500</w:t>
      </w:r>
    </w:p>
    <w:p w14:paraId="649F4204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6.21188800   -3.30735800    1.33597800</w:t>
      </w:r>
    </w:p>
    <w:p w14:paraId="4CB484AB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5.24699100   -1.66598900   -1.24810100</w:t>
      </w:r>
    </w:p>
    <w:p w14:paraId="44527F91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48123500   -1.35907600   -1.18746400</w:t>
      </w:r>
    </w:p>
    <w:p w14:paraId="2BF4C9A6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08177800   -2.96261100   -0.82995300</w:t>
      </w:r>
    </w:p>
    <w:p w14:paraId="68E8B55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3.78742700   -1.28806700   -2.04378400</w:t>
      </w:r>
    </w:p>
    <w:p w14:paraId="4281310E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24702000   -1.13637300   -3.04142300</w:t>
      </w:r>
    </w:p>
    <w:p w14:paraId="7143C23F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38723600   -1.49234400   -1.30797100</w:t>
      </w:r>
    </w:p>
    <w:p w14:paraId="4F7FD4C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7.17886400    2.26613300   -1.81681900</w:t>
      </w:r>
    </w:p>
    <w:p w14:paraId="761209A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7.40877600    0.57405900   -1.32158500</w:t>
      </w:r>
    </w:p>
    <w:p w14:paraId="2D08B96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7.11662000    0.96456700   -3.02379700</w:t>
      </w:r>
    </w:p>
    <w:p w14:paraId="42BCD884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2.98508700    1.51498400   -3.21879200</w:t>
      </w:r>
    </w:p>
    <w:p w14:paraId="61CB19B7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4.46221300    1.30553100   -4.18849100</w:t>
      </w:r>
    </w:p>
    <w:p w14:paraId="47A6728C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4.17425000    2.83013700   -3.32690800</w:t>
      </w:r>
    </w:p>
    <w:p w14:paraId="5785425E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5.72334500    2.60605400    3.60503000</w:t>
      </w:r>
    </w:p>
    <w:p w14:paraId="2E50045D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09729500    3.27893800    3.32192500</w:t>
      </w:r>
    </w:p>
    <w:p w14:paraId="4EC4330F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51279900    2.58871900    4.89919900</w:t>
      </w:r>
    </w:p>
    <w:p w14:paraId="57E7A708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6.09105800   -0.35691300    4.30214000</w:t>
      </w:r>
    </w:p>
    <w:p w14:paraId="6CFFBCEA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70763400   -1.47606100    4.40213600</w:t>
      </w:r>
    </w:p>
    <w:p w14:paraId="29FF432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82668200   -0.10416200    5.52313000</w:t>
      </w:r>
    </w:p>
    <w:p w14:paraId="40BF5F5F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76984600   -0.34168700    3.47775900</w:t>
      </w:r>
    </w:p>
    <w:p w14:paraId="08BA8832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1.62971800    1.41663100    3.23130500</w:t>
      </w:r>
    </w:p>
    <w:p w14:paraId="7707A0FB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05580000    0.77633800    4.83079300</w:t>
      </w:r>
    </w:p>
    <w:p w14:paraId="7AB7AD93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71865100   -0.43273400    2.36625100</w:t>
      </w:r>
    </w:p>
    <w:p w14:paraId="738ACBEC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17733700   -0.89798200    0.76482800</w:t>
      </w:r>
    </w:p>
    <w:p w14:paraId="2EBE0FC0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6.38363900    1.26377000    0.69036900</w:t>
      </w:r>
    </w:p>
    <w:p w14:paraId="4C6F0BB2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5.28292300    1.94773700    1.87430300</w:t>
      </w:r>
    </w:p>
    <w:p w14:paraId="5B20886D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6.22264000    2.84670700   -0.17336100</w:t>
      </w:r>
    </w:p>
    <w:p w14:paraId="0A1E927F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5.12176400    3.14788100    1.15906400</w:t>
      </w:r>
    </w:p>
    <w:p w14:paraId="51E6BDE5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6.41377900    1.19011400    1.74160400</w:t>
      </w:r>
    </w:p>
    <w:p w14:paraId="1C0FD708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6.14929400    0.45243300    0.17259900</w:t>
      </w:r>
    </w:p>
    <w:p w14:paraId="26B90368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1.36922900    2.18084900    1.38767800</w:t>
      </w:r>
    </w:p>
    <w:p w14:paraId="22C47AC9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lastRenderedPageBreak/>
        <w:t xml:space="preserve"> H                  0.67629800    1.66419000    2.06865000</w:t>
      </w:r>
    </w:p>
    <w:p w14:paraId="66A727DD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1.89210500    2.96261100    1.95114500</w:t>
      </w:r>
    </w:p>
    <w:p w14:paraId="35B147FD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 0.78349700    2.65285200    0.58876600</w:t>
      </w:r>
    </w:p>
    <w:p w14:paraId="6D2394AB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O                 -0.88110200   -3.11855100   -0.61435200</w:t>
      </w:r>
    </w:p>
    <w:p w14:paraId="090B4335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                 -1.41658100   -4.47560200   -0.91267600</w:t>
      </w:r>
    </w:p>
    <w:p w14:paraId="101E0F10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O                 -2.76850200   -4.74629800   -0.39080700</w:t>
      </w:r>
    </w:p>
    <w:p w14:paraId="6C34A53D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O                 -1.15842400   -4.92384400   -2.29369900</w:t>
      </w:r>
    </w:p>
    <w:p w14:paraId="3AB3F97D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0.34678400   -5.60645600    0.11380200</w:t>
      </w:r>
    </w:p>
    <w:p w14:paraId="257712A5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F                 -0.41410400   -5.28956700    1.40866300</w:t>
      </w:r>
    </w:p>
    <w:p w14:paraId="6412FC6F" w14:textId="77777777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F                 -0.72824200   -6.87165100   -0.02631400</w:t>
      </w:r>
    </w:p>
    <w:p w14:paraId="418F8077" w14:textId="40B449A4" w:rsidR="009B0AFD" w:rsidRPr="007404D7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F                  0.93657800   -5.51733800   -0.26296900</w:t>
      </w:r>
    </w:p>
    <w:p w14:paraId="5F79EDB2" w14:textId="63A0ACB0" w:rsidR="009B0AFD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</w:p>
    <w:p w14:paraId="260DD2C7" w14:textId="32D0618C" w:rsidR="009B0AFD" w:rsidRDefault="009B0AFD" w:rsidP="009B0AFD">
      <w:pPr>
        <w:pStyle w:val="References"/>
        <w:spacing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  <w:r w:rsidRPr="000A3BF4">
        <w:rPr>
          <w:rFonts w:ascii="Times New Roman" w:hAnsi="Times New Roman"/>
          <w:b/>
          <w:sz w:val="24"/>
          <w:szCs w:val="24"/>
          <w:lang w:val="en-US"/>
        </w:rPr>
        <w:t>Me</w:t>
      </w:r>
      <w:r w:rsidRPr="000A3BF4">
        <w:rPr>
          <w:rFonts w:ascii="Times New Roman" w:hAnsi="Times New Roman"/>
          <w:b/>
          <w:sz w:val="24"/>
          <w:szCs w:val="24"/>
          <w:vertAlign w:val="subscript"/>
          <w:lang w:val="en-US"/>
        </w:rPr>
        <w:t>3</w:t>
      </w:r>
      <w:r w:rsidRPr="000A3BF4">
        <w:rPr>
          <w:rFonts w:ascii="Times New Roman" w:hAnsi="Times New Roman"/>
          <w:b/>
          <w:sz w:val="24"/>
          <w:szCs w:val="24"/>
          <w:lang w:val="en-US"/>
        </w:rPr>
        <w:t>PAu</w:t>
      </w:r>
      <w:r w:rsidR="000A3BF4" w:rsidRPr="000A3BF4">
        <w:rPr>
          <w:rFonts w:ascii="Times New Roman" w:hAnsi="Times New Roman"/>
          <w:b/>
          <w:sz w:val="24"/>
          <w:szCs w:val="24"/>
          <w:lang w:val="en-US"/>
        </w:rPr>
        <w:t>OTf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4185"/>
      </w:tblGrid>
      <w:tr w:rsidR="006771B7" w:rsidRPr="007404D7" w14:paraId="01C473F8" w14:textId="77777777" w:rsidTr="00F325F2">
        <w:tc>
          <w:tcPr>
            <w:tcW w:w="4111" w:type="dxa"/>
          </w:tcPr>
          <w:p w14:paraId="1E89A020" w14:textId="3A3BE40A" w:rsidR="006771B7" w:rsidRPr="007404D7" w:rsidRDefault="006771B7" w:rsidP="006771B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Zero-point correction=                          </w:t>
            </w:r>
          </w:p>
        </w:tc>
        <w:tc>
          <w:tcPr>
            <w:tcW w:w="4185" w:type="dxa"/>
          </w:tcPr>
          <w:p w14:paraId="20D0B535" w14:textId="26A81DDA" w:rsidR="006771B7" w:rsidRPr="007404D7" w:rsidRDefault="006771B7" w:rsidP="006771B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0.143633 (Hartree/Particle)</w:t>
            </w:r>
          </w:p>
        </w:tc>
      </w:tr>
      <w:tr w:rsidR="006771B7" w:rsidRPr="007404D7" w14:paraId="5E41EDC8" w14:textId="77777777" w:rsidTr="00F325F2">
        <w:tc>
          <w:tcPr>
            <w:tcW w:w="4111" w:type="dxa"/>
          </w:tcPr>
          <w:p w14:paraId="68A1B008" w14:textId="1398A2B2" w:rsidR="006771B7" w:rsidRPr="007404D7" w:rsidRDefault="006771B7" w:rsidP="006771B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Thermal correction to Energy=                  </w:t>
            </w:r>
          </w:p>
        </w:tc>
        <w:tc>
          <w:tcPr>
            <w:tcW w:w="4185" w:type="dxa"/>
          </w:tcPr>
          <w:p w14:paraId="1DEB12EE" w14:textId="079876DD" w:rsidR="006771B7" w:rsidRPr="007404D7" w:rsidRDefault="006771B7" w:rsidP="006771B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0.159916</w:t>
            </w:r>
          </w:p>
        </w:tc>
      </w:tr>
      <w:tr w:rsidR="006771B7" w:rsidRPr="007404D7" w14:paraId="16BAB31B" w14:textId="77777777" w:rsidTr="00F325F2">
        <w:tc>
          <w:tcPr>
            <w:tcW w:w="4111" w:type="dxa"/>
          </w:tcPr>
          <w:p w14:paraId="224BE9C6" w14:textId="14DE97AA" w:rsidR="006771B7" w:rsidRPr="007404D7" w:rsidRDefault="006771B7" w:rsidP="006771B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Thermal correction to Enthalpy=                </w:t>
            </w:r>
          </w:p>
        </w:tc>
        <w:tc>
          <w:tcPr>
            <w:tcW w:w="4185" w:type="dxa"/>
          </w:tcPr>
          <w:p w14:paraId="55541BC8" w14:textId="565D0C62" w:rsidR="006771B7" w:rsidRPr="007404D7" w:rsidRDefault="006771B7" w:rsidP="006771B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0.160861</w:t>
            </w:r>
          </w:p>
        </w:tc>
      </w:tr>
      <w:tr w:rsidR="006771B7" w:rsidRPr="007404D7" w14:paraId="2CB83ABB" w14:textId="77777777" w:rsidTr="00F325F2">
        <w:tc>
          <w:tcPr>
            <w:tcW w:w="4111" w:type="dxa"/>
          </w:tcPr>
          <w:p w14:paraId="1375D86C" w14:textId="09B9E171" w:rsidR="006771B7" w:rsidRPr="007404D7" w:rsidRDefault="006771B7" w:rsidP="006771B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Thermal correction to Gibbs Free Energy=         </w:t>
            </w:r>
          </w:p>
        </w:tc>
        <w:tc>
          <w:tcPr>
            <w:tcW w:w="4185" w:type="dxa"/>
          </w:tcPr>
          <w:p w14:paraId="2AFC50E5" w14:textId="3B0A52DD" w:rsidR="006771B7" w:rsidRPr="007404D7" w:rsidRDefault="006771B7" w:rsidP="006771B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0.096747</w:t>
            </w:r>
          </w:p>
        </w:tc>
      </w:tr>
      <w:tr w:rsidR="006771B7" w:rsidRPr="007404D7" w14:paraId="1E4B61F3" w14:textId="77777777" w:rsidTr="00F325F2">
        <w:tc>
          <w:tcPr>
            <w:tcW w:w="4111" w:type="dxa"/>
          </w:tcPr>
          <w:p w14:paraId="32B1F419" w14:textId="1D3CF83B" w:rsidR="006771B7" w:rsidRPr="007404D7" w:rsidRDefault="006771B7" w:rsidP="006771B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zero-point Energies=          </w:t>
            </w:r>
          </w:p>
        </w:tc>
        <w:tc>
          <w:tcPr>
            <w:tcW w:w="4185" w:type="dxa"/>
          </w:tcPr>
          <w:p w14:paraId="6FEE2697" w14:textId="470BB172" w:rsidR="006771B7" w:rsidRPr="007404D7" w:rsidRDefault="006771B7" w:rsidP="006771B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1557.214192</w:t>
            </w:r>
          </w:p>
        </w:tc>
      </w:tr>
      <w:tr w:rsidR="006771B7" w:rsidRPr="007404D7" w14:paraId="589C4B68" w14:textId="77777777" w:rsidTr="00F325F2">
        <w:tc>
          <w:tcPr>
            <w:tcW w:w="4111" w:type="dxa"/>
          </w:tcPr>
          <w:p w14:paraId="4CF95AC1" w14:textId="613543C8" w:rsidR="006771B7" w:rsidRPr="007404D7" w:rsidRDefault="006771B7" w:rsidP="006771B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thermal Energies=             </w:t>
            </w:r>
          </w:p>
        </w:tc>
        <w:tc>
          <w:tcPr>
            <w:tcW w:w="4185" w:type="dxa"/>
          </w:tcPr>
          <w:p w14:paraId="151B6FCA" w14:textId="537629A5" w:rsidR="006771B7" w:rsidRPr="007404D7" w:rsidRDefault="006771B7" w:rsidP="006771B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1557.197908</w:t>
            </w:r>
          </w:p>
        </w:tc>
      </w:tr>
      <w:tr w:rsidR="006771B7" w:rsidRPr="007404D7" w14:paraId="6F08B5C1" w14:textId="77777777" w:rsidTr="00F325F2">
        <w:tc>
          <w:tcPr>
            <w:tcW w:w="4111" w:type="dxa"/>
          </w:tcPr>
          <w:p w14:paraId="7F05C95E" w14:textId="2E9DB852" w:rsidR="006771B7" w:rsidRPr="007404D7" w:rsidRDefault="006771B7" w:rsidP="006771B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thermal Enthalpies=     </w:t>
            </w:r>
          </w:p>
        </w:tc>
        <w:tc>
          <w:tcPr>
            <w:tcW w:w="4185" w:type="dxa"/>
          </w:tcPr>
          <w:p w14:paraId="1C0B0D44" w14:textId="48D4EC5A" w:rsidR="006771B7" w:rsidRPr="007404D7" w:rsidRDefault="006771B7" w:rsidP="006771B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1557.196964</w:t>
            </w:r>
          </w:p>
        </w:tc>
      </w:tr>
      <w:tr w:rsidR="006771B7" w:rsidRPr="007404D7" w14:paraId="2ADABFC0" w14:textId="77777777" w:rsidTr="00F325F2">
        <w:tc>
          <w:tcPr>
            <w:tcW w:w="4111" w:type="dxa"/>
          </w:tcPr>
          <w:p w14:paraId="3C3194F7" w14:textId="58E65C69" w:rsidR="006771B7" w:rsidRPr="007404D7" w:rsidRDefault="006771B7" w:rsidP="006771B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thermal Free Energies=    </w:t>
            </w:r>
          </w:p>
        </w:tc>
        <w:tc>
          <w:tcPr>
            <w:tcW w:w="4185" w:type="dxa"/>
          </w:tcPr>
          <w:p w14:paraId="552C9847" w14:textId="2B7C227F" w:rsidR="006771B7" w:rsidRPr="007404D7" w:rsidRDefault="006771B7" w:rsidP="006771B7">
            <w:pPr>
              <w:pStyle w:val="References"/>
              <w:spacing w:line="240" w:lineRule="auto"/>
              <w:ind w:left="0" w:firstLine="0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1557.261078</w:t>
            </w:r>
          </w:p>
        </w:tc>
      </w:tr>
    </w:tbl>
    <w:p w14:paraId="12E6731A" w14:textId="77777777" w:rsidR="006771B7" w:rsidRPr="007404D7" w:rsidRDefault="006771B7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</w:p>
    <w:p w14:paraId="6F101040" w14:textId="2DE059EC" w:rsidR="000A3BF4" w:rsidRPr="007404D7" w:rsidRDefault="000A3BF4" w:rsidP="0090604C">
      <w:pPr>
        <w:pStyle w:val="References"/>
        <w:spacing w:line="240" w:lineRule="auto"/>
        <w:ind w:left="0" w:firstLineChars="59" w:firstLine="118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>O                  1.22607800    0.72079700    0.79924700</w:t>
      </w:r>
    </w:p>
    <w:p w14:paraId="564C58D7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S                  2.29023900    0.74793100   -0.32043300</w:t>
      </w:r>
    </w:p>
    <w:p w14:paraId="49F91808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O                  1.68366800    0.56739300   -1.64057800</w:t>
      </w:r>
    </w:p>
    <w:p w14:paraId="741BC245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O                  3.27175200    1.79498700   -0.10243900</w:t>
      </w:r>
    </w:p>
    <w:p w14:paraId="67F8C953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 3.17950400   -0.85204500    0.02818800</w:t>
      </w:r>
    </w:p>
    <w:p w14:paraId="4E506385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F                  3.74127800   -0.82849000    1.22919900</w:t>
      </w:r>
    </w:p>
    <w:p w14:paraId="7D06D482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F                  2.32348600   -1.87478600   -0.02161600</w:t>
      </w:r>
    </w:p>
    <w:p w14:paraId="0A136E59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F                  4.12277100   -1.04629800   -0.88525200</w:t>
      </w:r>
    </w:p>
    <w:p w14:paraId="267D0E32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Au                -0.72518300    0.23512200    0.29322500</w:t>
      </w:r>
    </w:p>
    <w:p w14:paraId="2696610B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P                 -2.85043200   -0.27521400   -0.20409300</w:t>
      </w:r>
    </w:p>
    <w:p w14:paraId="7215A468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3.44946900   -1.81831700    0.56936800</w:t>
      </w:r>
    </w:p>
    <w:p w14:paraId="43511993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3.11643000   -0.50823100   -1.99570900</w:t>
      </w:r>
    </w:p>
    <w:p w14:paraId="194EF68B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C                 -4.06018000    1.00039500    0.29349700</w:t>
      </w:r>
    </w:p>
    <w:p w14:paraId="0554F9AF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38890900   -1.72735000    1.66347000</w:t>
      </w:r>
    </w:p>
    <w:p w14:paraId="27FB511E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80718100   -2.65460100    0.25764900</w:t>
      </w:r>
    </w:p>
    <w:p w14:paraId="6F63BB9F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49004200   -2.02653800    0.27614700</w:t>
      </w:r>
    </w:p>
    <w:p w14:paraId="6021A6CA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46403700   -1.31581500   -2.35795100</w:t>
      </w:r>
    </w:p>
    <w:p w14:paraId="0608801C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2.84175600    0.41444400   -2.52698400</w:t>
      </w:r>
    </w:p>
    <w:p w14:paraId="0F2754CB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16704600   -0.75845800   -2.20926200</w:t>
      </w:r>
    </w:p>
    <w:p w14:paraId="72ECA012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3.80665700    1.95247300   -0.19469900</w:t>
      </w:r>
    </w:p>
    <w:p w14:paraId="7AC5D8CF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5.08210300    0.70443100    0.01031500</w:t>
      </w:r>
    </w:p>
    <w:p w14:paraId="131B6A39" w14:textId="77777777" w:rsidR="000A3BF4" w:rsidRPr="007404D7" w:rsidRDefault="000A3BF4" w:rsidP="000A3BF4">
      <w:pPr>
        <w:pStyle w:val="References"/>
        <w:spacing w:line="240" w:lineRule="auto"/>
        <w:ind w:left="0" w:firstLine="0"/>
        <w:rPr>
          <w:rFonts w:ascii="Times New Roman" w:hAnsi="Times New Roman"/>
          <w:sz w:val="20"/>
          <w:szCs w:val="20"/>
          <w:lang w:val="en-US"/>
        </w:rPr>
      </w:pPr>
      <w:r w:rsidRPr="007404D7">
        <w:rPr>
          <w:rFonts w:ascii="Times New Roman" w:hAnsi="Times New Roman"/>
          <w:sz w:val="20"/>
          <w:szCs w:val="20"/>
          <w:lang w:val="en-US"/>
        </w:rPr>
        <w:t xml:space="preserve"> H                 -4.01050200    1.14799900    1.38195500</w:t>
      </w:r>
    </w:p>
    <w:p w14:paraId="0376930C" w14:textId="666CAA11" w:rsidR="000A3BF4" w:rsidRDefault="000A3BF4" w:rsidP="009B0AFD">
      <w:pPr>
        <w:pStyle w:val="References"/>
        <w:spacing w:line="240" w:lineRule="auto"/>
        <w:ind w:left="0" w:firstLine="0"/>
        <w:rPr>
          <w:rFonts w:ascii="Times New Roman" w:hAnsi="Times New Roman"/>
          <w:b/>
          <w:sz w:val="24"/>
          <w:szCs w:val="24"/>
          <w:lang w:val="en-US"/>
        </w:rPr>
      </w:pPr>
    </w:p>
    <w:p w14:paraId="71C53460" w14:textId="3A8A2C0D" w:rsidR="00394D51" w:rsidRDefault="00394D51" w:rsidP="009B0AFD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b/>
          <w:sz w:val="24"/>
          <w:szCs w:val="24"/>
          <w:lang w:val="en-US" w:eastAsia="zh-CN"/>
        </w:rPr>
      </w:pPr>
      <w:r>
        <w:rPr>
          <w:rFonts w:ascii="Times New Roman" w:eastAsiaTheme="minorEastAsia" w:hAnsi="Times New Roman" w:hint="eastAsia"/>
          <w:b/>
          <w:sz w:val="24"/>
          <w:szCs w:val="24"/>
          <w:lang w:val="en-US" w:eastAsia="zh-CN"/>
        </w:rPr>
        <w:t>5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4185"/>
      </w:tblGrid>
      <w:tr w:rsidR="00394D51" w:rsidRPr="007404D7" w14:paraId="67501074" w14:textId="77777777" w:rsidTr="00F325F2">
        <w:tc>
          <w:tcPr>
            <w:tcW w:w="4111" w:type="dxa"/>
          </w:tcPr>
          <w:p w14:paraId="11EDB8BC" w14:textId="5A97C6CC" w:rsidR="00394D51" w:rsidRPr="007404D7" w:rsidRDefault="00394D51" w:rsidP="00394D51">
            <w:pPr>
              <w:pStyle w:val="References"/>
              <w:spacing w:line="240" w:lineRule="auto"/>
              <w:ind w:left="0" w:firstLine="0"/>
              <w:rPr>
                <w:rFonts w:ascii="Times New Roman" w:eastAsiaTheme="minorEastAsia" w:hAnsi="Times New Roman"/>
                <w:b/>
                <w:sz w:val="20"/>
                <w:szCs w:val="20"/>
                <w:lang w:val="en-US" w:eastAsia="zh-CN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Zero-point correction=                           </w:t>
            </w:r>
          </w:p>
        </w:tc>
        <w:tc>
          <w:tcPr>
            <w:tcW w:w="4185" w:type="dxa"/>
          </w:tcPr>
          <w:p w14:paraId="67D4BC7E" w14:textId="0BB258D4" w:rsidR="00394D51" w:rsidRPr="007404D7" w:rsidRDefault="00394D51" w:rsidP="00394D51">
            <w:pPr>
              <w:pStyle w:val="References"/>
              <w:spacing w:line="240" w:lineRule="auto"/>
              <w:ind w:left="0" w:firstLine="0"/>
              <w:rPr>
                <w:rFonts w:ascii="Times New Roman" w:eastAsiaTheme="minorEastAsia" w:hAnsi="Times New Roman"/>
                <w:b/>
                <w:sz w:val="20"/>
                <w:szCs w:val="20"/>
                <w:lang w:val="en-US" w:eastAsia="zh-CN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1.070488 (Hartree/Particle)</w:t>
            </w:r>
          </w:p>
        </w:tc>
      </w:tr>
      <w:tr w:rsidR="00394D51" w:rsidRPr="007404D7" w14:paraId="08440199" w14:textId="77777777" w:rsidTr="00F325F2">
        <w:tc>
          <w:tcPr>
            <w:tcW w:w="4111" w:type="dxa"/>
          </w:tcPr>
          <w:p w14:paraId="05941473" w14:textId="334A28B7" w:rsidR="00394D51" w:rsidRPr="007404D7" w:rsidRDefault="00394D51" w:rsidP="00394D51">
            <w:pPr>
              <w:pStyle w:val="References"/>
              <w:spacing w:line="240" w:lineRule="auto"/>
              <w:ind w:left="0" w:firstLine="0"/>
              <w:rPr>
                <w:rFonts w:ascii="Times New Roman" w:eastAsiaTheme="minorEastAsia" w:hAnsi="Times New Roman"/>
                <w:b/>
                <w:sz w:val="20"/>
                <w:szCs w:val="20"/>
                <w:lang w:val="en-US" w:eastAsia="zh-CN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Thermal correction to Energy=                 </w:t>
            </w:r>
          </w:p>
        </w:tc>
        <w:tc>
          <w:tcPr>
            <w:tcW w:w="4185" w:type="dxa"/>
          </w:tcPr>
          <w:p w14:paraId="1CE13F3E" w14:textId="007D9BA4" w:rsidR="00394D51" w:rsidRPr="007404D7" w:rsidRDefault="00394D51" w:rsidP="00394D51">
            <w:pPr>
              <w:pStyle w:val="References"/>
              <w:spacing w:line="240" w:lineRule="auto"/>
              <w:ind w:left="0" w:firstLine="0"/>
              <w:rPr>
                <w:rFonts w:ascii="Times New Roman" w:eastAsiaTheme="minorEastAsia" w:hAnsi="Times New Roman"/>
                <w:b/>
                <w:sz w:val="20"/>
                <w:szCs w:val="20"/>
                <w:lang w:val="en-US" w:eastAsia="zh-CN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1.149142</w:t>
            </w:r>
          </w:p>
        </w:tc>
      </w:tr>
      <w:tr w:rsidR="00394D51" w:rsidRPr="007404D7" w14:paraId="14F4E8CE" w14:textId="77777777" w:rsidTr="00F325F2">
        <w:tc>
          <w:tcPr>
            <w:tcW w:w="4111" w:type="dxa"/>
          </w:tcPr>
          <w:p w14:paraId="33FDF66B" w14:textId="22710F90" w:rsidR="00394D51" w:rsidRPr="007404D7" w:rsidRDefault="00394D51" w:rsidP="00394D51">
            <w:pPr>
              <w:pStyle w:val="References"/>
              <w:spacing w:line="240" w:lineRule="auto"/>
              <w:ind w:left="0" w:firstLine="0"/>
              <w:rPr>
                <w:rFonts w:ascii="Times New Roman" w:eastAsiaTheme="minorEastAsia" w:hAnsi="Times New Roman"/>
                <w:b/>
                <w:sz w:val="20"/>
                <w:szCs w:val="20"/>
                <w:lang w:val="en-US" w:eastAsia="zh-CN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Thermal correction to Enthalpy=               </w:t>
            </w:r>
          </w:p>
        </w:tc>
        <w:tc>
          <w:tcPr>
            <w:tcW w:w="4185" w:type="dxa"/>
          </w:tcPr>
          <w:p w14:paraId="30E32450" w14:textId="3FB7928A" w:rsidR="00394D51" w:rsidRPr="007404D7" w:rsidRDefault="00394D51" w:rsidP="00394D51">
            <w:pPr>
              <w:pStyle w:val="References"/>
              <w:spacing w:line="240" w:lineRule="auto"/>
              <w:ind w:left="0" w:firstLine="0"/>
              <w:rPr>
                <w:rFonts w:ascii="Times New Roman" w:eastAsiaTheme="minorEastAsia" w:hAnsi="Times New Roman"/>
                <w:b/>
                <w:sz w:val="20"/>
                <w:szCs w:val="20"/>
                <w:lang w:val="en-US" w:eastAsia="zh-CN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1.150086</w:t>
            </w:r>
          </w:p>
        </w:tc>
      </w:tr>
      <w:tr w:rsidR="00394D51" w:rsidRPr="007404D7" w14:paraId="2A868470" w14:textId="77777777" w:rsidTr="00F325F2">
        <w:tc>
          <w:tcPr>
            <w:tcW w:w="4111" w:type="dxa"/>
          </w:tcPr>
          <w:p w14:paraId="1293F537" w14:textId="54470E4E" w:rsidR="00394D51" w:rsidRPr="007404D7" w:rsidRDefault="00394D51" w:rsidP="00394D51">
            <w:pPr>
              <w:pStyle w:val="References"/>
              <w:spacing w:line="240" w:lineRule="auto"/>
              <w:ind w:left="0" w:firstLine="0"/>
              <w:rPr>
                <w:rFonts w:ascii="Times New Roman" w:eastAsiaTheme="minorEastAsia" w:hAnsi="Times New Roman"/>
                <w:b/>
                <w:sz w:val="20"/>
                <w:szCs w:val="20"/>
                <w:lang w:val="en-US" w:eastAsia="zh-CN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Thermal correction to Gibbs Free Energy=        </w:t>
            </w:r>
          </w:p>
        </w:tc>
        <w:tc>
          <w:tcPr>
            <w:tcW w:w="4185" w:type="dxa"/>
          </w:tcPr>
          <w:p w14:paraId="5132F24E" w14:textId="44FCAA4A" w:rsidR="00394D51" w:rsidRPr="007404D7" w:rsidRDefault="00394D51" w:rsidP="00394D51">
            <w:pPr>
              <w:pStyle w:val="References"/>
              <w:spacing w:line="240" w:lineRule="auto"/>
              <w:ind w:left="0" w:firstLine="0"/>
              <w:rPr>
                <w:rFonts w:ascii="Times New Roman" w:eastAsiaTheme="minorEastAsia" w:hAnsi="Times New Roman"/>
                <w:b/>
                <w:sz w:val="20"/>
                <w:szCs w:val="20"/>
                <w:lang w:val="en-US" w:eastAsia="zh-CN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0.958034</w:t>
            </w:r>
          </w:p>
        </w:tc>
      </w:tr>
      <w:tr w:rsidR="00394D51" w:rsidRPr="007404D7" w14:paraId="5E57A47A" w14:textId="77777777" w:rsidTr="00F325F2">
        <w:tc>
          <w:tcPr>
            <w:tcW w:w="4111" w:type="dxa"/>
          </w:tcPr>
          <w:p w14:paraId="059377F6" w14:textId="3403028F" w:rsidR="00394D51" w:rsidRPr="007404D7" w:rsidRDefault="00394D51" w:rsidP="00394D51">
            <w:pPr>
              <w:pStyle w:val="References"/>
              <w:spacing w:line="240" w:lineRule="auto"/>
              <w:ind w:left="0" w:firstLine="0"/>
              <w:rPr>
                <w:rFonts w:ascii="Times New Roman" w:eastAsiaTheme="minorEastAsia" w:hAnsi="Times New Roman"/>
                <w:b/>
                <w:sz w:val="20"/>
                <w:szCs w:val="20"/>
                <w:lang w:val="en-US" w:eastAsia="zh-CN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zero-point Energies=   </w:t>
            </w:r>
          </w:p>
        </w:tc>
        <w:tc>
          <w:tcPr>
            <w:tcW w:w="4185" w:type="dxa"/>
          </w:tcPr>
          <w:p w14:paraId="056DBF7C" w14:textId="0826487D" w:rsidR="00394D51" w:rsidRPr="007404D7" w:rsidRDefault="00394D51" w:rsidP="00394D51">
            <w:pPr>
              <w:pStyle w:val="References"/>
              <w:spacing w:line="240" w:lineRule="auto"/>
              <w:ind w:left="0" w:firstLine="0"/>
              <w:rPr>
                <w:rFonts w:ascii="Times New Roman" w:eastAsiaTheme="minorEastAsia" w:hAnsi="Times New Roman"/>
                <w:b/>
                <w:sz w:val="20"/>
                <w:szCs w:val="20"/>
                <w:lang w:val="en-US" w:eastAsia="zh-CN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7909.733039</w:t>
            </w:r>
          </w:p>
        </w:tc>
      </w:tr>
      <w:tr w:rsidR="00394D51" w:rsidRPr="007404D7" w14:paraId="1D50D229" w14:textId="77777777" w:rsidTr="00F325F2">
        <w:tc>
          <w:tcPr>
            <w:tcW w:w="4111" w:type="dxa"/>
          </w:tcPr>
          <w:p w14:paraId="634DD182" w14:textId="77086B60" w:rsidR="00394D51" w:rsidRPr="007404D7" w:rsidRDefault="00394D51" w:rsidP="00394D51">
            <w:pPr>
              <w:pStyle w:val="References"/>
              <w:spacing w:line="240" w:lineRule="auto"/>
              <w:ind w:left="0" w:firstLine="0"/>
              <w:rPr>
                <w:rFonts w:ascii="Times New Roman" w:eastAsiaTheme="minorEastAsia" w:hAnsi="Times New Roman"/>
                <w:b/>
                <w:sz w:val="20"/>
                <w:szCs w:val="20"/>
                <w:lang w:val="en-US" w:eastAsia="zh-CN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thermal Energies=           </w:t>
            </w:r>
          </w:p>
        </w:tc>
        <w:tc>
          <w:tcPr>
            <w:tcW w:w="4185" w:type="dxa"/>
          </w:tcPr>
          <w:p w14:paraId="3B6B455D" w14:textId="1D3B5486" w:rsidR="00394D51" w:rsidRPr="007404D7" w:rsidRDefault="00394D51" w:rsidP="00394D51">
            <w:pPr>
              <w:pStyle w:val="References"/>
              <w:spacing w:line="240" w:lineRule="auto"/>
              <w:ind w:left="0" w:firstLine="0"/>
              <w:rPr>
                <w:rFonts w:ascii="Times New Roman" w:eastAsiaTheme="minorEastAsia" w:hAnsi="Times New Roman"/>
                <w:b/>
                <w:sz w:val="20"/>
                <w:szCs w:val="20"/>
                <w:lang w:val="en-US" w:eastAsia="zh-CN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7909.654386</w:t>
            </w:r>
          </w:p>
        </w:tc>
      </w:tr>
      <w:tr w:rsidR="00394D51" w:rsidRPr="007404D7" w14:paraId="50BF19D0" w14:textId="77777777" w:rsidTr="00F325F2">
        <w:tc>
          <w:tcPr>
            <w:tcW w:w="4111" w:type="dxa"/>
          </w:tcPr>
          <w:p w14:paraId="409B2C69" w14:textId="036370C4" w:rsidR="00394D51" w:rsidRPr="007404D7" w:rsidRDefault="00394D51" w:rsidP="00394D51">
            <w:pPr>
              <w:pStyle w:val="References"/>
              <w:spacing w:line="240" w:lineRule="auto"/>
              <w:ind w:left="0" w:firstLine="0"/>
              <w:rPr>
                <w:rFonts w:ascii="Times New Roman" w:eastAsiaTheme="minorEastAsia" w:hAnsi="Times New Roman"/>
                <w:b/>
                <w:sz w:val="20"/>
                <w:szCs w:val="20"/>
                <w:lang w:val="en-US" w:eastAsia="zh-CN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thermal Enthalpies=         </w:t>
            </w:r>
          </w:p>
        </w:tc>
        <w:tc>
          <w:tcPr>
            <w:tcW w:w="4185" w:type="dxa"/>
          </w:tcPr>
          <w:p w14:paraId="1C0396DB" w14:textId="7F711B02" w:rsidR="00394D51" w:rsidRPr="007404D7" w:rsidRDefault="00394D51" w:rsidP="00394D51">
            <w:pPr>
              <w:pStyle w:val="References"/>
              <w:spacing w:line="240" w:lineRule="auto"/>
              <w:ind w:left="0" w:firstLine="0"/>
              <w:rPr>
                <w:rFonts w:ascii="Times New Roman" w:eastAsiaTheme="minorEastAsia" w:hAnsi="Times New Roman"/>
                <w:b/>
                <w:sz w:val="20"/>
                <w:szCs w:val="20"/>
                <w:lang w:val="en-US" w:eastAsia="zh-CN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7909.653442</w:t>
            </w:r>
          </w:p>
        </w:tc>
      </w:tr>
      <w:tr w:rsidR="00394D51" w:rsidRPr="007404D7" w14:paraId="7B51906A" w14:textId="77777777" w:rsidTr="00F325F2">
        <w:tc>
          <w:tcPr>
            <w:tcW w:w="4111" w:type="dxa"/>
          </w:tcPr>
          <w:p w14:paraId="4E4E1AA0" w14:textId="0C19EFE7" w:rsidR="00394D51" w:rsidRPr="007404D7" w:rsidRDefault="00394D51" w:rsidP="00394D51">
            <w:pPr>
              <w:pStyle w:val="References"/>
              <w:spacing w:line="240" w:lineRule="auto"/>
              <w:ind w:left="0" w:firstLine="0"/>
              <w:rPr>
                <w:rFonts w:ascii="Times New Roman" w:eastAsiaTheme="minorEastAsia" w:hAnsi="Times New Roman"/>
                <w:b/>
                <w:sz w:val="20"/>
                <w:szCs w:val="20"/>
                <w:lang w:val="en-US" w:eastAsia="zh-CN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 xml:space="preserve"> Sum of electronic and thermal Free Energies=   </w:t>
            </w:r>
          </w:p>
        </w:tc>
        <w:tc>
          <w:tcPr>
            <w:tcW w:w="4185" w:type="dxa"/>
          </w:tcPr>
          <w:p w14:paraId="256052B4" w14:textId="7A9D4BC7" w:rsidR="00394D51" w:rsidRPr="007404D7" w:rsidRDefault="00394D51" w:rsidP="00394D51">
            <w:pPr>
              <w:pStyle w:val="References"/>
              <w:spacing w:line="240" w:lineRule="auto"/>
              <w:ind w:left="0" w:firstLine="0"/>
              <w:rPr>
                <w:rFonts w:ascii="Times New Roman" w:eastAsiaTheme="minorEastAsia" w:hAnsi="Times New Roman"/>
                <w:b/>
                <w:sz w:val="20"/>
                <w:szCs w:val="20"/>
                <w:lang w:val="en-US" w:eastAsia="zh-CN"/>
              </w:rPr>
            </w:pPr>
            <w:r w:rsidRPr="007404D7">
              <w:rPr>
                <w:rFonts w:ascii="Times New Roman" w:hAnsi="Times New Roman"/>
                <w:sz w:val="20"/>
                <w:szCs w:val="20"/>
              </w:rPr>
              <w:t>-7909.845494</w:t>
            </w:r>
          </w:p>
        </w:tc>
      </w:tr>
    </w:tbl>
    <w:p w14:paraId="61C8B501" w14:textId="061552EE" w:rsidR="00394D51" w:rsidRPr="007404D7" w:rsidRDefault="00394D51" w:rsidP="009B0AFD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b/>
          <w:sz w:val="20"/>
          <w:szCs w:val="20"/>
          <w:lang w:val="en-US" w:eastAsia="zh-CN"/>
        </w:rPr>
      </w:pPr>
    </w:p>
    <w:p w14:paraId="74C6C801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>Au                -0.00009700    0.03375600    0.06302700</w:t>
      </w:r>
    </w:p>
    <w:p w14:paraId="08F3C248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Ge                -2.49059000    0.04385400    0.07073800</w:t>
      </w:r>
    </w:p>
    <w:p w14:paraId="0A70F7A3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Ge                 2.46710000    0.01884800    0.44359800</w:t>
      </w:r>
    </w:p>
    <w:p w14:paraId="2AD8D386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-3.98827000    0.01842700   -1.23719800</w:t>
      </w:r>
    </w:p>
    <w:p w14:paraId="5B379511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-3.67854300    0.10856100    1.65888600</w:t>
      </w:r>
    </w:p>
    <w:p w14:paraId="7E5EA1C3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 3.67303800    1.40350400   -0.48449000</w:t>
      </w:r>
    </w:p>
    <w:p w14:paraId="0F70A7F5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 2.60577500    0.23729700    2.42040000</w:t>
      </w:r>
    </w:p>
    <w:p w14:paraId="6FE82E0E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 3.49770300   -1.58996700   -0.31627900</w:t>
      </w:r>
    </w:p>
    <w:p w14:paraId="393BB6F0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Si                 2.60216800    2.76534800   -1.31704400</w:t>
      </w:r>
    </w:p>
    <w:p w14:paraId="42E5E5BC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 1.35719000    3.55962400   -0.12847500</w:t>
      </w:r>
    </w:p>
    <w:p w14:paraId="08AB4141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 1.58294600    2.11502400   -2.77444600</w:t>
      </w:r>
    </w:p>
    <w:p w14:paraId="2CF319EE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 3.61136700    4.17969600   -2.09223700</w:t>
      </w:r>
    </w:p>
    <w:p w14:paraId="05368599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Si                -3.59182500    1.43988100   -2.49269400</w:t>
      </w:r>
    </w:p>
    <w:p w14:paraId="17AFF2A9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-5.18803100    2.09459900   -3.26535500</w:t>
      </w:r>
    </w:p>
    <w:p w14:paraId="53FCFA16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-2.37739000    0.92723300   -3.84210600</w:t>
      </w:r>
    </w:p>
    <w:p w14:paraId="2B12FCC7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-2.78395400    2.90980400   -1.60781300</w:t>
      </w:r>
    </w:p>
    <w:p w14:paraId="12782F85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Si                 2.53185400   -2.51330700   -1.70651600</w:t>
      </w:r>
    </w:p>
    <w:p w14:paraId="27C3B0E6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 1.53443300   -1.45944900   -2.92572800</w:t>
      </w:r>
    </w:p>
    <w:p w14:paraId="19662825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 1.25712600   -3.74228400   -1.02538000</w:t>
      </w:r>
    </w:p>
    <w:p w14:paraId="7F1EDCF1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 3.72605700   -3.45086300   -2.85238500</w:t>
      </w:r>
    </w:p>
    <w:p w14:paraId="5E0F1105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Si                -4.22741600   -1.66156300   -2.16271100</w:t>
      </w:r>
    </w:p>
    <w:p w14:paraId="030CD63F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-5.22303600   -1.44720800   -3.76103000</w:t>
      </w:r>
    </w:p>
    <w:p w14:paraId="1E83D1CE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-5.27270500   -2.88364600   -1.16019800</w:t>
      </w:r>
    </w:p>
    <w:p w14:paraId="4214980A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-2.58250100   -2.49326100   -2.56005600</w:t>
      </w:r>
    </w:p>
    <w:p w14:paraId="2B199E10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Si                -3.06794600   -1.33498600    2.79872900</w:t>
      </w:r>
    </w:p>
    <w:p w14:paraId="10D18AE8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-4.47354200   -1.93120500    3.91309400</w:t>
      </w:r>
    </w:p>
    <w:p w14:paraId="51CA9782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-2.53442200   -2.83198000    1.76333900</w:t>
      </w:r>
    </w:p>
    <w:p w14:paraId="64233D07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-1.55561800   -0.87558400    3.82744700</w:t>
      </w:r>
    </w:p>
    <w:p w14:paraId="36E9177A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Si                -3.64459600    1.78870400    2.61548400</w:t>
      </w:r>
    </w:p>
    <w:p w14:paraId="2736664F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-1.92507000    2.56280200    2.64184900</w:t>
      </w:r>
    </w:p>
    <w:p w14:paraId="6CFFA702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-4.83743100    3.05354700    1.86090500</w:t>
      </w:r>
    </w:p>
    <w:p w14:paraId="26B6EE6A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-4.27179900    1.59828500    4.39354500</w:t>
      </w:r>
    </w:p>
    <w:p w14:paraId="52E5278E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Si                 3.99342700   -2.87039800    1.03154800</w:t>
      </w:r>
    </w:p>
    <w:p w14:paraId="3C2B64A1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lastRenderedPageBreak/>
        <w:t xml:space="preserve"> C                  5.44085300   -2.31071900    2.12008800</w:t>
      </w:r>
    </w:p>
    <w:p w14:paraId="67C0397F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 2.57694800   -3.30800600    2.21407600</w:t>
      </w:r>
    </w:p>
    <w:p w14:paraId="546AA224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 4.63918800   -4.51325600    0.31872000</w:t>
      </w:r>
    </w:p>
    <w:p w14:paraId="19DB133A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Si                 5.02384200    2.26841700    0.59375800</w:t>
      </w:r>
    </w:p>
    <w:p w14:paraId="047D4AE0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 4.37958800    3.76391700    1.57004800</w:t>
      </w:r>
    </w:p>
    <w:p w14:paraId="55AE2CB2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 5.95025300    1.25579400    1.90293400</w:t>
      </w:r>
    </w:p>
    <w:p w14:paraId="15F580C8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 6.44165900    2.87264500   -0.52295000</w:t>
      </w:r>
    </w:p>
    <w:p w14:paraId="065A4383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 4.37101600    0.48822300   -1.53591000</w:t>
      </w:r>
    </w:p>
    <w:p w14:paraId="4FDCBDAC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 4.74089000   -0.87820200   -0.93295900</w:t>
      </w:r>
    </w:p>
    <w:p w14:paraId="62655B74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-5.22688800    0.37033300   -0.35860700</w:t>
      </w:r>
    </w:p>
    <w:p w14:paraId="65726786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C                 -5.08751100   -0.19035900    1.06581400</w:t>
      </w:r>
    </w:p>
    <w:p w14:paraId="70FA7F94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1.79879700   -0.32233800    2.91320600</w:t>
      </w:r>
    </w:p>
    <w:p w14:paraId="54FD534A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2.46053600    1.30299400    2.65570000</w:t>
      </w:r>
    </w:p>
    <w:p w14:paraId="157127E9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3.56439300   -0.08537300    2.84529700</w:t>
      </w:r>
    </w:p>
    <w:p w14:paraId="3114C9F2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0.68412100    2.79730800    0.29700100</w:t>
      </w:r>
    </w:p>
    <w:p w14:paraId="05941A84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0.73854000    4.28148100   -0.68745500</w:t>
      </w:r>
    </w:p>
    <w:p w14:paraId="1DC9E603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1.82604500    4.09878600    0.70565500</w:t>
      </w:r>
    </w:p>
    <w:p w14:paraId="6589D36F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0.99385800    2.95478000   -3.17931700</w:t>
      </w:r>
    </w:p>
    <w:p w14:paraId="73813B10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0.88104600    1.32507800   -2.47185200</w:t>
      </w:r>
    </w:p>
    <w:p w14:paraId="3FC3CAAD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2.20618200    1.72691400   -3.59471400</w:t>
      </w:r>
    </w:p>
    <w:p w14:paraId="55431E0C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4.19670300    4.76694300   -1.36984100</w:t>
      </w:r>
    </w:p>
    <w:p w14:paraId="0AE48BFA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2.90973800    4.87184500   -2.58779000</w:t>
      </w:r>
    </w:p>
    <w:p w14:paraId="7CDAB295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4.30226900    3.80718100   -2.86567700</w:t>
      </w:r>
    </w:p>
    <w:p w14:paraId="6D020A3E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5.71807600    1.33997900   -3.86326600</w:t>
      </w:r>
    </w:p>
    <w:p w14:paraId="024FE024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4.94066900    2.93786200   -3.93156300</w:t>
      </w:r>
    </w:p>
    <w:p w14:paraId="4D56830B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5.88474400    2.47376600   -2.50138200</w:t>
      </w:r>
    </w:p>
    <w:p w14:paraId="0AEE1F28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2.17524200    1.80478300   -4.47823000</w:t>
      </w:r>
    </w:p>
    <w:p w14:paraId="6C2E0A0F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2.74505600    0.12413800   -4.49629700</w:t>
      </w:r>
    </w:p>
    <w:p w14:paraId="3D44DB0F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1.41391500    0.60791200   -3.41627800</w:t>
      </w:r>
    </w:p>
    <w:p w14:paraId="1594A0CC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3.39587600    3.31134900   -0.78678500</w:t>
      </w:r>
    </w:p>
    <w:p w14:paraId="01E97D7E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2.64541600    3.72733000   -2.33509900</w:t>
      </w:r>
    </w:p>
    <w:p w14:paraId="757FF3E8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1.78438100    2.66857600   -1.20936800</w:t>
      </w:r>
    </w:p>
    <w:p w14:paraId="48BD00C5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2.14963800   -0.74161600   -3.48626200</w:t>
      </w:r>
    </w:p>
    <w:p w14:paraId="15D36F4B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0.72334100   -0.90451100   -2.42973600</w:t>
      </w:r>
    </w:p>
    <w:p w14:paraId="6B614F09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1.07638900   -2.14579400   -3.65806100</w:t>
      </w:r>
    </w:p>
    <w:p w14:paraId="0F21EE5B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0.71638000   -4.19094900   -1.87482800</w:t>
      </w:r>
    </w:p>
    <w:p w14:paraId="23C1C3B2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0.51508100   -3.22411900   -0.39696800</w:t>
      </w:r>
    </w:p>
    <w:p w14:paraId="5B7D44B3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1.68925100   -4.56326200   -0.43573100</w:t>
      </w:r>
    </w:p>
    <w:p w14:paraId="6FC17A57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4.29190500   -2.74997300   -3.48742300</w:t>
      </w:r>
    </w:p>
    <w:p w14:paraId="6C7F4A59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3.13433900   -4.09005600   -3.52918800</w:t>
      </w:r>
    </w:p>
    <w:p w14:paraId="6A542427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4.44919000   -4.09378800   -2.33344100</w:t>
      </w:r>
    </w:p>
    <w:p w14:paraId="38FBD4B2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6.22249400   -1.03044200   -3.55842600</w:t>
      </w:r>
    </w:p>
    <w:p w14:paraId="301B730D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5.37041700   -2.44441700   -4.20841600</w:t>
      </w:r>
    </w:p>
    <w:p w14:paraId="28199104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4.73752100   -0.81627700   -4.51878500</w:t>
      </w:r>
    </w:p>
    <w:p w14:paraId="77DD1161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lastRenderedPageBreak/>
        <w:t xml:space="preserve"> H                 -5.43591000   -3.77775800   -1.78492700</w:t>
      </w:r>
    </w:p>
    <w:p w14:paraId="76F0A8A7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6.26548300   -2.47837600   -0.90940700</w:t>
      </w:r>
    </w:p>
    <w:p w14:paraId="0982F699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4.79634800   -3.22193600   -0.22949800</w:t>
      </w:r>
    </w:p>
    <w:p w14:paraId="003AFCAA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1.91013900   -1.85090700   -3.14633100</w:t>
      </w:r>
    </w:p>
    <w:p w14:paraId="71FBB842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2.76536900   -3.40959700   -3.14527000</w:t>
      </w:r>
    </w:p>
    <w:p w14:paraId="60D8A626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2.04239000   -2.79058900   -1.64717900</w:t>
      </w:r>
    </w:p>
    <w:p w14:paraId="726AF6DD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4.81806300   -1.16295700    4.61939500</w:t>
      </w:r>
    </w:p>
    <w:p w14:paraId="0C8D6E2E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4.11937300   -2.79413300    4.50130200</w:t>
      </w:r>
    </w:p>
    <w:p w14:paraId="28C891C9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5.34274800   -2.26834300    3.32675500</w:t>
      </w:r>
    </w:p>
    <w:p w14:paraId="318D92E7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3.32859300   -3.21414600    1.10576300</w:t>
      </w:r>
    </w:p>
    <w:p w14:paraId="1F497B51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2.25778900   -3.65291500    2.44592500</w:t>
      </w:r>
    </w:p>
    <w:p w14:paraId="610C8C45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1.64438000   -2.62048300    1.14711300</w:t>
      </w:r>
    </w:p>
    <w:p w14:paraId="396E1599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1.23922700   -1.76305800    4.39998500</w:t>
      </w:r>
    </w:p>
    <w:p w14:paraId="4F3F62F3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1.72615200   -0.06147800    4.54589800</w:t>
      </w:r>
    </w:p>
    <w:p w14:paraId="4DC3F259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0.71557000   -0.58882500    3.17479500</w:t>
      </w:r>
    </w:p>
    <w:p w14:paraId="713513A6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1.93685200    3.46305600    3.27832300</w:t>
      </w:r>
    </w:p>
    <w:p w14:paraId="1C3FC6E9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1.60457000    2.87779800    1.63615000</w:t>
      </w:r>
    </w:p>
    <w:p w14:paraId="55BE9902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1.15465500    1.88410700    3.03497800</w:t>
      </w:r>
    </w:p>
    <w:p w14:paraId="0C00BCB1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4.56233700    3.37529800    0.84659600</w:t>
      </w:r>
    </w:p>
    <w:p w14:paraId="13539969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4.82589100    3.95176800    2.50072700</w:t>
      </w:r>
    </w:p>
    <w:p w14:paraId="09311316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5.87591500    2.68797300    1.83442100</w:t>
      </w:r>
    </w:p>
    <w:p w14:paraId="3AB5E079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4.28898000    2.59787200    4.85916200</w:t>
      </w:r>
    </w:p>
    <w:p w14:paraId="6E71659C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3.64844600    0.95193800    5.02754300</w:t>
      </w:r>
    </w:p>
    <w:p w14:paraId="0F5401D8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5.30231300    1.20963500    4.41738900</w:t>
      </w:r>
    </w:p>
    <w:p w14:paraId="24D76BCD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5.63775400   -3.11514600    2.84876700</w:t>
      </w:r>
    </w:p>
    <w:p w14:paraId="774F5104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5.24649300   -1.39170800    2.68789500</w:t>
      </w:r>
    </w:p>
    <w:p w14:paraId="38E3F379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6.36715400   -2.16459900    1.54231000</w:t>
      </w:r>
    </w:p>
    <w:p w14:paraId="1C004DE3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1.64183300   -3.56286300    1.69689100</w:t>
      </w:r>
    </w:p>
    <w:p w14:paraId="52B8CAA4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2.36413400   -2.48400400    2.91012600</w:t>
      </w:r>
    </w:p>
    <w:p w14:paraId="1642D2DE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2.87430800   -4.18162300    2.81806000</w:t>
      </w:r>
    </w:p>
    <w:p w14:paraId="1CA04799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3.90308400   -5.07842100   -0.27100700</w:t>
      </w:r>
    </w:p>
    <w:p w14:paraId="4BE76DDB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4.94528200   -5.15277300    1.16385800</w:t>
      </w:r>
    </w:p>
    <w:p w14:paraId="086E4A05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5.53030700   -4.35727200   -0.31019900</w:t>
      </w:r>
    </w:p>
    <w:p w14:paraId="0A1A6508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3.56571300    3.48947600    2.25908200</w:t>
      </w:r>
    </w:p>
    <w:p w14:paraId="31A294C3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4.02586900    4.59158000    0.93865300</w:t>
      </w:r>
    </w:p>
    <w:p w14:paraId="4531C0CD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5.21066600    4.15029400    2.18326800</w:t>
      </w:r>
    </w:p>
    <w:p w14:paraId="20BE48A6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5.32838900    0.97644600    2.76436200</w:t>
      </w:r>
    </w:p>
    <w:p w14:paraId="3EF5C96B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6.76142400    1.90114500    2.28144800</w:t>
      </w:r>
    </w:p>
    <w:p w14:paraId="763CE1CA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6.41991900    0.34636000    1.50403600</w:t>
      </w:r>
    </w:p>
    <w:p w14:paraId="18AEED02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7.09192000    3.54103500    0.06619900</w:t>
      </w:r>
    </w:p>
    <w:p w14:paraId="09C72B7D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6.11557800    3.42484900   -1.41449300</w:t>
      </w:r>
    </w:p>
    <w:p w14:paraId="38DC1202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7.06726300    2.02917300   -0.85723100</w:t>
      </w:r>
    </w:p>
    <w:p w14:paraId="6DABA805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3.70233800    0.31543200   -2.39632000</w:t>
      </w:r>
    </w:p>
    <w:p w14:paraId="6D59CB17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5.27413300    0.96036300   -1.96015600</w:t>
      </w:r>
    </w:p>
    <w:p w14:paraId="28D11430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lastRenderedPageBreak/>
        <w:t xml:space="preserve"> H                  5.50999900   -0.71342300   -0.15961000</w:t>
      </w:r>
    </w:p>
    <w:p w14:paraId="78003F63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 5.23090600   -1.49994100   -1.70325800</w:t>
      </w:r>
    </w:p>
    <w:p w14:paraId="3C8CC3E2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5.34558600    1.46491000   -0.28999900</w:t>
      </w:r>
    </w:p>
    <w:p w14:paraId="7F4385F2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6.16665100    0.00757900   -0.81245100</w:t>
      </w:r>
    </w:p>
    <w:p w14:paraId="5C7694BE" w14:textId="77777777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5.26238400   -1.27895000    1.03080200</w:t>
      </w:r>
    </w:p>
    <w:p w14:paraId="7B1B3233" w14:textId="4C35125E" w:rsidR="00394D51" w:rsidRPr="007404D7" w:rsidRDefault="00394D51" w:rsidP="00394D51">
      <w:pPr>
        <w:pStyle w:val="References"/>
        <w:spacing w:line="240" w:lineRule="auto"/>
        <w:ind w:left="0" w:firstLine="0"/>
        <w:rPr>
          <w:rFonts w:ascii="Times New Roman" w:eastAsiaTheme="minorEastAsia" w:hAnsi="Times New Roman"/>
          <w:sz w:val="20"/>
          <w:szCs w:val="20"/>
          <w:lang w:val="en-US" w:eastAsia="zh-CN"/>
        </w:rPr>
      </w:pPr>
      <w:r w:rsidRPr="007404D7">
        <w:rPr>
          <w:rFonts w:ascii="Times New Roman" w:eastAsiaTheme="minorEastAsia" w:hAnsi="Times New Roman"/>
          <w:sz w:val="20"/>
          <w:szCs w:val="20"/>
          <w:lang w:val="en-US" w:eastAsia="zh-CN"/>
        </w:rPr>
        <w:t xml:space="preserve"> H                 -5.89593100    0.20956200    1.70375100</w:t>
      </w:r>
    </w:p>
    <w:p w14:paraId="4035699A" w14:textId="77777777" w:rsidR="00CC4742" w:rsidRDefault="00CC4742">
      <w:pPr>
        <w:spacing w:before="0" w:beforeAutospacing="0" w:after="0" w:afterAutospacing="0" w:line="240" w:lineRule="auto"/>
        <w:ind w:firstLineChars="0" w:firstLine="0"/>
        <w:jc w:val="left"/>
        <w:rPr>
          <w:rFonts w:eastAsia="MS Mincho"/>
          <w:b/>
          <w:bCs/>
          <w:szCs w:val="24"/>
          <w:lang w:eastAsia="ja-JP"/>
        </w:rPr>
      </w:pPr>
      <w:r>
        <w:rPr>
          <w:b/>
          <w:bCs/>
          <w:szCs w:val="24"/>
        </w:rPr>
        <w:br w:type="page"/>
      </w:r>
    </w:p>
    <w:p w14:paraId="2288BC7A" w14:textId="0DBDD5AD" w:rsidR="005A1A24" w:rsidRDefault="00681A72">
      <w:pPr>
        <w:pStyle w:val="References"/>
        <w:spacing w:line="240" w:lineRule="auto"/>
        <w:ind w:left="0" w:firstLine="0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45659F">
        <w:rPr>
          <w:rFonts w:ascii="Times New Roman" w:hAnsi="Times New Roman"/>
          <w:b/>
          <w:bCs/>
          <w:sz w:val="24"/>
          <w:szCs w:val="24"/>
          <w:lang w:val="en-US"/>
        </w:rPr>
        <w:lastRenderedPageBreak/>
        <w:t>References</w:t>
      </w:r>
    </w:p>
    <w:p w14:paraId="11AA59FA" w14:textId="77777777" w:rsidR="006F5A3A" w:rsidRPr="006F5A3A" w:rsidRDefault="008B01FE" w:rsidP="001D6028">
      <w:pPr>
        <w:pStyle w:val="References"/>
        <w:numPr>
          <w:ilvl w:val="0"/>
          <w:numId w:val="16"/>
        </w:numPr>
        <w:spacing w:line="240" w:lineRule="auto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01FE">
        <w:rPr>
          <w:rFonts w:ascii="Times New Roman" w:eastAsia="宋体" w:hAnsi="Times New Roman"/>
          <w:sz w:val="24"/>
          <w:szCs w:val="24"/>
          <w:lang w:val="en-US" w:eastAsia="en-US"/>
        </w:rPr>
        <w:t>Sheldrick</w:t>
      </w:r>
      <w:proofErr w:type="spellEnd"/>
      <w:r w:rsidRPr="008B01FE">
        <w:rPr>
          <w:rFonts w:ascii="Times New Roman" w:eastAsia="宋体" w:hAnsi="Times New Roman"/>
          <w:sz w:val="24"/>
          <w:szCs w:val="24"/>
          <w:lang w:val="en-US" w:eastAsia="en-US"/>
        </w:rPr>
        <w:t xml:space="preserve">, G. M. </w:t>
      </w:r>
      <w:r w:rsidRPr="008B01FE">
        <w:rPr>
          <w:rFonts w:ascii="Times New Roman" w:eastAsia="宋体" w:hAnsi="Times New Roman"/>
          <w:i/>
          <w:iCs/>
          <w:sz w:val="24"/>
          <w:szCs w:val="24"/>
          <w:lang w:val="en-US" w:eastAsia="en-US"/>
        </w:rPr>
        <w:t>SHELXT</w:t>
      </w:r>
      <w:r w:rsidRPr="008B01FE">
        <w:rPr>
          <w:rFonts w:ascii="Times New Roman" w:eastAsia="宋体" w:hAnsi="Times New Roman"/>
          <w:sz w:val="24"/>
          <w:szCs w:val="24"/>
          <w:lang w:val="en-US" w:eastAsia="en-US"/>
        </w:rPr>
        <w:t xml:space="preserve">—Integrated space-group and crystal-structure determination. </w:t>
      </w:r>
      <w:proofErr w:type="spellStart"/>
      <w:r w:rsidRPr="008B01FE">
        <w:rPr>
          <w:rFonts w:ascii="Times New Roman" w:eastAsia="宋体" w:hAnsi="Times New Roman"/>
          <w:i/>
          <w:iCs/>
          <w:sz w:val="24"/>
          <w:szCs w:val="24"/>
          <w:lang w:val="en-US" w:eastAsia="en-US"/>
        </w:rPr>
        <w:t>Acta</w:t>
      </w:r>
      <w:proofErr w:type="spellEnd"/>
      <w:r w:rsidRPr="008B01FE">
        <w:rPr>
          <w:rFonts w:ascii="Times New Roman" w:eastAsia="宋体" w:hAnsi="Times New Roman"/>
          <w:i/>
          <w:iCs/>
          <w:sz w:val="24"/>
          <w:szCs w:val="24"/>
          <w:lang w:val="en-US" w:eastAsia="en-US"/>
        </w:rPr>
        <w:t xml:space="preserve"> </w:t>
      </w:r>
      <w:proofErr w:type="spellStart"/>
      <w:r w:rsidRPr="008B01FE">
        <w:rPr>
          <w:rFonts w:ascii="Times New Roman" w:eastAsia="宋体" w:hAnsi="Times New Roman"/>
          <w:i/>
          <w:iCs/>
          <w:sz w:val="24"/>
          <w:szCs w:val="24"/>
          <w:lang w:val="en-US" w:eastAsia="en-US"/>
        </w:rPr>
        <w:t>Crystallogr</w:t>
      </w:r>
      <w:proofErr w:type="spellEnd"/>
      <w:r w:rsidRPr="008B01FE">
        <w:rPr>
          <w:rFonts w:ascii="Times New Roman" w:eastAsia="宋体" w:hAnsi="Times New Roman"/>
          <w:i/>
          <w:iCs/>
          <w:sz w:val="24"/>
          <w:szCs w:val="24"/>
          <w:lang w:val="en-US" w:eastAsia="en-US"/>
        </w:rPr>
        <w:t xml:space="preserve">. </w:t>
      </w:r>
      <w:r w:rsidRPr="0004086A">
        <w:rPr>
          <w:rFonts w:ascii="Times New Roman" w:eastAsia="宋体" w:hAnsi="Times New Roman"/>
          <w:b/>
          <w:iCs/>
          <w:sz w:val="24"/>
          <w:szCs w:val="24"/>
          <w:lang w:val="en-US" w:eastAsia="en-US"/>
        </w:rPr>
        <w:t>A71</w:t>
      </w:r>
      <w:r w:rsidRPr="008B01FE">
        <w:rPr>
          <w:rFonts w:ascii="Times New Roman" w:eastAsia="宋体" w:hAnsi="Times New Roman"/>
          <w:sz w:val="24"/>
          <w:szCs w:val="24"/>
          <w:lang w:val="en-US" w:eastAsia="en-US"/>
        </w:rPr>
        <w:t>, 3–8</w:t>
      </w:r>
      <w:r w:rsidR="0004086A" w:rsidRPr="0004086A">
        <w:rPr>
          <w:rFonts w:ascii="Times New Roman" w:eastAsia="宋体" w:hAnsi="Times New Roman"/>
          <w:sz w:val="24"/>
          <w:szCs w:val="24"/>
          <w:lang w:val="en-US" w:eastAsia="en-US"/>
        </w:rPr>
        <w:t xml:space="preserve"> (</w:t>
      </w:r>
      <w:r w:rsidR="0004086A" w:rsidRPr="0004086A">
        <w:rPr>
          <w:rFonts w:ascii="Times New Roman" w:eastAsia="宋体" w:hAnsi="Times New Roman"/>
          <w:bCs/>
          <w:sz w:val="24"/>
          <w:szCs w:val="24"/>
          <w:lang w:val="en-US" w:eastAsia="en-US"/>
        </w:rPr>
        <w:t>2015)</w:t>
      </w:r>
      <w:r w:rsidRPr="008B01FE">
        <w:rPr>
          <w:rFonts w:ascii="Times New Roman" w:eastAsia="宋体" w:hAnsi="Times New Roman"/>
          <w:sz w:val="24"/>
          <w:szCs w:val="24"/>
          <w:lang w:val="en-US" w:eastAsia="en-US"/>
        </w:rPr>
        <w:t>.</w:t>
      </w:r>
    </w:p>
    <w:p w14:paraId="63C1C7D8" w14:textId="2607C455" w:rsidR="00D40EF3" w:rsidRPr="001D6028" w:rsidRDefault="008B01FE" w:rsidP="001D6028">
      <w:pPr>
        <w:pStyle w:val="References"/>
        <w:numPr>
          <w:ilvl w:val="0"/>
          <w:numId w:val="16"/>
        </w:numPr>
        <w:spacing w:line="240" w:lineRule="auto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8B01FE">
        <w:rPr>
          <w:rFonts w:ascii="Times New Roman" w:eastAsia="宋体" w:hAnsi="Times New Roman"/>
          <w:sz w:val="24"/>
          <w:szCs w:val="40"/>
          <w:lang w:val="en-US" w:eastAsia="en-US"/>
        </w:rPr>
        <w:t>Sheldrick</w:t>
      </w:r>
      <w:proofErr w:type="spellEnd"/>
      <w:r w:rsidRPr="008B01FE">
        <w:rPr>
          <w:rFonts w:ascii="Times New Roman" w:eastAsia="宋体" w:hAnsi="Times New Roman"/>
          <w:sz w:val="24"/>
          <w:szCs w:val="40"/>
          <w:lang w:val="en-US" w:eastAsia="en-US"/>
        </w:rPr>
        <w:t xml:space="preserve">, G. M. A short history of </w:t>
      </w:r>
      <w:r w:rsidRPr="008B01FE">
        <w:rPr>
          <w:rFonts w:ascii="Times New Roman" w:eastAsia="宋体" w:hAnsi="Times New Roman"/>
          <w:i/>
          <w:iCs/>
          <w:sz w:val="24"/>
          <w:szCs w:val="40"/>
          <w:lang w:val="en-US" w:eastAsia="en-US"/>
        </w:rPr>
        <w:t>SHELX</w:t>
      </w:r>
      <w:r w:rsidRPr="008B01FE">
        <w:rPr>
          <w:rFonts w:ascii="Times New Roman" w:eastAsia="宋体" w:hAnsi="Times New Roman"/>
          <w:sz w:val="24"/>
          <w:szCs w:val="40"/>
          <w:lang w:val="en-US" w:eastAsia="en-US"/>
        </w:rPr>
        <w:t>.</w:t>
      </w:r>
      <w:r w:rsidRPr="008B01FE">
        <w:rPr>
          <w:rFonts w:ascii="Times New Roman" w:eastAsia="宋体" w:hAnsi="Times New Roman"/>
          <w:i/>
          <w:iCs/>
          <w:sz w:val="24"/>
          <w:szCs w:val="40"/>
          <w:lang w:val="en-US" w:eastAsia="en-US"/>
        </w:rPr>
        <w:t xml:space="preserve"> </w:t>
      </w:r>
      <w:proofErr w:type="spellStart"/>
      <w:r w:rsidRPr="008B01FE">
        <w:rPr>
          <w:rFonts w:ascii="Times New Roman" w:eastAsia="宋体" w:hAnsi="Times New Roman"/>
          <w:i/>
          <w:iCs/>
          <w:sz w:val="24"/>
          <w:szCs w:val="40"/>
          <w:lang w:val="en-US" w:eastAsia="en-US"/>
        </w:rPr>
        <w:t>Acta</w:t>
      </w:r>
      <w:proofErr w:type="spellEnd"/>
      <w:r w:rsidRPr="008B01FE">
        <w:rPr>
          <w:rFonts w:ascii="Times New Roman" w:eastAsia="宋体" w:hAnsi="Times New Roman"/>
          <w:i/>
          <w:iCs/>
          <w:sz w:val="24"/>
          <w:szCs w:val="40"/>
          <w:lang w:val="en-US" w:eastAsia="en-US"/>
        </w:rPr>
        <w:t xml:space="preserve"> </w:t>
      </w:r>
      <w:proofErr w:type="spellStart"/>
      <w:r w:rsidRPr="008B01FE">
        <w:rPr>
          <w:rFonts w:ascii="Times New Roman" w:eastAsia="宋体" w:hAnsi="Times New Roman"/>
          <w:i/>
          <w:iCs/>
          <w:sz w:val="24"/>
          <w:szCs w:val="40"/>
          <w:lang w:val="en-US" w:eastAsia="en-US"/>
        </w:rPr>
        <w:t>Crystallogr</w:t>
      </w:r>
      <w:proofErr w:type="spellEnd"/>
      <w:r w:rsidRPr="008B01FE">
        <w:rPr>
          <w:rFonts w:ascii="Times New Roman" w:eastAsia="宋体" w:hAnsi="Times New Roman"/>
          <w:i/>
          <w:iCs/>
          <w:sz w:val="24"/>
          <w:szCs w:val="40"/>
          <w:lang w:val="en-US" w:eastAsia="en-US"/>
        </w:rPr>
        <w:t xml:space="preserve">. </w:t>
      </w:r>
      <w:r w:rsidRPr="0004086A">
        <w:rPr>
          <w:rFonts w:ascii="Times New Roman" w:eastAsia="宋体" w:hAnsi="Times New Roman"/>
          <w:b/>
          <w:iCs/>
          <w:sz w:val="24"/>
          <w:szCs w:val="40"/>
          <w:lang w:val="en-US" w:eastAsia="en-US"/>
        </w:rPr>
        <w:t>A64</w:t>
      </w:r>
      <w:r w:rsidRPr="0004086A">
        <w:rPr>
          <w:rFonts w:ascii="Times New Roman" w:eastAsia="宋体" w:hAnsi="Times New Roman"/>
          <w:sz w:val="24"/>
          <w:szCs w:val="40"/>
          <w:lang w:val="en-US" w:eastAsia="en-US"/>
        </w:rPr>
        <w:t>,</w:t>
      </w:r>
      <w:r w:rsidRPr="008B01FE">
        <w:rPr>
          <w:rFonts w:ascii="Times New Roman" w:eastAsia="宋体" w:hAnsi="Times New Roman"/>
          <w:sz w:val="24"/>
          <w:szCs w:val="40"/>
          <w:lang w:val="en-US" w:eastAsia="en-US"/>
        </w:rPr>
        <w:t xml:space="preserve"> 112–122</w:t>
      </w:r>
      <w:r w:rsidR="0004086A">
        <w:rPr>
          <w:rFonts w:ascii="Times New Roman" w:eastAsia="宋体" w:hAnsi="Times New Roman"/>
          <w:sz w:val="24"/>
          <w:szCs w:val="40"/>
          <w:lang w:val="en-US" w:eastAsia="en-US"/>
        </w:rPr>
        <w:t xml:space="preserve"> </w:t>
      </w:r>
      <w:r w:rsidR="0004086A" w:rsidRPr="0004086A">
        <w:rPr>
          <w:rFonts w:ascii="Times New Roman" w:eastAsia="宋体" w:hAnsi="Times New Roman"/>
          <w:iCs/>
          <w:sz w:val="24"/>
          <w:szCs w:val="40"/>
          <w:lang w:val="en-US" w:eastAsia="en-US"/>
        </w:rPr>
        <w:t>(</w:t>
      </w:r>
      <w:r w:rsidR="0004086A" w:rsidRPr="0004086A">
        <w:rPr>
          <w:rFonts w:ascii="Times New Roman" w:eastAsia="宋体" w:hAnsi="Times New Roman"/>
          <w:bCs/>
          <w:sz w:val="24"/>
          <w:szCs w:val="40"/>
          <w:lang w:val="en-US" w:eastAsia="en-US"/>
        </w:rPr>
        <w:t>2008)</w:t>
      </w:r>
      <w:r w:rsidRPr="008B01FE">
        <w:rPr>
          <w:rFonts w:ascii="Times New Roman" w:eastAsia="宋体" w:hAnsi="Times New Roman"/>
          <w:sz w:val="24"/>
          <w:szCs w:val="40"/>
          <w:lang w:val="en-US" w:eastAsia="en-US"/>
        </w:rPr>
        <w:t>.</w:t>
      </w:r>
    </w:p>
    <w:p w14:paraId="5E1D55B5" w14:textId="13F119FC" w:rsidR="00756345" w:rsidRPr="004A6BFF" w:rsidRDefault="00794779" w:rsidP="00794779">
      <w:pPr>
        <w:pStyle w:val="References"/>
        <w:rPr>
          <w:rStyle w:val="fontstyle01"/>
          <w:rFonts w:ascii="Times New Roman" w:eastAsia="MS Mincho" w:hAnsi="Times New Roman" w:cs="Times New Roman"/>
          <w:color w:val="auto"/>
          <w:sz w:val="24"/>
          <w:szCs w:val="24"/>
          <w:lang w:val="en-US"/>
        </w:rPr>
      </w:pPr>
      <w:r>
        <w:rPr>
          <w:rStyle w:val="fontstyle01"/>
          <w:rFonts w:ascii="Times New Roman" w:eastAsia="MS Mincho" w:hAnsi="Times New Roman" w:cs="Times New Roman"/>
          <w:color w:val="auto"/>
          <w:sz w:val="24"/>
          <w:szCs w:val="24"/>
          <w:lang w:val="en-US"/>
        </w:rPr>
        <w:fldChar w:fldCharType="begin"/>
      </w:r>
      <w:r>
        <w:rPr>
          <w:rStyle w:val="fontstyle01"/>
          <w:rFonts w:ascii="Times New Roman" w:eastAsia="MS Mincho" w:hAnsi="Times New Roman" w:cs="Times New Roman"/>
          <w:color w:val="auto"/>
          <w:sz w:val="24"/>
          <w:szCs w:val="24"/>
          <w:lang w:val="en-US"/>
        </w:rPr>
        <w:instrText xml:space="preserve"> ADDIN EN.REFLIST </w:instrText>
      </w:r>
      <w:r>
        <w:rPr>
          <w:rStyle w:val="fontstyle01"/>
          <w:rFonts w:ascii="Times New Roman" w:eastAsia="MS Mincho" w:hAnsi="Times New Roman" w:cs="Times New Roman"/>
          <w:color w:val="auto"/>
          <w:sz w:val="24"/>
          <w:szCs w:val="24"/>
          <w:lang w:val="en-US"/>
        </w:rPr>
        <w:fldChar w:fldCharType="end"/>
      </w:r>
    </w:p>
    <w:sectPr w:rsidR="00756345" w:rsidRPr="004A6BFF">
      <w:headerReference w:type="even" r:id="rId80"/>
      <w:headerReference w:type="default" r:id="rId81"/>
      <w:footerReference w:type="even" r:id="rId82"/>
      <w:footerReference w:type="default" r:id="rId83"/>
      <w:headerReference w:type="first" r:id="rId84"/>
      <w:footerReference w:type="first" r:id="rId8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8A4CAE5" w14:textId="77777777" w:rsidR="00834884" w:rsidRDefault="00834884" w:rsidP="0034261A">
      <w:pPr>
        <w:spacing w:line="240" w:lineRule="auto"/>
        <w:ind w:firstLine="480"/>
      </w:pPr>
      <w:r>
        <w:separator/>
      </w:r>
    </w:p>
  </w:endnote>
  <w:endnote w:type="continuationSeparator" w:id="0">
    <w:p w14:paraId="311D7FDA" w14:textId="77777777" w:rsidR="00834884" w:rsidRDefault="00834884" w:rsidP="0034261A">
      <w:pPr>
        <w:spacing w:line="240" w:lineRule="auto"/>
        <w:ind w:firstLine="480"/>
      </w:pPr>
      <w:r>
        <w:continuationSeparator/>
      </w:r>
    </w:p>
  </w:endnote>
  <w:endnote w:type="continuationNotice" w:id="1">
    <w:p w14:paraId="511F3706" w14:textId="77777777" w:rsidR="00834884" w:rsidRDefault="00834884">
      <w:pPr>
        <w:spacing w:before="0" w:after="0" w:line="240" w:lineRule="auto"/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RMT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Yu Mincho">
    <w:altName w:val="Yu Gothic UI"/>
    <w:charset w:val="80"/>
    <w:family w:val="roman"/>
    <w:pitch w:val="variable"/>
    <w:sig w:usb0="800002E7" w:usb1="2AC7FCFF" w:usb2="00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altName w:val="Malgun Gothic Semilight"/>
    <w:panose1 w:val="020B0604020202020204"/>
    <w:charset w:val="86"/>
    <w:family w:val="swiss"/>
    <w:pitch w:val="variable"/>
    <w:sig w:usb0="00000000" w:usb1="E9DFFFFF" w:usb2="0000003F" w:usb3="00000000" w:csb0="003F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976378C" w14:textId="77777777" w:rsidR="00DB7B8F" w:rsidRDefault="00DB7B8F">
    <w:pPr>
      <w:pStyle w:val="a7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93228744"/>
      <w:docPartObj>
        <w:docPartGallery w:val="Page Numbers (Bottom of Page)"/>
        <w:docPartUnique/>
      </w:docPartObj>
    </w:sdtPr>
    <w:sdtEndPr/>
    <w:sdtContent>
      <w:p w14:paraId="62E14683" w14:textId="6E486698" w:rsidR="00DB7B8F" w:rsidRDefault="00DB7B8F">
        <w:pPr>
          <w:pStyle w:val="a7"/>
          <w:ind w:firstLine="360"/>
          <w:jc w:val="center"/>
        </w:pPr>
        <w:r w:rsidRPr="00D7362C">
          <w:rPr>
            <w:rFonts w:eastAsia="Yu Mincho"/>
            <w:sz w:val="24"/>
            <w:szCs w:val="24"/>
            <w:lang w:eastAsia="ja-JP"/>
          </w:rPr>
          <w:t>S</w:t>
        </w:r>
        <w:r w:rsidRPr="00D7362C">
          <w:rPr>
            <w:sz w:val="24"/>
            <w:szCs w:val="24"/>
          </w:rPr>
          <w:fldChar w:fldCharType="begin"/>
        </w:r>
        <w:r w:rsidRPr="00D7362C">
          <w:rPr>
            <w:sz w:val="24"/>
            <w:szCs w:val="24"/>
          </w:rPr>
          <w:instrText>PAGE   \* MERGEFORMAT</w:instrText>
        </w:r>
        <w:r w:rsidRPr="00D7362C">
          <w:rPr>
            <w:sz w:val="24"/>
            <w:szCs w:val="24"/>
          </w:rPr>
          <w:fldChar w:fldCharType="separate"/>
        </w:r>
        <w:r w:rsidR="00FF7684" w:rsidRPr="00FF7684">
          <w:rPr>
            <w:noProof/>
            <w:sz w:val="24"/>
            <w:szCs w:val="24"/>
            <w:lang w:val="ja-JP" w:eastAsia="ja-JP"/>
          </w:rPr>
          <w:t>1</w:t>
        </w:r>
        <w:r w:rsidRPr="00D7362C">
          <w:rPr>
            <w:sz w:val="24"/>
            <w:szCs w:val="24"/>
          </w:rPr>
          <w:fldChar w:fldCharType="end"/>
        </w:r>
        <w:r w:rsidRPr="00C17C28">
          <w:rPr>
            <w:color w:val="FFFFFF" w:themeColor="background1"/>
          </w:rPr>
          <w:fldChar w:fldCharType="begin"/>
        </w:r>
        <w:r w:rsidRPr="00C17C28">
          <w:rPr>
            <w:color w:val="FFFFFF" w:themeColor="background1"/>
          </w:rPr>
          <w:instrText>PAGE   \* MERGEFORMAT</w:instrText>
        </w:r>
        <w:r w:rsidRPr="00C17C28">
          <w:rPr>
            <w:color w:val="FFFFFF" w:themeColor="background1"/>
          </w:rPr>
          <w:fldChar w:fldCharType="separate"/>
        </w:r>
        <w:r w:rsidR="00FF7684" w:rsidRPr="00FF7684">
          <w:rPr>
            <w:noProof/>
            <w:color w:val="FFFFFF" w:themeColor="background1"/>
            <w:lang w:val="zh-CN" w:eastAsia="zh-CN"/>
          </w:rPr>
          <w:t>1</w:t>
        </w:r>
        <w:r w:rsidRPr="00C17C28">
          <w:rPr>
            <w:color w:val="FFFFFF" w:themeColor="background1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AD0F8EA" w14:textId="77777777" w:rsidR="00DB7B8F" w:rsidRDefault="00DB7B8F">
    <w:pPr>
      <w:pStyle w:val="a7"/>
      <w:ind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732313011"/>
      <w:docPartObj>
        <w:docPartGallery w:val="Page Numbers (Bottom of Page)"/>
        <w:docPartUnique/>
      </w:docPartObj>
    </w:sdtPr>
    <w:sdtEndPr>
      <w:rPr>
        <w:sz w:val="22"/>
        <w:szCs w:val="22"/>
      </w:rPr>
    </w:sdtEndPr>
    <w:sdtContent>
      <w:p w14:paraId="324B6B59" w14:textId="586AE1A7" w:rsidR="00DB7B8F" w:rsidRPr="00E374A2" w:rsidRDefault="00DB7B8F">
        <w:pPr>
          <w:pStyle w:val="a7"/>
          <w:ind w:firstLine="360"/>
          <w:jc w:val="center"/>
          <w:rPr>
            <w:sz w:val="22"/>
            <w:szCs w:val="22"/>
          </w:rPr>
        </w:pPr>
        <w:r w:rsidRPr="00E374A2">
          <w:rPr>
            <w:rFonts w:hint="eastAsia"/>
            <w:sz w:val="22"/>
            <w:szCs w:val="22"/>
            <w:lang w:eastAsia="zh-CN"/>
          </w:rPr>
          <w:t>S</w:t>
        </w:r>
        <w:r w:rsidRPr="00E374A2">
          <w:rPr>
            <w:sz w:val="22"/>
            <w:szCs w:val="22"/>
          </w:rPr>
          <w:fldChar w:fldCharType="begin"/>
        </w:r>
        <w:r w:rsidRPr="00E374A2">
          <w:rPr>
            <w:sz w:val="22"/>
            <w:szCs w:val="22"/>
          </w:rPr>
          <w:instrText>PAGE   \* MERGEFORMAT</w:instrText>
        </w:r>
        <w:r w:rsidRPr="00E374A2">
          <w:rPr>
            <w:sz w:val="22"/>
            <w:szCs w:val="22"/>
          </w:rPr>
          <w:fldChar w:fldCharType="separate"/>
        </w:r>
        <w:r w:rsidR="00FF7684" w:rsidRPr="00FF7684">
          <w:rPr>
            <w:noProof/>
            <w:sz w:val="22"/>
            <w:szCs w:val="22"/>
            <w:lang w:val="zh-CN" w:eastAsia="zh-CN"/>
          </w:rPr>
          <w:t>8</w:t>
        </w:r>
        <w:r w:rsidRPr="00E374A2">
          <w:rPr>
            <w:sz w:val="22"/>
            <w:szCs w:val="22"/>
          </w:rPr>
          <w:fldChar w:fldCharType="end"/>
        </w:r>
      </w:p>
    </w:sdtContent>
  </w:sdt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45E073D" w14:textId="77777777" w:rsidR="00DB7B8F" w:rsidRDefault="00DB7B8F">
    <w:pPr>
      <w:pStyle w:val="a7"/>
      <w:ind w:firstLine="360"/>
    </w:pPr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40953365"/>
      <w:docPartObj>
        <w:docPartGallery w:val="Page Numbers (Bottom of Page)"/>
        <w:docPartUnique/>
      </w:docPartObj>
    </w:sdtPr>
    <w:sdtEndPr/>
    <w:sdtContent>
      <w:p w14:paraId="0431A283" w14:textId="74E8D4A2" w:rsidR="00DB7B8F" w:rsidRDefault="00DB7B8F">
        <w:pPr>
          <w:pStyle w:val="a7"/>
          <w:ind w:firstLine="360"/>
          <w:jc w:val="center"/>
        </w:pPr>
        <w:r w:rsidRPr="00E374A2">
          <w:rPr>
            <w:sz w:val="22"/>
            <w:szCs w:val="22"/>
          </w:rPr>
          <w:t>S</w:t>
        </w:r>
        <w:r w:rsidRPr="00E374A2">
          <w:rPr>
            <w:sz w:val="22"/>
            <w:szCs w:val="22"/>
          </w:rPr>
          <w:fldChar w:fldCharType="begin"/>
        </w:r>
        <w:r w:rsidRPr="00E374A2">
          <w:rPr>
            <w:sz w:val="22"/>
            <w:szCs w:val="22"/>
          </w:rPr>
          <w:instrText>PAGE   \* MERGEFORMAT</w:instrText>
        </w:r>
        <w:r w:rsidRPr="00E374A2">
          <w:rPr>
            <w:sz w:val="22"/>
            <w:szCs w:val="22"/>
          </w:rPr>
          <w:fldChar w:fldCharType="separate"/>
        </w:r>
        <w:r w:rsidR="00FF7684" w:rsidRPr="00FF7684">
          <w:rPr>
            <w:noProof/>
            <w:sz w:val="22"/>
            <w:szCs w:val="22"/>
            <w:lang w:val="zh-CN" w:eastAsia="zh-CN"/>
          </w:rPr>
          <w:t>54</w:t>
        </w:r>
        <w:r w:rsidRPr="00E374A2">
          <w:rPr>
            <w:sz w:val="22"/>
            <w:szCs w:val="22"/>
          </w:rPr>
          <w:fldChar w:fldCharType="end"/>
        </w:r>
      </w:p>
    </w:sdtContent>
  </w:sdt>
</w:ftr>
</file>

<file path=word/footer7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EAE2127" w14:textId="77777777" w:rsidR="00DB7B8F" w:rsidRDefault="00DB7B8F">
    <w:pPr>
      <w:pStyle w:val="a7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CCB1170" w14:textId="77777777" w:rsidR="00834884" w:rsidRDefault="00834884" w:rsidP="0034261A">
      <w:pPr>
        <w:spacing w:line="240" w:lineRule="auto"/>
        <w:ind w:firstLine="480"/>
      </w:pPr>
      <w:r>
        <w:separator/>
      </w:r>
    </w:p>
  </w:footnote>
  <w:footnote w:type="continuationSeparator" w:id="0">
    <w:p w14:paraId="1F0595B4" w14:textId="77777777" w:rsidR="00834884" w:rsidRDefault="00834884" w:rsidP="0034261A">
      <w:pPr>
        <w:spacing w:line="240" w:lineRule="auto"/>
        <w:ind w:firstLine="480"/>
      </w:pPr>
      <w:r>
        <w:continuationSeparator/>
      </w:r>
    </w:p>
  </w:footnote>
  <w:footnote w:type="continuationNotice" w:id="1">
    <w:p w14:paraId="02F27EC5" w14:textId="77777777" w:rsidR="00834884" w:rsidRDefault="00834884">
      <w:pPr>
        <w:spacing w:before="0" w:after="0" w:line="240" w:lineRule="auto"/>
        <w:ind w:firstLine="48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491ED8" w14:textId="77777777" w:rsidR="00DB7B8F" w:rsidRDefault="00DB7B8F">
    <w:pPr>
      <w:pStyle w:val="a5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01B024E" w14:textId="77777777" w:rsidR="00DB7B8F" w:rsidRPr="00CA39DC" w:rsidRDefault="00DB7B8F" w:rsidP="00CA39DC">
    <w:pPr>
      <w:ind w:left="480" w:firstLineChars="0" w:firstLine="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1787A9" w14:textId="77777777" w:rsidR="00DB7B8F" w:rsidRDefault="00DB7B8F">
    <w:pPr>
      <w:pStyle w:val="a5"/>
      <w:ind w:firstLine="360"/>
    </w:pP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7D9C85" w14:textId="77777777" w:rsidR="00DB7B8F" w:rsidRDefault="00DB7B8F">
    <w:pPr>
      <w:pStyle w:val="a5"/>
      <w:ind w:firstLine="360"/>
    </w:pPr>
  </w:p>
</w:hdr>
</file>

<file path=word/header5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481CBA" w14:textId="77777777" w:rsidR="00DB7B8F" w:rsidRPr="00F30BE0" w:rsidRDefault="00DB7B8F" w:rsidP="00F30BE0">
    <w:pPr>
      <w:ind w:left="480" w:firstLineChars="0" w:firstLine="0"/>
    </w:pPr>
  </w:p>
</w:hdr>
</file>

<file path=word/header6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AF179A" w14:textId="77777777" w:rsidR="00DB7B8F" w:rsidRDefault="00DB7B8F">
    <w:pPr>
      <w:pStyle w:val="a5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9358F8"/>
    <w:multiLevelType w:val="multilevel"/>
    <w:tmpl w:val="039358F8"/>
    <w:lvl w:ilvl="0">
      <w:start w:val="7"/>
      <w:numFmt w:val="lowerLetter"/>
      <w:lvlText w:val="%1)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84864DF"/>
    <w:multiLevelType w:val="multilevel"/>
    <w:tmpl w:val="53C8675F"/>
    <w:lvl w:ilvl="0">
      <w:start w:val="1"/>
      <w:numFmt w:val="lowerLetter"/>
      <w:lvlText w:val="%1)"/>
      <w:lvlJc w:val="left"/>
      <w:pPr>
        <w:ind w:left="420" w:hanging="420"/>
      </w:pPr>
      <w:rPr>
        <w:b/>
        <w:bCs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0326FF5"/>
    <w:multiLevelType w:val="multilevel"/>
    <w:tmpl w:val="53C8675F"/>
    <w:lvl w:ilvl="0">
      <w:start w:val="1"/>
      <w:numFmt w:val="lowerLetter"/>
      <w:lvlText w:val="%1)"/>
      <w:lvlJc w:val="left"/>
      <w:pPr>
        <w:ind w:left="420" w:hanging="420"/>
      </w:pPr>
      <w:rPr>
        <w:b/>
        <w:bCs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941B4C"/>
    <w:multiLevelType w:val="multilevel"/>
    <w:tmpl w:val="53C8675F"/>
    <w:lvl w:ilvl="0">
      <w:start w:val="1"/>
      <w:numFmt w:val="lowerLetter"/>
      <w:lvlText w:val="%1)"/>
      <w:lvlJc w:val="left"/>
      <w:pPr>
        <w:ind w:left="420" w:hanging="420"/>
      </w:pPr>
      <w:rPr>
        <w:b/>
        <w:bCs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3180960"/>
    <w:multiLevelType w:val="hybridMultilevel"/>
    <w:tmpl w:val="928A3EFA"/>
    <w:lvl w:ilvl="0" w:tplc="8D36FD3E">
      <w:start w:val="1"/>
      <w:numFmt w:val="decimal"/>
      <w:lvlText w:val="S%1"/>
      <w:lvlJc w:val="left"/>
      <w:pPr>
        <w:ind w:left="420" w:hanging="420"/>
      </w:pPr>
      <w:rPr>
        <w:rFonts w:ascii="Times New Roman" w:hAnsi="Times New Roman" w:hint="default"/>
        <w:b w:val="0"/>
        <w:bCs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8271C5E"/>
    <w:multiLevelType w:val="hybridMultilevel"/>
    <w:tmpl w:val="14161692"/>
    <w:lvl w:ilvl="0" w:tplc="6690423C">
      <w:start w:val="1"/>
      <w:numFmt w:val="lowerLetter"/>
      <w:lvlText w:val="%1)"/>
      <w:lvlJc w:val="left"/>
      <w:pPr>
        <w:ind w:left="420" w:hanging="420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8BF6116"/>
    <w:multiLevelType w:val="multilevel"/>
    <w:tmpl w:val="28BF6116"/>
    <w:lvl w:ilvl="0">
      <w:start w:val="3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3F8877A0"/>
    <w:multiLevelType w:val="multilevel"/>
    <w:tmpl w:val="FC2CDBAC"/>
    <w:lvl w:ilvl="0">
      <w:start w:val="1"/>
      <w:numFmt w:val="decimal"/>
      <w:lvlText w:val="%1)"/>
      <w:lvlJc w:val="left"/>
      <w:pPr>
        <w:ind w:left="927" w:hanging="360"/>
      </w:pPr>
    </w:lvl>
    <w:lvl w:ilvl="1">
      <w:start w:val="1"/>
      <w:numFmt w:val="lowerLetter"/>
      <w:lvlText w:val="%2)"/>
      <w:lvlJc w:val="left"/>
      <w:pPr>
        <w:ind w:left="1407" w:hanging="420"/>
      </w:pPr>
    </w:lvl>
    <w:lvl w:ilvl="2">
      <w:start w:val="1"/>
      <w:numFmt w:val="lowerRoman"/>
      <w:lvlText w:val="%3."/>
      <w:lvlJc w:val="right"/>
      <w:pPr>
        <w:ind w:left="1827" w:hanging="420"/>
      </w:pPr>
    </w:lvl>
    <w:lvl w:ilvl="3">
      <w:start w:val="1"/>
      <w:numFmt w:val="decimal"/>
      <w:lvlText w:val="%4."/>
      <w:lvlJc w:val="left"/>
      <w:pPr>
        <w:ind w:left="2247" w:hanging="420"/>
      </w:pPr>
    </w:lvl>
    <w:lvl w:ilvl="4">
      <w:start w:val="1"/>
      <w:numFmt w:val="lowerLetter"/>
      <w:lvlText w:val="%5)"/>
      <w:lvlJc w:val="left"/>
      <w:pPr>
        <w:ind w:left="2667" w:hanging="420"/>
      </w:pPr>
    </w:lvl>
    <w:lvl w:ilvl="5">
      <w:start w:val="1"/>
      <w:numFmt w:val="lowerRoman"/>
      <w:lvlText w:val="%6."/>
      <w:lvlJc w:val="right"/>
      <w:pPr>
        <w:ind w:left="3087" w:hanging="420"/>
      </w:pPr>
    </w:lvl>
    <w:lvl w:ilvl="6">
      <w:start w:val="1"/>
      <w:numFmt w:val="decimal"/>
      <w:lvlText w:val="%7."/>
      <w:lvlJc w:val="left"/>
      <w:pPr>
        <w:ind w:left="3507" w:hanging="420"/>
      </w:pPr>
    </w:lvl>
    <w:lvl w:ilvl="7">
      <w:start w:val="1"/>
      <w:numFmt w:val="lowerLetter"/>
      <w:lvlText w:val="%8)"/>
      <w:lvlJc w:val="left"/>
      <w:pPr>
        <w:ind w:left="3927" w:hanging="420"/>
      </w:pPr>
    </w:lvl>
    <w:lvl w:ilvl="8">
      <w:start w:val="1"/>
      <w:numFmt w:val="lowerRoman"/>
      <w:lvlText w:val="%9."/>
      <w:lvlJc w:val="right"/>
      <w:pPr>
        <w:ind w:left="4347" w:hanging="420"/>
      </w:pPr>
    </w:lvl>
  </w:abstractNum>
  <w:abstractNum w:abstractNumId="8" w15:restartNumberingAfterBreak="0">
    <w:nsid w:val="4073501C"/>
    <w:multiLevelType w:val="multilevel"/>
    <w:tmpl w:val="53C8675F"/>
    <w:lvl w:ilvl="0">
      <w:start w:val="1"/>
      <w:numFmt w:val="lowerLetter"/>
      <w:lvlText w:val="%1)"/>
      <w:lvlJc w:val="left"/>
      <w:pPr>
        <w:ind w:left="420" w:hanging="420"/>
      </w:pPr>
      <w:rPr>
        <w:b/>
        <w:bCs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5E51C18"/>
    <w:multiLevelType w:val="multilevel"/>
    <w:tmpl w:val="653856CE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F221266"/>
    <w:multiLevelType w:val="hybridMultilevel"/>
    <w:tmpl w:val="117E93D0"/>
    <w:lvl w:ilvl="0" w:tplc="6690423C">
      <w:start w:val="1"/>
      <w:numFmt w:val="lowerLetter"/>
      <w:lvlText w:val="%1)"/>
      <w:lvlJc w:val="left"/>
      <w:pPr>
        <w:ind w:left="420" w:hanging="420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53C8675F"/>
    <w:multiLevelType w:val="multilevel"/>
    <w:tmpl w:val="53C8675F"/>
    <w:lvl w:ilvl="0">
      <w:start w:val="1"/>
      <w:numFmt w:val="lowerLetter"/>
      <w:lvlText w:val="%1)"/>
      <w:lvlJc w:val="left"/>
      <w:pPr>
        <w:ind w:left="420" w:hanging="420"/>
      </w:pPr>
      <w:rPr>
        <w:b/>
        <w:bCs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4296948"/>
    <w:multiLevelType w:val="multilevel"/>
    <w:tmpl w:val="54296948"/>
    <w:lvl w:ilvl="0">
      <w:start w:val="2"/>
      <w:numFmt w:val="lowerLetter"/>
      <w:lvlText w:val="%1)"/>
      <w:lvlJc w:val="left"/>
      <w:pPr>
        <w:ind w:left="420" w:hanging="420"/>
      </w:pPr>
      <w:rPr>
        <w:rFonts w:hint="eastAsia"/>
        <w:b/>
        <w:bCs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4D70BD1"/>
    <w:multiLevelType w:val="hybridMultilevel"/>
    <w:tmpl w:val="ED0A2F6C"/>
    <w:lvl w:ilvl="0" w:tplc="6690423C">
      <w:start w:val="1"/>
      <w:numFmt w:val="lowerLetter"/>
      <w:lvlText w:val="%1)"/>
      <w:lvlJc w:val="left"/>
      <w:pPr>
        <w:ind w:left="420" w:hanging="420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53856CE"/>
    <w:multiLevelType w:val="multilevel"/>
    <w:tmpl w:val="653856CE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E0A576B"/>
    <w:multiLevelType w:val="multilevel"/>
    <w:tmpl w:val="53C8675F"/>
    <w:lvl w:ilvl="0">
      <w:start w:val="1"/>
      <w:numFmt w:val="lowerLetter"/>
      <w:lvlText w:val="%1)"/>
      <w:lvlJc w:val="left"/>
      <w:pPr>
        <w:ind w:left="420" w:hanging="420"/>
      </w:pPr>
      <w:rPr>
        <w:b/>
        <w:bCs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4"/>
  </w:num>
  <w:num w:numId="2">
    <w:abstractNumId w:val="9"/>
  </w:num>
  <w:num w:numId="3">
    <w:abstractNumId w:val="11"/>
  </w:num>
  <w:num w:numId="4">
    <w:abstractNumId w:val="8"/>
  </w:num>
  <w:num w:numId="5">
    <w:abstractNumId w:val="1"/>
  </w:num>
  <w:num w:numId="6">
    <w:abstractNumId w:val="3"/>
  </w:num>
  <w:num w:numId="7">
    <w:abstractNumId w:val="2"/>
  </w:num>
  <w:num w:numId="8">
    <w:abstractNumId w:val="15"/>
  </w:num>
  <w:num w:numId="9">
    <w:abstractNumId w:val="13"/>
  </w:num>
  <w:num w:numId="10">
    <w:abstractNumId w:val="12"/>
  </w:num>
  <w:num w:numId="11">
    <w:abstractNumId w:val="0"/>
  </w:num>
  <w:num w:numId="12">
    <w:abstractNumId w:val="6"/>
  </w:num>
  <w:num w:numId="13">
    <w:abstractNumId w:val="7"/>
  </w:num>
  <w:num w:numId="14">
    <w:abstractNumId w:val="10"/>
  </w:num>
  <w:num w:numId="15">
    <w:abstractNumId w:val="5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szQ2NjEwsjA1MzYwNbBU0lEKTi0uzszPAykwNKoFAMqZkT0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 Copy&lt;/Style&gt;&lt;LeftDelim&gt;{&lt;/LeftDelim&gt;&lt;RightDelim&gt;}&lt;/RightDelim&gt;&lt;FontName&gt;Arial&lt;/FontName&gt;&lt;FontSize&gt;7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s2rerfv0p9xv5ex0tjp2apj022w0pspdvtf&quot;&gt;Thesis Writing&lt;record-ids&gt;&lt;item&gt;916&lt;/item&gt;&lt;/record-ids&gt;&lt;/item&gt;&lt;/Libraries&gt;"/>
  </w:docVars>
  <w:rsids>
    <w:rsidRoot w:val="00497A91"/>
    <w:rsid w:val="00005771"/>
    <w:rsid w:val="00006943"/>
    <w:rsid w:val="00007AD9"/>
    <w:rsid w:val="00011190"/>
    <w:rsid w:val="000113DA"/>
    <w:rsid w:val="00012744"/>
    <w:rsid w:val="00013E77"/>
    <w:rsid w:val="00017580"/>
    <w:rsid w:val="0002011B"/>
    <w:rsid w:val="000205A9"/>
    <w:rsid w:val="0002129F"/>
    <w:rsid w:val="00030369"/>
    <w:rsid w:val="000325CA"/>
    <w:rsid w:val="00033A34"/>
    <w:rsid w:val="00034B80"/>
    <w:rsid w:val="0003561D"/>
    <w:rsid w:val="0004086A"/>
    <w:rsid w:val="00042037"/>
    <w:rsid w:val="00052E24"/>
    <w:rsid w:val="00055232"/>
    <w:rsid w:val="0005691E"/>
    <w:rsid w:val="000667F2"/>
    <w:rsid w:val="00071840"/>
    <w:rsid w:val="000862E2"/>
    <w:rsid w:val="00087C0E"/>
    <w:rsid w:val="00091071"/>
    <w:rsid w:val="000926FB"/>
    <w:rsid w:val="00094C31"/>
    <w:rsid w:val="000A3831"/>
    <w:rsid w:val="000A3A39"/>
    <w:rsid w:val="000A3BF4"/>
    <w:rsid w:val="000A40A2"/>
    <w:rsid w:val="000A5A63"/>
    <w:rsid w:val="000A69D1"/>
    <w:rsid w:val="000B62E8"/>
    <w:rsid w:val="000C1EE2"/>
    <w:rsid w:val="000C2837"/>
    <w:rsid w:val="000C3418"/>
    <w:rsid w:val="000C77B8"/>
    <w:rsid w:val="000D32B3"/>
    <w:rsid w:val="000D3F90"/>
    <w:rsid w:val="000D7CAD"/>
    <w:rsid w:val="000E1286"/>
    <w:rsid w:val="000E68D4"/>
    <w:rsid w:val="000E6F2A"/>
    <w:rsid w:val="000E7BFC"/>
    <w:rsid w:val="000F04D1"/>
    <w:rsid w:val="000F0DD6"/>
    <w:rsid w:val="000F2D86"/>
    <w:rsid w:val="000F458B"/>
    <w:rsid w:val="000F474E"/>
    <w:rsid w:val="000F4EC5"/>
    <w:rsid w:val="00100C05"/>
    <w:rsid w:val="0010365A"/>
    <w:rsid w:val="00103814"/>
    <w:rsid w:val="001046E0"/>
    <w:rsid w:val="00104904"/>
    <w:rsid w:val="00112D3C"/>
    <w:rsid w:val="00113CEA"/>
    <w:rsid w:val="00114F2A"/>
    <w:rsid w:val="00116E7D"/>
    <w:rsid w:val="001205B1"/>
    <w:rsid w:val="0012307C"/>
    <w:rsid w:val="001247BA"/>
    <w:rsid w:val="00126752"/>
    <w:rsid w:val="00126E95"/>
    <w:rsid w:val="00131055"/>
    <w:rsid w:val="00140013"/>
    <w:rsid w:val="001454EB"/>
    <w:rsid w:val="00146090"/>
    <w:rsid w:val="00162082"/>
    <w:rsid w:val="001641A7"/>
    <w:rsid w:val="00164B1B"/>
    <w:rsid w:val="00165416"/>
    <w:rsid w:val="00171546"/>
    <w:rsid w:val="001717A8"/>
    <w:rsid w:val="0017302A"/>
    <w:rsid w:val="00173691"/>
    <w:rsid w:val="00174FD8"/>
    <w:rsid w:val="0017729D"/>
    <w:rsid w:val="00181131"/>
    <w:rsid w:val="00182AF1"/>
    <w:rsid w:val="00183623"/>
    <w:rsid w:val="0018508C"/>
    <w:rsid w:val="00186697"/>
    <w:rsid w:val="001871AD"/>
    <w:rsid w:val="001900A2"/>
    <w:rsid w:val="00193DB5"/>
    <w:rsid w:val="001A41BE"/>
    <w:rsid w:val="001A6A6B"/>
    <w:rsid w:val="001B12EF"/>
    <w:rsid w:val="001B331F"/>
    <w:rsid w:val="001B5D59"/>
    <w:rsid w:val="001B74B4"/>
    <w:rsid w:val="001C015D"/>
    <w:rsid w:val="001C03AF"/>
    <w:rsid w:val="001C0AF2"/>
    <w:rsid w:val="001C1668"/>
    <w:rsid w:val="001C1EFB"/>
    <w:rsid w:val="001C1FFD"/>
    <w:rsid w:val="001C7B8B"/>
    <w:rsid w:val="001D2A84"/>
    <w:rsid w:val="001D41E1"/>
    <w:rsid w:val="001D6028"/>
    <w:rsid w:val="001D7EFE"/>
    <w:rsid w:val="001E2587"/>
    <w:rsid w:val="001E26DA"/>
    <w:rsid w:val="001F4770"/>
    <w:rsid w:val="00201637"/>
    <w:rsid w:val="0020260F"/>
    <w:rsid w:val="002039D5"/>
    <w:rsid w:val="0021240E"/>
    <w:rsid w:val="00216172"/>
    <w:rsid w:val="002200D2"/>
    <w:rsid w:val="00223BFE"/>
    <w:rsid w:val="002306D3"/>
    <w:rsid w:val="00230D86"/>
    <w:rsid w:val="002341D4"/>
    <w:rsid w:val="0023459A"/>
    <w:rsid w:val="00235BCF"/>
    <w:rsid w:val="00247071"/>
    <w:rsid w:val="00247D9D"/>
    <w:rsid w:val="00251BFD"/>
    <w:rsid w:val="00252019"/>
    <w:rsid w:val="00252B33"/>
    <w:rsid w:val="0025565A"/>
    <w:rsid w:val="002600ED"/>
    <w:rsid w:val="00260FFF"/>
    <w:rsid w:val="002618C7"/>
    <w:rsid w:val="00265FC3"/>
    <w:rsid w:val="00272535"/>
    <w:rsid w:val="00272592"/>
    <w:rsid w:val="00282A7E"/>
    <w:rsid w:val="002835FD"/>
    <w:rsid w:val="00285C40"/>
    <w:rsid w:val="00290389"/>
    <w:rsid w:val="00291B31"/>
    <w:rsid w:val="002921D2"/>
    <w:rsid w:val="002A451B"/>
    <w:rsid w:val="002A77F5"/>
    <w:rsid w:val="002B250C"/>
    <w:rsid w:val="002B2730"/>
    <w:rsid w:val="002B4C5B"/>
    <w:rsid w:val="002B5AA4"/>
    <w:rsid w:val="002C007E"/>
    <w:rsid w:val="002C26CF"/>
    <w:rsid w:val="002C4DA6"/>
    <w:rsid w:val="002C5C9D"/>
    <w:rsid w:val="002D0A94"/>
    <w:rsid w:val="002D1F1F"/>
    <w:rsid w:val="002D40B3"/>
    <w:rsid w:val="002D6640"/>
    <w:rsid w:val="002E0057"/>
    <w:rsid w:val="002E103B"/>
    <w:rsid w:val="002E4652"/>
    <w:rsid w:val="002E4D12"/>
    <w:rsid w:val="002F04D2"/>
    <w:rsid w:val="0030108E"/>
    <w:rsid w:val="00302C94"/>
    <w:rsid w:val="00307604"/>
    <w:rsid w:val="00314144"/>
    <w:rsid w:val="003160AF"/>
    <w:rsid w:val="003166AF"/>
    <w:rsid w:val="00321C5A"/>
    <w:rsid w:val="00326949"/>
    <w:rsid w:val="00327F59"/>
    <w:rsid w:val="00330F83"/>
    <w:rsid w:val="00332EBD"/>
    <w:rsid w:val="00333879"/>
    <w:rsid w:val="003342A2"/>
    <w:rsid w:val="00335D18"/>
    <w:rsid w:val="00336284"/>
    <w:rsid w:val="0034261A"/>
    <w:rsid w:val="003434C4"/>
    <w:rsid w:val="00344AFC"/>
    <w:rsid w:val="0034596E"/>
    <w:rsid w:val="00351506"/>
    <w:rsid w:val="00354989"/>
    <w:rsid w:val="003559A1"/>
    <w:rsid w:val="003649DF"/>
    <w:rsid w:val="0036659A"/>
    <w:rsid w:val="003700F1"/>
    <w:rsid w:val="00372C46"/>
    <w:rsid w:val="00374D5F"/>
    <w:rsid w:val="00375681"/>
    <w:rsid w:val="00375A22"/>
    <w:rsid w:val="0037711E"/>
    <w:rsid w:val="00377717"/>
    <w:rsid w:val="00377CA0"/>
    <w:rsid w:val="00382741"/>
    <w:rsid w:val="00385462"/>
    <w:rsid w:val="00387468"/>
    <w:rsid w:val="00391BF4"/>
    <w:rsid w:val="00394D51"/>
    <w:rsid w:val="003A24A0"/>
    <w:rsid w:val="003A6AF8"/>
    <w:rsid w:val="003B2A29"/>
    <w:rsid w:val="003B7572"/>
    <w:rsid w:val="003C70C3"/>
    <w:rsid w:val="003D1A63"/>
    <w:rsid w:val="003D38C8"/>
    <w:rsid w:val="003E20C1"/>
    <w:rsid w:val="003F07BA"/>
    <w:rsid w:val="003F10BD"/>
    <w:rsid w:val="003F3A3D"/>
    <w:rsid w:val="003F3DD5"/>
    <w:rsid w:val="003F5B14"/>
    <w:rsid w:val="004024D0"/>
    <w:rsid w:val="004033DB"/>
    <w:rsid w:val="00405D0A"/>
    <w:rsid w:val="004077EF"/>
    <w:rsid w:val="00427EF6"/>
    <w:rsid w:val="00432A93"/>
    <w:rsid w:val="00435B21"/>
    <w:rsid w:val="0044360F"/>
    <w:rsid w:val="0044760E"/>
    <w:rsid w:val="004505AA"/>
    <w:rsid w:val="00450940"/>
    <w:rsid w:val="00452042"/>
    <w:rsid w:val="004538DD"/>
    <w:rsid w:val="0045659F"/>
    <w:rsid w:val="0046663F"/>
    <w:rsid w:val="004679A2"/>
    <w:rsid w:val="0047425F"/>
    <w:rsid w:val="00497A91"/>
    <w:rsid w:val="004A47A3"/>
    <w:rsid w:val="004A50C4"/>
    <w:rsid w:val="004A6BFF"/>
    <w:rsid w:val="004B3550"/>
    <w:rsid w:val="004B4A0C"/>
    <w:rsid w:val="004B51EB"/>
    <w:rsid w:val="004B591A"/>
    <w:rsid w:val="004B59EA"/>
    <w:rsid w:val="004C4178"/>
    <w:rsid w:val="004E2F23"/>
    <w:rsid w:val="004E56C4"/>
    <w:rsid w:val="004E65B5"/>
    <w:rsid w:val="004E6C2F"/>
    <w:rsid w:val="004F0AD8"/>
    <w:rsid w:val="00502D01"/>
    <w:rsid w:val="0050544E"/>
    <w:rsid w:val="00512B47"/>
    <w:rsid w:val="005163D1"/>
    <w:rsid w:val="00517069"/>
    <w:rsid w:val="00520B12"/>
    <w:rsid w:val="0052183C"/>
    <w:rsid w:val="00522646"/>
    <w:rsid w:val="00522AAE"/>
    <w:rsid w:val="0052350C"/>
    <w:rsid w:val="00526DA2"/>
    <w:rsid w:val="00535B50"/>
    <w:rsid w:val="00535D95"/>
    <w:rsid w:val="00541522"/>
    <w:rsid w:val="00542FD4"/>
    <w:rsid w:val="00545408"/>
    <w:rsid w:val="00545C98"/>
    <w:rsid w:val="00550168"/>
    <w:rsid w:val="00550EBE"/>
    <w:rsid w:val="005510CA"/>
    <w:rsid w:val="00557C1F"/>
    <w:rsid w:val="00564C9A"/>
    <w:rsid w:val="00565A5F"/>
    <w:rsid w:val="00566771"/>
    <w:rsid w:val="005732EF"/>
    <w:rsid w:val="00573CB2"/>
    <w:rsid w:val="005748D9"/>
    <w:rsid w:val="0057647C"/>
    <w:rsid w:val="005779CB"/>
    <w:rsid w:val="005816A2"/>
    <w:rsid w:val="00581F4E"/>
    <w:rsid w:val="00585AF3"/>
    <w:rsid w:val="005877B7"/>
    <w:rsid w:val="00587DD6"/>
    <w:rsid w:val="00590BBD"/>
    <w:rsid w:val="00594031"/>
    <w:rsid w:val="00597870"/>
    <w:rsid w:val="005A1A24"/>
    <w:rsid w:val="005A2E11"/>
    <w:rsid w:val="005A353E"/>
    <w:rsid w:val="005A426A"/>
    <w:rsid w:val="005B0CFC"/>
    <w:rsid w:val="005B2FE9"/>
    <w:rsid w:val="005B5246"/>
    <w:rsid w:val="005B7B00"/>
    <w:rsid w:val="005D4449"/>
    <w:rsid w:val="005D5D13"/>
    <w:rsid w:val="005E206D"/>
    <w:rsid w:val="005E2A65"/>
    <w:rsid w:val="005E4F1F"/>
    <w:rsid w:val="005E79E2"/>
    <w:rsid w:val="005F172F"/>
    <w:rsid w:val="005F7244"/>
    <w:rsid w:val="006007B0"/>
    <w:rsid w:val="00606323"/>
    <w:rsid w:val="00607056"/>
    <w:rsid w:val="00611F1C"/>
    <w:rsid w:val="00613249"/>
    <w:rsid w:val="00616301"/>
    <w:rsid w:val="0063101B"/>
    <w:rsid w:val="00632426"/>
    <w:rsid w:val="006357C4"/>
    <w:rsid w:val="0063789D"/>
    <w:rsid w:val="00642925"/>
    <w:rsid w:val="00646D52"/>
    <w:rsid w:val="006564D1"/>
    <w:rsid w:val="00656694"/>
    <w:rsid w:val="00662BBC"/>
    <w:rsid w:val="006637DD"/>
    <w:rsid w:val="00666FB7"/>
    <w:rsid w:val="00673054"/>
    <w:rsid w:val="00676612"/>
    <w:rsid w:val="006771B7"/>
    <w:rsid w:val="00681A72"/>
    <w:rsid w:val="00682356"/>
    <w:rsid w:val="006907BC"/>
    <w:rsid w:val="00690F07"/>
    <w:rsid w:val="00691C66"/>
    <w:rsid w:val="00697AE3"/>
    <w:rsid w:val="006A006C"/>
    <w:rsid w:val="006A1BA9"/>
    <w:rsid w:val="006A1C02"/>
    <w:rsid w:val="006A2C27"/>
    <w:rsid w:val="006A2D87"/>
    <w:rsid w:val="006A3CDD"/>
    <w:rsid w:val="006A43BD"/>
    <w:rsid w:val="006A6D27"/>
    <w:rsid w:val="006A78DD"/>
    <w:rsid w:val="006B0585"/>
    <w:rsid w:val="006B42C3"/>
    <w:rsid w:val="006B4A4B"/>
    <w:rsid w:val="006C05E2"/>
    <w:rsid w:val="006D44BE"/>
    <w:rsid w:val="006E4951"/>
    <w:rsid w:val="006F0A22"/>
    <w:rsid w:val="006F5A3A"/>
    <w:rsid w:val="00700149"/>
    <w:rsid w:val="0070277F"/>
    <w:rsid w:val="00702C5F"/>
    <w:rsid w:val="00703BDF"/>
    <w:rsid w:val="007053BA"/>
    <w:rsid w:val="00706DC9"/>
    <w:rsid w:val="0070753D"/>
    <w:rsid w:val="0071392C"/>
    <w:rsid w:val="00714469"/>
    <w:rsid w:val="0072136D"/>
    <w:rsid w:val="007248BA"/>
    <w:rsid w:val="007260E1"/>
    <w:rsid w:val="00730F8B"/>
    <w:rsid w:val="007404D7"/>
    <w:rsid w:val="00741607"/>
    <w:rsid w:val="00741C0F"/>
    <w:rsid w:val="00741FD9"/>
    <w:rsid w:val="00744C8E"/>
    <w:rsid w:val="00747E54"/>
    <w:rsid w:val="00750235"/>
    <w:rsid w:val="00756345"/>
    <w:rsid w:val="00760ABE"/>
    <w:rsid w:val="00765E93"/>
    <w:rsid w:val="00772A9D"/>
    <w:rsid w:val="007734FC"/>
    <w:rsid w:val="00780CD4"/>
    <w:rsid w:val="0079003D"/>
    <w:rsid w:val="00794472"/>
    <w:rsid w:val="00794779"/>
    <w:rsid w:val="00796F2C"/>
    <w:rsid w:val="007A0E49"/>
    <w:rsid w:val="007A67B3"/>
    <w:rsid w:val="007B0BAE"/>
    <w:rsid w:val="007B11C4"/>
    <w:rsid w:val="007B44B7"/>
    <w:rsid w:val="007B470E"/>
    <w:rsid w:val="007B4B5D"/>
    <w:rsid w:val="007B544A"/>
    <w:rsid w:val="007B5BDE"/>
    <w:rsid w:val="007C136A"/>
    <w:rsid w:val="007C688D"/>
    <w:rsid w:val="007E0D7B"/>
    <w:rsid w:val="007E2DC6"/>
    <w:rsid w:val="007E2F37"/>
    <w:rsid w:val="007E3A66"/>
    <w:rsid w:val="007E76C9"/>
    <w:rsid w:val="007F1E84"/>
    <w:rsid w:val="007F584A"/>
    <w:rsid w:val="00800EF9"/>
    <w:rsid w:val="00802235"/>
    <w:rsid w:val="00803420"/>
    <w:rsid w:val="00803775"/>
    <w:rsid w:val="0080553A"/>
    <w:rsid w:val="0080596B"/>
    <w:rsid w:val="008066C7"/>
    <w:rsid w:val="00806744"/>
    <w:rsid w:val="0081081A"/>
    <w:rsid w:val="00811CC8"/>
    <w:rsid w:val="00812240"/>
    <w:rsid w:val="0081529C"/>
    <w:rsid w:val="008155DC"/>
    <w:rsid w:val="00815E09"/>
    <w:rsid w:val="00826854"/>
    <w:rsid w:val="008306B8"/>
    <w:rsid w:val="008311A5"/>
    <w:rsid w:val="00831B6F"/>
    <w:rsid w:val="00834884"/>
    <w:rsid w:val="00835F7E"/>
    <w:rsid w:val="00847026"/>
    <w:rsid w:val="00851DBB"/>
    <w:rsid w:val="0085309A"/>
    <w:rsid w:val="00853937"/>
    <w:rsid w:val="00854738"/>
    <w:rsid w:val="0086413A"/>
    <w:rsid w:val="00864776"/>
    <w:rsid w:val="0087279C"/>
    <w:rsid w:val="008755A4"/>
    <w:rsid w:val="0087626C"/>
    <w:rsid w:val="008802E9"/>
    <w:rsid w:val="00883E4E"/>
    <w:rsid w:val="0089033B"/>
    <w:rsid w:val="00892462"/>
    <w:rsid w:val="00896FE6"/>
    <w:rsid w:val="00897B6E"/>
    <w:rsid w:val="008A0A1B"/>
    <w:rsid w:val="008B01FE"/>
    <w:rsid w:val="008B059C"/>
    <w:rsid w:val="008B3AB1"/>
    <w:rsid w:val="008C6D5A"/>
    <w:rsid w:val="008D04A7"/>
    <w:rsid w:val="008D1A40"/>
    <w:rsid w:val="008D3960"/>
    <w:rsid w:val="008D3CBC"/>
    <w:rsid w:val="008D5D26"/>
    <w:rsid w:val="008D5EDA"/>
    <w:rsid w:val="008D7E76"/>
    <w:rsid w:val="008E4C6A"/>
    <w:rsid w:val="008F6819"/>
    <w:rsid w:val="008F7AAE"/>
    <w:rsid w:val="009000D5"/>
    <w:rsid w:val="00905F8B"/>
    <w:rsid w:val="0090604C"/>
    <w:rsid w:val="00913A9C"/>
    <w:rsid w:val="00921C47"/>
    <w:rsid w:val="00923AAD"/>
    <w:rsid w:val="00927F22"/>
    <w:rsid w:val="009338FB"/>
    <w:rsid w:val="00933B3C"/>
    <w:rsid w:val="00933E10"/>
    <w:rsid w:val="00935389"/>
    <w:rsid w:val="00940EB3"/>
    <w:rsid w:val="00941ED3"/>
    <w:rsid w:val="009433CC"/>
    <w:rsid w:val="0094629D"/>
    <w:rsid w:val="0095122E"/>
    <w:rsid w:val="0095213C"/>
    <w:rsid w:val="00955BFA"/>
    <w:rsid w:val="009649DC"/>
    <w:rsid w:val="00966EFC"/>
    <w:rsid w:val="009706B8"/>
    <w:rsid w:val="00971897"/>
    <w:rsid w:val="009763C8"/>
    <w:rsid w:val="009779DC"/>
    <w:rsid w:val="00981BD1"/>
    <w:rsid w:val="009825BC"/>
    <w:rsid w:val="00983285"/>
    <w:rsid w:val="00985969"/>
    <w:rsid w:val="00986469"/>
    <w:rsid w:val="009935AD"/>
    <w:rsid w:val="009936FD"/>
    <w:rsid w:val="00994792"/>
    <w:rsid w:val="0099721B"/>
    <w:rsid w:val="009A3AC2"/>
    <w:rsid w:val="009A62E7"/>
    <w:rsid w:val="009A7367"/>
    <w:rsid w:val="009B0AFD"/>
    <w:rsid w:val="009B5C76"/>
    <w:rsid w:val="009B7BC6"/>
    <w:rsid w:val="009C276B"/>
    <w:rsid w:val="009C442A"/>
    <w:rsid w:val="009C5F8B"/>
    <w:rsid w:val="009D407B"/>
    <w:rsid w:val="009D51AB"/>
    <w:rsid w:val="009E3E63"/>
    <w:rsid w:val="009E4F72"/>
    <w:rsid w:val="009E63F7"/>
    <w:rsid w:val="009F4321"/>
    <w:rsid w:val="009F472D"/>
    <w:rsid w:val="009F7082"/>
    <w:rsid w:val="00A00C30"/>
    <w:rsid w:val="00A1113A"/>
    <w:rsid w:val="00A224B4"/>
    <w:rsid w:val="00A22525"/>
    <w:rsid w:val="00A22D87"/>
    <w:rsid w:val="00A2580A"/>
    <w:rsid w:val="00A32133"/>
    <w:rsid w:val="00A3376A"/>
    <w:rsid w:val="00A3528A"/>
    <w:rsid w:val="00A3746E"/>
    <w:rsid w:val="00A40FFD"/>
    <w:rsid w:val="00A4351B"/>
    <w:rsid w:val="00A4514C"/>
    <w:rsid w:val="00A460BE"/>
    <w:rsid w:val="00A51548"/>
    <w:rsid w:val="00A52114"/>
    <w:rsid w:val="00A627EA"/>
    <w:rsid w:val="00A7021B"/>
    <w:rsid w:val="00A72849"/>
    <w:rsid w:val="00A73703"/>
    <w:rsid w:val="00A740A2"/>
    <w:rsid w:val="00A741B8"/>
    <w:rsid w:val="00A74EA1"/>
    <w:rsid w:val="00A7592A"/>
    <w:rsid w:val="00A75CCC"/>
    <w:rsid w:val="00A7693D"/>
    <w:rsid w:val="00A7764C"/>
    <w:rsid w:val="00A81D53"/>
    <w:rsid w:val="00A835E2"/>
    <w:rsid w:val="00A848A3"/>
    <w:rsid w:val="00A91847"/>
    <w:rsid w:val="00A94004"/>
    <w:rsid w:val="00A94774"/>
    <w:rsid w:val="00A95570"/>
    <w:rsid w:val="00AA3203"/>
    <w:rsid w:val="00AA7F72"/>
    <w:rsid w:val="00AB285A"/>
    <w:rsid w:val="00AB5573"/>
    <w:rsid w:val="00AB7BD7"/>
    <w:rsid w:val="00AC0534"/>
    <w:rsid w:val="00AC25FE"/>
    <w:rsid w:val="00AC28B5"/>
    <w:rsid w:val="00AC5E4D"/>
    <w:rsid w:val="00AC5EA2"/>
    <w:rsid w:val="00AC712E"/>
    <w:rsid w:val="00AD5D0C"/>
    <w:rsid w:val="00AD6B0B"/>
    <w:rsid w:val="00AD7738"/>
    <w:rsid w:val="00AE45FA"/>
    <w:rsid w:val="00AE5052"/>
    <w:rsid w:val="00AF1AA3"/>
    <w:rsid w:val="00AF3CF6"/>
    <w:rsid w:val="00AF3D9E"/>
    <w:rsid w:val="00AF4A32"/>
    <w:rsid w:val="00B01A63"/>
    <w:rsid w:val="00B02F77"/>
    <w:rsid w:val="00B04BF4"/>
    <w:rsid w:val="00B050E9"/>
    <w:rsid w:val="00B05EC2"/>
    <w:rsid w:val="00B07D38"/>
    <w:rsid w:val="00B11AB9"/>
    <w:rsid w:val="00B13DCA"/>
    <w:rsid w:val="00B15157"/>
    <w:rsid w:val="00B17645"/>
    <w:rsid w:val="00B227DE"/>
    <w:rsid w:val="00B2584E"/>
    <w:rsid w:val="00B25D09"/>
    <w:rsid w:val="00B30E45"/>
    <w:rsid w:val="00B31571"/>
    <w:rsid w:val="00B318A0"/>
    <w:rsid w:val="00B361DB"/>
    <w:rsid w:val="00B4424A"/>
    <w:rsid w:val="00B44281"/>
    <w:rsid w:val="00B45E18"/>
    <w:rsid w:val="00B5391B"/>
    <w:rsid w:val="00B60E73"/>
    <w:rsid w:val="00B63FCA"/>
    <w:rsid w:val="00B66294"/>
    <w:rsid w:val="00B67ACF"/>
    <w:rsid w:val="00B67BC3"/>
    <w:rsid w:val="00B7652C"/>
    <w:rsid w:val="00B82293"/>
    <w:rsid w:val="00B86978"/>
    <w:rsid w:val="00B87299"/>
    <w:rsid w:val="00B92473"/>
    <w:rsid w:val="00BA3662"/>
    <w:rsid w:val="00BB2A0B"/>
    <w:rsid w:val="00BC4C97"/>
    <w:rsid w:val="00BD092E"/>
    <w:rsid w:val="00BD23A6"/>
    <w:rsid w:val="00BD5055"/>
    <w:rsid w:val="00BD5662"/>
    <w:rsid w:val="00BD5DCD"/>
    <w:rsid w:val="00BE055C"/>
    <w:rsid w:val="00BE395C"/>
    <w:rsid w:val="00BF2CD7"/>
    <w:rsid w:val="00BF30AD"/>
    <w:rsid w:val="00BF5229"/>
    <w:rsid w:val="00BF6B30"/>
    <w:rsid w:val="00C00DD2"/>
    <w:rsid w:val="00C01098"/>
    <w:rsid w:val="00C0353F"/>
    <w:rsid w:val="00C11286"/>
    <w:rsid w:val="00C12A3A"/>
    <w:rsid w:val="00C16265"/>
    <w:rsid w:val="00C17C28"/>
    <w:rsid w:val="00C273A5"/>
    <w:rsid w:val="00C32072"/>
    <w:rsid w:val="00C329DF"/>
    <w:rsid w:val="00C32E9A"/>
    <w:rsid w:val="00C34A87"/>
    <w:rsid w:val="00C355E4"/>
    <w:rsid w:val="00C42E75"/>
    <w:rsid w:val="00C50585"/>
    <w:rsid w:val="00C50611"/>
    <w:rsid w:val="00C50700"/>
    <w:rsid w:val="00C55453"/>
    <w:rsid w:val="00C55A61"/>
    <w:rsid w:val="00C5654B"/>
    <w:rsid w:val="00C57897"/>
    <w:rsid w:val="00C615BE"/>
    <w:rsid w:val="00C625EC"/>
    <w:rsid w:val="00C645A8"/>
    <w:rsid w:val="00C726B1"/>
    <w:rsid w:val="00C737E6"/>
    <w:rsid w:val="00C750C5"/>
    <w:rsid w:val="00C757E8"/>
    <w:rsid w:val="00C7784D"/>
    <w:rsid w:val="00C80B6D"/>
    <w:rsid w:val="00C81ED8"/>
    <w:rsid w:val="00C841C4"/>
    <w:rsid w:val="00C9552D"/>
    <w:rsid w:val="00CA2FDB"/>
    <w:rsid w:val="00CA39DC"/>
    <w:rsid w:val="00CA725B"/>
    <w:rsid w:val="00CB35D7"/>
    <w:rsid w:val="00CB3817"/>
    <w:rsid w:val="00CB54CB"/>
    <w:rsid w:val="00CB6E88"/>
    <w:rsid w:val="00CC124F"/>
    <w:rsid w:val="00CC24A3"/>
    <w:rsid w:val="00CC4742"/>
    <w:rsid w:val="00CD039B"/>
    <w:rsid w:val="00CD1EEF"/>
    <w:rsid w:val="00CD4A68"/>
    <w:rsid w:val="00CE0978"/>
    <w:rsid w:val="00CE1287"/>
    <w:rsid w:val="00CE4CCF"/>
    <w:rsid w:val="00CF061D"/>
    <w:rsid w:val="00CF17FA"/>
    <w:rsid w:val="00CF36DB"/>
    <w:rsid w:val="00CF3BBE"/>
    <w:rsid w:val="00CF494A"/>
    <w:rsid w:val="00CF780C"/>
    <w:rsid w:val="00D0101E"/>
    <w:rsid w:val="00D0586B"/>
    <w:rsid w:val="00D12F47"/>
    <w:rsid w:val="00D17E81"/>
    <w:rsid w:val="00D21F61"/>
    <w:rsid w:val="00D31150"/>
    <w:rsid w:val="00D3324E"/>
    <w:rsid w:val="00D33E51"/>
    <w:rsid w:val="00D40EF3"/>
    <w:rsid w:val="00D4367F"/>
    <w:rsid w:val="00D45838"/>
    <w:rsid w:val="00D51783"/>
    <w:rsid w:val="00D527CB"/>
    <w:rsid w:val="00D5785A"/>
    <w:rsid w:val="00D614BE"/>
    <w:rsid w:val="00D61FB0"/>
    <w:rsid w:val="00D64B3C"/>
    <w:rsid w:val="00D662A6"/>
    <w:rsid w:val="00D71158"/>
    <w:rsid w:val="00D7247E"/>
    <w:rsid w:val="00D7271A"/>
    <w:rsid w:val="00D7285A"/>
    <w:rsid w:val="00D7362C"/>
    <w:rsid w:val="00D73E51"/>
    <w:rsid w:val="00D8000A"/>
    <w:rsid w:val="00D87190"/>
    <w:rsid w:val="00D872AD"/>
    <w:rsid w:val="00D87F77"/>
    <w:rsid w:val="00D910E8"/>
    <w:rsid w:val="00D92C50"/>
    <w:rsid w:val="00D94B13"/>
    <w:rsid w:val="00DA295D"/>
    <w:rsid w:val="00DA2A9F"/>
    <w:rsid w:val="00DB04B0"/>
    <w:rsid w:val="00DB7063"/>
    <w:rsid w:val="00DB7B8F"/>
    <w:rsid w:val="00DC0032"/>
    <w:rsid w:val="00DC5124"/>
    <w:rsid w:val="00DC6B13"/>
    <w:rsid w:val="00DD140D"/>
    <w:rsid w:val="00DE41C7"/>
    <w:rsid w:val="00DE7BB0"/>
    <w:rsid w:val="00DF0DB8"/>
    <w:rsid w:val="00DF5DC7"/>
    <w:rsid w:val="00E02382"/>
    <w:rsid w:val="00E04453"/>
    <w:rsid w:val="00E064DB"/>
    <w:rsid w:val="00E066BB"/>
    <w:rsid w:val="00E115FD"/>
    <w:rsid w:val="00E123C3"/>
    <w:rsid w:val="00E12C30"/>
    <w:rsid w:val="00E14B05"/>
    <w:rsid w:val="00E159D3"/>
    <w:rsid w:val="00E16F26"/>
    <w:rsid w:val="00E213BD"/>
    <w:rsid w:val="00E230F8"/>
    <w:rsid w:val="00E359D2"/>
    <w:rsid w:val="00E363B8"/>
    <w:rsid w:val="00E374A2"/>
    <w:rsid w:val="00E41912"/>
    <w:rsid w:val="00E42B0C"/>
    <w:rsid w:val="00E4560D"/>
    <w:rsid w:val="00E4643A"/>
    <w:rsid w:val="00E47B49"/>
    <w:rsid w:val="00E508DF"/>
    <w:rsid w:val="00E531FE"/>
    <w:rsid w:val="00E53C24"/>
    <w:rsid w:val="00E57AD1"/>
    <w:rsid w:val="00E600C1"/>
    <w:rsid w:val="00E60263"/>
    <w:rsid w:val="00E60D73"/>
    <w:rsid w:val="00E61D74"/>
    <w:rsid w:val="00E65D4F"/>
    <w:rsid w:val="00E664F3"/>
    <w:rsid w:val="00E743DA"/>
    <w:rsid w:val="00E76361"/>
    <w:rsid w:val="00E806A6"/>
    <w:rsid w:val="00E80A86"/>
    <w:rsid w:val="00E8467D"/>
    <w:rsid w:val="00E86241"/>
    <w:rsid w:val="00E87B1F"/>
    <w:rsid w:val="00E87F78"/>
    <w:rsid w:val="00E94A8E"/>
    <w:rsid w:val="00E95198"/>
    <w:rsid w:val="00E95836"/>
    <w:rsid w:val="00E965EC"/>
    <w:rsid w:val="00E9798E"/>
    <w:rsid w:val="00EA43B0"/>
    <w:rsid w:val="00EA6ADB"/>
    <w:rsid w:val="00EA7C50"/>
    <w:rsid w:val="00EB0AD8"/>
    <w:rsid w:val="00EB353B"/>
    <w:rsid w:val="00EB511C"/>
    <w:rsid w:val="00EC2F14"/>
    <w:rsid w:val="00ED1C49"/>
    <w:rsid w:val="00ED34F1"/>
    <w:rsid w:val="00ED5A0E"/>
    <w:rsid w:val="00ED621E"/>
    <w:rsid w:val="00ED69FC"/>
    <w:rsid w:val="00ED7FC5"/>
    <w:rsid w:val="00EE0B2B"/>
    <w:rsid w:val="00EE2293"/>
    <w:rsid w:val="00EE4AED"/>
    <w:rsid w:val="00EF0165"/>
    <w:rsid w:val="00EF14F2"/>
    <w:rsid w:val="00EF61EB"/>
    <w:rsid w:val="00EF6C52"/>
    <w:rsid w:val="00F00277"/>
    <w:rsid w:val="00F03C03"/>
    <w:rsid w:val="00F03E42"/>
    <w:rsid w:val="00F068A1"/>
    <w:rsid w:val="00F12C1D"/>
    <w:rsid w:val="00F12DBB"/>
    <w:rsid w:val="00F144BB"/>
    <w:rsid w:val="00F2033C"/>
    <w:rsid w:val="00F20837"/>
    <w:rsid w:val="00F23E42"/>
    <w:rsid w:val="00F30BE0"/>
    <w:rsid w:val="00F313E7"/>
    <w:rsid w:val="00F325F2"/>
    <w:rsid w:val="00F335DE"/>
    <w:rsid w:val="00F348F6"/>
    <w:rsid w:val="00F35175"/>
    <w:rsid w:val="00F37213"/>
    <w:rsid w:val="00F37717"/>
    <w:rsid w:val="00F41083"/>
    <w:rsid w:val="00F42554"/>
    <w:rsid w:val="00F4790A"/>
    <w:rsid w:val="00F50B9C"/>
    <w:rsid w:val="00F51B2C"/>
    <w:rsid w:val="00F541F8"/>
    <w:rsid w:val="00F616A6"/>
    <w:rsid w:val="00F61F32"/>
    <w:rsid w:val="00F6279A"/>
    <w:rsid w:val="00F729F0"/>
    <w:rsid w:val="00F74481"/>
    <w:rsid w:val="00F7512F"/>
    <w:rsid w:val="00F81248"/>
    <w:rsid w:val="00F82BE9"/>
    <w:rsid w:val="00F8349A"/>
    <w:rsid w:val="00F84665"/>
    <w:rsid w:val="00F875B5"/>
    <w:rsid w:val="00FA0547"/>
    <w:rsid w:val="00FA3CA5"/>
    <w:rsid w:val="00FB092A"/>
    <w:rsid w:val="00FB0BA3"/>
    <w:rsid w:val="00FB41CE"/>
    <w:rsid w:val="00FB660E"/>
    <w:rsid w:val="00FB6DD7"/>
    <w:rsid w:val="00FC208A"/>
    <w:rsid w:val="00FC24B0"/>
    <w:rsid w:val="00FC33DD"/>
    <w:rsid w:val="00FC41C8"/>
    <w:rsid w:val="00FD1C20"/>
    <w:rsid w:val="00FD59D2"/>
    <w:rsid w:val="00FE4B83"/>
    <w:rsid w:val="00FF3799"/>
    <w:rsid w:val="00FF727B"/>
    <w:rsid w:val="00FF76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4153BF2F"/>
  <w15:chartTrackingRefBased/>
  <w15:docId w15:val="{219A7F7A-FD9A-4DD7-B16E-1A2A6D6694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06DC9"/>
    <w:pPr>
      <w:spacing w:before="100" w:beforeAutospacing="1" w:after="100" w:afterAutospacing="1" w:line="360" w:lineRule="auto"/>
      <w:ind w:firstLineChars="200" w:firstLine="200"/>
      <w:jc w:val="both"/>
    </w:pPr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2E103B"/>
    <w:pPr>
      <w:keepNext/>
      <w:keepLines/>
      <w:ind w:firstLineChars="0" w:firstLine="0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E103B"/>
    <w:pPr>
      <w:keepNext/>
      <w:keepLines/>
      <w:spacing w:line="240" w:lineRule="auto"/>
      <w:ind w:firstLineChars="0" w:firstLine="0"/>
      <w:outlineLvl w:val="1"/>
    </w:pPr>
    <w:rPr>
      <w:rFonts w:eastAsiaTheme="majorEastAsia" w:cstheme="majorBidi"/>
      <w:bCs/>
      <w:i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MHeading">
    <w:name w:val="SM Heading"/>
    <w:basedOn w:val="1"/>
    <w:qFormat/>
    <w:rsid w:val="00497A91"/>
    <w:pPr>
      <w:keepLines w:val="0"/>
      <w:spacing w:before="240" w:after="60"/>
    </w:pPr>
    <w:rPr>
      <w:kern w:val="32"/>
      <w:szCs w:val="24"/>
    </w:rPr>
  </w:style>
  <w:style w:type="character" w:customStyle="1" w:styleId="10">
    <w:name w:val="标题 1 字符"/>
    <w:basedOn w:val="a0"/>
    <w:link w:val="1"/>
    <w:uiPriority w:val="9"/>
    <w:rsid w:val="002E103B"/>
    <w:rPr>
      <w:rFonts w:ascii="Times New Roman" w:hAnsi="Times New Roman" w:cs="Times New Roman"/>
      <w:b/>
      <w:bCs/>
      <w:kern w:val="44"/>
      <w:sz w:val="24"/>
      <w:szCs w:val="44"/>
      <w:lang w:eastAsia="en-US"/>
    </w:rPr>
  </w:style>
  <w:style w:type="paragraph" w:styleId="a3">
    <w:name w:val="List Paragraph"/>
    <w:basedOn w:val="a"/>
    <w:uiPriority w:val="34"/>
    <w:qFormat/>
    <w:rsid w:val="00497A91"/>
    <w:pPr>
      <w:ind w:left="720"/>
    </w:pPr>
  </w:style>
  <w:style w:type="character" w:customStyle="1" w:styleId="fontstyle01">
    <w:name w:val="fontstyle01"/>
    <w:basedOn w:val="a0"/>
    <w:qFormat/>
    <w:rsid w:val="006A006C"/>
    <w:rPr>
      <w:rFonts w:ascii="TimesNRMT" w:eastAsia="TimesNRMT" w:hAnsi="TimesNRMT" w:cs="TimesNRMT"/>
      <w:color w:val="000000"/>
      <w:sz w:val="20"/>
      <w:szCs w:val="20"/>
    </w:rPr>
  </w:style>
  <w:style w:type="table" w:styleId="a4">
    <w:name w:val="Table Grid"/>
    <w:basedOn w:val="a1"/>
    <w:uiPriority w:val="59"/>
    <w:rsid w:val="00E456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34261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34261A"/>
    <w:rPr>
      <w:rFonts w:ascii="Times New Roman" w:hAnsi="Times New Roman" w:cs="Times New Roman"/>
      <w:kern w:val="0"/>
      <w:sz w:val="18"/>
      <w:szCs w:val="18"/>
      <w:lang w:eastAsia="en-US"/>
    </w:rPr>
  </w:style>
  <w:style w:type="paragraph" w:styleId="a7">
    <w:name w:val="footer"/>
    <w:basedOn w:val="a"/>
    <w:link w:val="a8"/>
    <w:uiPriority w:val="99"/>
    <w:unhideWhenUsed/>
    <w:rsid w:val="0034261A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34261A"/>
    <w:rPr>
      <w:rFonts w:ascii="Times New Roman" w:hAnsi="Times New Roman" w:cs="Times New Roman"/>
      <w:kern w:val="0"/>
      <w:sz w:val="18"/>
      <w:szCs w:val="18"/>
      <w:lang w:eastAsia="en-US"/>
    </w:rPr>
  </w:style>
  <w:style w:type="paragraph" w:styleId="a9">
    <w:name w:val="Balloon Text"/>
    <w:basedOn w:val="a"/>
    <w:link w:val="aa"/>
    <w:uiPriority w:val="99"/>
    <w:semiHidden/>
    <w:unhideWhenUsed/>
    <w:rsid w:val="001B5D59"/>
    <w:pPr>
      <w:spacing w:line="240" w:lineRule="auto"/>
    </w:pPr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1B5D59"/>
    <w:rPr>
      <w:rFonts w:ascii="Times New Roman" w:hAnsi="Times New Roman" w:cs="Times New Roman"/>
      <w:kern w:val="0"/>
      <w:sz w:val="18"/>
      <w:szCs w:val="18"/>
      <w:lang w:eastAsia="en-US"/>
    </w:rPr>
  </w:style>
  <w:style w:type="character" w:customStyle="1" w:styleId="20">
    <w:name w:val="标题 2 字符"/>
    <w:basedOn w:val="a0"/>
    <w:link w:val="2"/>
    <w:uiPriority w:val="9"/>
    <w:rsid w:val="002E103B"/>
    <w:rPr>
      <w:rFonts w:ascii="Times New Roman" w:eastAsiaTheme="majorEastAsia" w:hAnsi="Times New Roman" w:cstheme="majorBidi"/>
      <w:bCs/>
      <w:i/>
      <w:kern w:val="0"/>
      <w:sz w:val="24"/>
      <w:szCs w:val="32"/>
      <w:lang w:eastAsia="en-US"/>
    </w:rPr>
  </w:style>
  <w:style w:type="paragraph" w:styleId="TOC">
    <w:name w:val="TOC Heading"/>
    <w:basedOn w:val="1"/>
    <w:next w:val="a"/>
    <w:uiPriority w:val="39"/>
    <w:unhideWhenUsed/>
    <w:qFormat/>
    <w:rsid w:val="0063789D"/>
    <w:pPr>
      <w:spacing w:before="240" w:beforeAutospacing="0" w:after="0" w:afterAutospacing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  <w:lang w:eastAsia="zh-CN"/>
    </w:rPr>
  </w:style>
  <w:style w:type="paragraph" w:styleId="11">
    <w:name w:val="toc 1"/>
    <w:basedOn w:val="a"/>
    <w:next w:val="a"/>
    <w:autoRedefine/>
    <w:uiPriority w:val="39"/>
    <w:unhideWhenUsed/>
    <w:rsid w:val="00E86241"/>
    <w:pPr>
      <w:tabs>
        <w:tab w:val="right" w:leader="dot" w:pos="9350"/>
      </w:tabs>
      <w:spacing w:before="0" w:beforeAutospacing="0" w:after="0" w:afterAutospacing="0" w:line="240" w:lineRule="auto"/>
      <w:ind w:firstLineChars="100" w:firstLine="240"/>
    </w:pPr>
  </w:style>
  <w:style w:type="paragraph" w:styleId="21">
    <w:name w:val="toc 2"/>
    <w:basedOn w:val="a"/>
    <w:next w:val="a"/>
    <w:autoRedefine/>
    <w:uiPriority w:val="39"/>
    <w:unhideWhenUsed/>
    <w:rsid w:val="0047425F"/>
    <w:pPr>
      <w:tabs>
        <w:tab w:val="left" w:pos="1276"/>
        <w:tab w:val="right" w:leader="dot" w:pos="9356"/>
      </w:tabs>
      <w:spacing w:before="0" w:beforeAutospacing="0" w:after="0" w:afterAutospacing="0" w:line="240" w:lineRule="auto"/>
      <w:ind w:firstLineChars="400" w:firstLine="960"/>
    </w:pPr>
  </w:style>
  <w:style w:type="character" w:styleId="ab">
    <w:name w:val="Hyperlink"/>
    <w:basedOn w:val="a0"/>
    <w:uiPriority w:val="99"/>
    <w:unhideWhenUsed/>
    <w:rsid w:val="0063789D"/>
    <w:rPr>
      <w:color w:val="0563C1" w:themeColor="hyperlink"/>
      <w:u w:val="single"/>
    </w:rPr>
  </w:style>
  <w:style w:type="character" w:customStyle="1" w:styleId="12">
    <w:name w:val="未解決のメンション1"/>
    <w:basedOn w:val="a0"/>
    <w:uiPriority w:val="99"/>
    <w:semiHidden/>
    <w:unhideWhenUsed/>
    <w:rsid w:val="00DC5124"/>
    <w:rPr>
      <w:color w:val="605E5C"/>
      <w:shd w:val="clear" w:color="auto" w:fill="E1DFDD"/>
    </w:rPr>
  </w:style>
  <w:style w:type="paragraph" w:styleId="3">
    <w:name w:val="toc 3"/>
    <w:basedOn w:val="a"/>
    <w:next w:val="a"/>
    <w:autoRedefine/>
    <w:uiPriority w:val="39"/>
    <w:unhideWhenUsed/>
    <w:rsid w:val="00CA39DC"/>
    <w:pPr>
      <w:spacing w:before="0" w:beforeAutospacing="0" w:afterAutospacing="0" w:line="259" w:lineRule="auto"/>
      <w:ind w:left="440" w:firstLineChars="0" w:firstLine="0"/>
      <w:jc w:val="left"/>
    </w:pPr>
    <w:rPr>
      <w:rFonts w:asciiTheme="minorHAnsi" w:hAnsiTheme="minorHAnsi"/>
      <w:sz w:val="22"/>
      <w:szCs w:val="22"/>
      <w:lang w:eastAsia="zh-CN"/>
    </w:rPr>
  </w:style>
  <w:style w:type="character" w:styleId="ac">
    <w:name w:val="annotation reference"/>
    <w:basedOn w:val="a0"/>
    <w:uiPriority w:val="99"/>
    <w:semiHidden/>
    <w:unhideWhenUsed/>
    <w:rsid w:val="006907BC"/>
    <w:rPr>
      <w:sz w:val="18"/>
      <w:szCs w:val="18"/>
    </w:rPr>
  </w:style>
  <w:style w:type="paragraph" w:styleId="ad">
    <w:name w:val="annotation text"/>
    <w:basedOn w:val="a"/>
    <w:link w:val="ae"/>
    <w:uiPriority w:val="99"/>
    <w:semiHidden/>
    <w:unhideWhenUsed/>
    <w:rsid w:val="006907BC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6907BC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6907BC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6907BC"/>
    <w:rPr>
      <w:rFonts w:ascii="Times New Roman" w:hAnsi="Times New Roman" w:cs="Times New Roman"/>
      <w:b/>
      <w:bCs/>
      <w:kern w:val="0"/>
      <w:sz w:val="24"/>
      <w:szCs w:val="20"/>
      <w:lang w:eastAsia="en-US"/>
    </w:rPr>
  </w:style>
  <w:style w:type="paragraph" w:styleId="af1">
    <w:name w:val="Revision"/>
    <w:hidden/>
    <w:uiPriority w:val="99"/>
    <w:semiHidden/>
    <w:rsid w:val="006907BC"/>
    <w:rPr>
      <w:rFonts w:ascii="Times New Roman" w:hAnsi="Times New Roman" w:cs="Times New Roman"/>
      <w:kern w:val="0"/>
      <w:sz w:val="24"/>
      <w:szCs w:val="20"/>
      <w:lang w:eastAsia="en-US"/>
    </w:rPr>
  </w:style>
  <w:style w:type="paragraph" w:customStyle="1" w:styleId="P1">
    <w:name w:val="P1"/>
    <w:basedOn w:val="a"/>
    <w:qFormat/>
    <w:rsid w:val="008755A4"/>
    <w:pPr>
      <w:spacing w:before="0" w:beforeAutospacing="0" w:after="0" w:afterAutospacing="0" w:line="225" w:lineRule="exact"/>
      <w:ind w:firstLineChars="0" w:firstLine="0"/>
      <w:jc w:val="left"/>
    </w:pPr>
    <w:rPr>
      <w:rFonts w:ascii="Arial" w:eastAsia="MS Mincho" w:hAnsi="Arial"/>
      <w:sz w:val="17"/>
      <w:szCs w:val="24"/>
      <w:lang w:eastAsia="ja-JP"/>
    </w:rPr>
  </w:style>
  <w:style w:type="paragraph" w:customStyle="1" w:styleId="References">
    <w:name w:val="References"/>
    <w:basedOn w:val="a"/>
    <w:qFormat/>
    <w:rsid w:val="0025565A"/>
    <w:pPr>
      <w:spacing w:before="0" w:beforeAutospacing="0" w:after="0" w:afterAutospacing="0" w:line="200" w:lineRule="exact"/>
      <w:ind w:left="425" w:firstLineChars="0" w:hanging="425"/>
    </w:pPr>
    <w:rPr>
      <w:rFonts w:ascii="Arial" w:eastAsia="MS Mincho" w:hAnsi="Arial"/>
      <w:sz w:val="14"/>
      <w:szCs w:val="14"/>
      <w:lang w:val="en-GB" w:eastAsia="ja-JP"/>
    </w:rPr>
  </w:style>
  <w:style w:type="character" w:customStyle="1" w:styleId="cit-title">
    <w:name w:val="cit-title"/>
    <w:basedOn w:val="a0"/>
    <w:rsid w:val="00796F2C"/>
  </w:style>
  <w:style w:type="character" w:customStyle="1" w:styleId="cit-year-info">
    <w:name w:val="cit-year-info"/>
    <w:basedOn w:val="a0"/>
    <w:rsid w:val="00796F2C"/>
  </w:style>
  <w:style w:type="character" w:customStyle="1" w:styleId="cit-volume">
    <w:name w:val="cit-volume"/>
    <w:basedOn w:val="a0"/>
    <w:rsid w:val="00796F2C"/>
  </w:style>
  <w:style w:type="character" w:customStyle="1" w:styleId="cit-issue">
    <w:name w:val="cit-issue"/>
    <w:basedOn w:val="a0"/>
    <w:rsid w:val="00796F2C"/>
  </w:style>
  <w:style w:type="character" w:customStyle="1" w:styleId="cit-pagerange">
    <w:name w:val="cit-pagerange"/>
    <w:basedOn w:val="a0"/>
    <w:rsid w:val="00796F2C"/>
  </w:style>
  <w:style w:type="paragraph" w:customStyle="1" w:styleId="EndNoteBibliographyTitle">
    <w:name w:val="EndNote Bibliography Title"/>
    <w:basedOn w:val="a"/>
    <w:link w:val="EndNoteBibliographyTitle0"/>
    <w:rsid w:val="00794779"/>
    <w:pPr>
      <w:spacing w:after="0"/>
      <w:jc w:val="center"/>
    </w:pPr>
    <w:rPr>
      <w:rFonts w:ascii="Arial" w:hAnsi="Arial" w:cs="Arial"/>
      <w:noProof/>
      <w:sz w:val="14"/>
    </w:rPr>
  </w:style>
  <w:style w:type="character" w:customStyle="1" w:styleId="EndNoteBibliographyTitle0">
    <w:name w:val="EndNote Bibliography Title 字符"/>
    <w:basedOn w:val="a0"/>
    <w:link w:val="EndNoteBibliographyTitle"/>
    <w:rsid w:val="00794779"/>
    <w:rPr>
      <w:rFonts w:ascii="Arial" w:hAnsi="Arial" w:cs="Arial"/>
      <w:noProof/>
      <w:kern w:val="0"/>
      <w:sz w:val="14"/>
      <w:szCs w:val="20"/>
      <w:lang w:eastAsia="en-US"/>
    </w:rPr>
  </w:style>
  <w:style w:type="paragraph" w:customStyle="1" w:styleId="EndNoteBibliography">
    <w:name w:val="EndNote Bibliography"/>
    <w:basedOn w:val="a"/>
    <w:link w:val="EndNoteBibliography0"/>
    <w:rsid w:val="00794779"/>
    <w:pPr>
      <w:spacing w:line="240" w:lineRule="auto"/>
    </w:pPr>
    <w:rPr>
      <w:rFonts w:ascii="Arial" w:hAnsi="Arial" w:cs="Arial"/>
      <w:noProof/>
      <w:sz w:val="14"/>
    </w:rPr>
  </w:style>
  <w:style w:type="character" w:customStyle="1" w:styleId="EndNoteBibliography0">
    <w:name w:val="EndNote Bibliography 字符"/>
    <w:basedOn w:val="a0"/>
    <w:link w:val="EndNoteBibliography"/>
    <w:rsid w:val="00794779"/>
    <w:rPr>
      <w:rFonts w:ascii="Arial" w:hAnsi="Arial" w:cs="Arial"/>
      <w:noProof/>
      <w:kern w:val="0"/>
      <w:sz w:val="14"/>
      <w:szCs w:val="20"/>
      <w:lang w:eastAsia="en-US"/>
    </w:rPr>
  </w:style>
  <w:style w:type="table" w:styleId="af2">
    <w:name w:val="Grid Table Light"/>
    <w:basedOn w:val="a1"/>
    <w:uiPriority w:val="40"/>
    <w:rsid w:val="0081081A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3">
    <w:name w:val="FollowedHyperlink"/>
    <w:basedOn w:val="a0"/>
    <w:uiPriority w:val="99"/>
    <w:semiHidden/>
    <w:unhideWhenUsed/>
    <w:rsid w:val="000F474E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21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56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65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451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23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10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4.emf"/><Relationship Id="rId26" Type="http://schemas.openxmlformats.org/officeDocument/2006/relationships/image" Target="media/image7.png"/><Relationship Id="rId39" Type="http://schemas.openxmlformats.org/officeDocument/2006/relationships/image" Target="media/image20.png"/><Relationship Id="rId21" Type="http://schemas.openxmlformats.org/officeDocument/2006/relationships/oleObject" Target="embeddings/oleObject3.bin"/><Relationship Id="rId34" Type="http://schemas.openxmlformats.org/officeDocument/2006/relationships/image" Target="media/image15.png"/><Relationship Id="rId42" Type="http://schemas.openxmlformats.org/officeDocument/2006/relationships/image" Target="media/image23.png"/><Relationship Id="rId47" Type="http://schemas.openxmlformats.org/officeDocument/2006/relationships/image" Target="media/image28.png"/><Relationship Id="rId50" Type="http://schemas.openxmlformats.org/officeDocument/2006/relationships/image" Target="media/image31.png"/><Relationship Id="rId55" Type="http://schemas.openxmlformats.org/officeDocument/2006/relationships/image" Target="media/image36.png"/><Relationship Id="rId63" Type="http://schemas.openxmlformats.org/officeDocument/2006/relationships/image" Target="media/image44.png"/><Relationship Id="rId68" Type="http://schemas.openxmlformats.org/officeDocument/2006/relationships/image" Target="media/image49.png"/><Relationship Id="rId76" Type="http://schemas.openxmlformats.org/officeDocument/2006/relationships/oleObject" Target="embeddings/oleObject5.bin"/><Relationship Id="rId84" Type="http://schemas.openxmlformats.org/officeDocument/2006/relationships/header" Target="header6.xml"/><Relationship Id="rId7" Type="http://schemas.openxmlformats.org/officeDocument/2006/relationships/endnotes" Target="endnotes.xml"/><Relationship Id="rId71" Type="http://schemas.openxmlformats.org/officeDocument/2006/relationships/image" Target="media/image52.png"/><Relationship Id="rId2" Type="http://schemas.openxmlformats.org/officeDocument/2006/relationships/numbering" Target="numbering.xml"/><Relationship Id="rId16" Type="http://schemas.openxmlformats.org/officeDocument/2006/relationships/image" Target="media/image3.emf"/><Relationship Id="rId29" Type="http://schemas.openxmlformats.org/officeDocument/2006/relationships/image" Target="media/image10.png"/><Relationship Id="rId11" Type="http://schemas.openxmlformats.org/officeDocument/2006/relationships/footer" Target="footer2.xml"/><Relationship Id="rId24" Type="http://schemas.openxmlformats.org/officeDocument/2006/relationships/hyperlink" Target="http://www.ccdc.cam.ac.uk/data_request/cif" TargetMode="External"/><Relationship Id="rId32" Type="http://schemas.openxmlformats.org/officeDocument/2006/relationships/image" Target="media/image13.png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3" Type="http://schemas.openxmlformats.org/officeDocument/2006/relationships/image" Target="media/image34.png"/><Relationship Id="rId58" Type="http://schemas.openxmlformats.org/officeDocument/2006/relationships/image" Target="media/image39.png"/><Relationship Id="rId66" Type="http://schemas.openxmlformats.org/officeDocument/2006/relationships/image" Target="media/image47.png"/><Relationship Id="rId74" Type="http://schemas.openxmlformats.org/officeDocument/2006/relationships/image" Target="media/image55.png"/><Relationship Id="rId79" Type="http://schemas.openxmlformats.org/officeDocument/2006/relationships/image" Target="media/image59.png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42.png"/><Relationship Id="rId82" Type="http://schemas.openxmlformats.org/officeDocument/2006/relationships/footer" Target="footer5.xml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png"/><Relationship Id="rId22" Type="http://schemas.openxmlformats.org/officeDocument/2006/relationships/image" Target="media/image6.emf"/><Relationship Id="rId27" Type="http://schemas.openxmlformats.org/officeDocument/2006/relationships/image" Target="media/image8.png"/><Relationship Id="rId30" Type="http://schemas.openxmlformats.org/officeDocument/2006/relationships/image" Target="media/image11.png"/><Relationship Id="rId35" Type="http://schemas.openxmlformats.org/officeDocument/2006/relationships/image" Target="media/image16.png"/><Relationship Id="rId43" Type="http://schemas.openxmlformats.org/officeDocument/2006/relationships/image" Target="media/image24.png"/><Relationship Id="rId48" Type="http://schemas.openxmlformats.org/officeDocument/2006/relationships/image" Target="media/image29.png"/><Relationship Id="rId56" Type="http://schemas.openxmlformats.org/officeDocument/2006/relationships/image" Target="media/image37.png"/><Relationship Id="rId64" Type="http://schemas.openxmlformats.org/officeDocument/2006/relationships/image" Target="media/image45.png"/><Relationship Id="rId69" Type="http://schemas.openxmlformats.org/officeDocument/2006/relationships/image" Target="media/image50.png"/><Relationship Id="rId77" Type="http://schemas.openxmlformats.org/officeDocument/2006/relationships/image" Target="media/image57.png"/><Relationship Id="rId8" Type="http://schemas.openxmlformats.org/officeDocument/2006/relationships/header" Target="header1.xml"/><Relationship Id="rId51" Type="http://schemas.openxmlformats.org/officeDocument/2006/relationships/image" Target="media/image32.png"/><Relationship Id="rId72" Type="http://schemas.openxmlformats.org/officeDocument/2006/relationships/image" Target="media/image53.png"/><Relationship Id="rId80" Type="http://schemas.openxmlformats.org/officeDocument/2006/relationships/header" Target="header4.xml"/><Relationship Id="rId85" Type="http://schemas.openxmlformats.org/officeDocument/2006/relationships/footer" Target="footer7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1.bin"/><Relationship Id="rId25" Type="http://schemas.openxmlformats.org/officeDocument/2006/relationships/footer" Target="footer4.xml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46" Type="http://schemas.openxmlformats.org/officeDocument/2006/relationships/image" Target="media/image27.png"/><Relationship Id="rId59" Type="http://schemas.openxmlformats.org/officeDocument/2006/relationships/image" Target="media/image40.png"/><Relationship Id="rId67" Type="http://schemas.openxmlformats.org/officeDocument/2006/relationships/image" Target="media/image48.png"/><Relationship Id="rId20" Type="http://schemas.openxmlformats.org/officeDocument/2006/relationships/image" Target="media/image5.emf"/><Relationship Id="rId41" Type="http://schemas.openxmlformats.org/officeDocument/2006/relationships/image" Target="media/image22.png"/><Relationship Id="rId54" Type="http://schemas.openxmlformats.org/officeDocument/2006/relationships/image" Target="media/image35.png"/><Relationship Id="rId62" Type="http://schemas.openxmlformats.org/officeDocument/2006/relationships/image" Target="media/image43.png"/><Relationship Id="rId70" Type="http://schemas.openxmlformats.org/officeDocument/2006/relationships/image" Target="media/image51.png"/><Relationship Id="rId75" Type="http://schemas.openxmlformats.org/officeDocument/2006/relationships/image" Target="media/image56.emf"/><Relationship Id="rId83" Type="http://schemas.openxmlformats.org/officeDocument/2006/relationships/footer" Target="footer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png"/><Relationship Id="rId23" Type="http://schemas.openxmlformats.org/officeDocument/2006/relationships/oleObject" Target="embeddings/oleObject4.bin"/><Relationship Id="rId28" Type="http://schemas.openxmlformats.org/officeDocument/2006/relationships/image" Target="media/image9.png"/><Relationship Id="rId36" Type="http://schemas.openxmlformats.org/officeDocument/2006/relationships/image" Target="media/image17.png"/><Relationship Id="rId49" Type="http://schemas.openxmlformats.org/officeDocument/2006/relationships/image" Target="media/image30.png"/><Relationship Id="rId57" Type="http://schemas.openxmlformats.org/officeDocument/2006/relationships/image" Target="media/image38.png"/><Relationship Id="rId10" Type="http://schemas.openxmlformats.org/officeDocument/2006/relationships/footer" Target="footer1.xml"/><Relationship Id="rId31" Type="http://schemas.openxmlformats.org/officeDocument/2006/relationships/image" Target="media/image12.png"/><Relationship Id="rId44" Type="http://schemas.openxmlformats.org/officeDocument/2006/relationships/image" Target="media/image25.png"/><Relationship Id="rId52" Type="http://schemas.openxmlformats.org/officeDocument/2006/relationships/image" Target="media/image33.png"/><Relationship Id="rId60" Type="http://schemas.openxmlformats.org/officeDocument/2006/relationships/image" Target="media/image41.png"/><Relationship Id="rId65" Type="http://schemas.openxmlformats.org/officeDocument/2006/relationships/image" Target="media/image46.png"/><Relationship Id="rId73" Type="http://schemas.openxmlformats.org/officeDocument/2006/relationships/image" Target="media/image54.png"/><Relationship Id="rId78" Type="http://schemas.openxmlformats.org/officeDocument/2006/relationships/image" Target="media/image58.png"/><Relationship Id="rId81" Type="http://schemas.openxmlformats.org/officeDocument/2006/relationships/header" Target="header5.xml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671DCD-791E-4E37-8856-0D9E93BAA1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57</Pages>
  <Words>8952</Words>
  <Characters>51033</Characters>
  <Application>Microsoft Office Word</Application>
  <DocSecurity>0</DocSecurity>
  <Lines>425</Lines>
  <Paragraphs>119</Paragraphs>
  <ScaleCrop>false</ScaleCrop>
  <Company/>
  <LinksUpToDate>false</LinksUpToDate>
  <CharactersWithSpaces>59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李志芳</cp:lastModifiedBy>
  <cp:revision>10</cp:revision>
  <cp:lastPrinted>2021-09-07T07:30:00Z</cp:lastPrinted>
  <dcterms:created xsi:type="dcterms:W3CDTF">2021-09-17T06:07:00Z</dcterms:created>
  <dcterms:modified xsi:type="dcterms:W3CDTF">2021-09-22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tyle">
    <vt:lpwstr>american-chemical-society</vt:lpwstr>
  </property>
</Properties>
</file>